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808078B" w14:textId="77777777" w:rsidR="008F0CDB" w:rsidRDefault="008F0CDB">
      <w:pPr>
        <w:rPr>
          <w:rFonts w:ascii="Arial" w:hAnsi="Arial" w:cs="Arial"/>
          <w:b/>
          <w:color w:val="2B426E"/>
          <w:sz w:val="56"/>
          <w:szCs w:val="56"/>
        </w:rPr>
      </w:pPr>
      <w:bookmarkStart w:id="0" w:name="_Hlk520502113"/>
      <w:bookmarkStart w:id="1" w:name="bookmark0"/>
      <w:bookmarkStart w:id="2" w:name="_Hlk508371834"/>
      <w:bookmarkStart w:id="3" w:name="_Hlk505588930"/>
      <w:bookmarkEnd w:id="0"/>
      <w:r>
        <w:rPr>
          <w:noProof/>
        </w:rPr>
        <w:drawing>
          <wp:anchor distT="0" distB="0" distL="114300" distR="114300" simplePos="0" relativeHeight="253111296" behindDoc="0" locked="0" layoutInCell="1" allowOverlap="1" wp14:anchorId="0A644D5D" wp14:editId="44F8A6C0">
            <wp:simplePos x="0" y="0"/>
            <wp:positionH relativeFrom="column">
              <wp:posOffset>-696027</wp:posOffset>
            </wp:positionH>
            <wp:positionV relativeFrom="paragraph">
              <wp:posOffset>-744153</wp:posOffset>
            </wp:positionV>
            <wp:extent cx="7488451" cy="10659979"/>
            <wp:effectExtent l="0" t="0" r="0" b="8255"/>
            <wp:wrapNone/>
            <wp:docPr id="470" name="Εικόνα 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11266" cy="106924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Arial" w:hAnsi="Arial" w:cs="Arial"/>
          <w:b/>
          <w:color w:val="2B426E"/>
          <w:sz w:val="56"/>
          <w:szCs w:val="56"/>
        </w:rPr>
        <w:br w:type="page"/>
      </w:r>
    </w:p>
    <w:p w14:paraId="07162B7A" w14:textId="77777777" w:rsidR="00DC5F2F" w:rsidRDefault="008F0CDB" w:rsidP="00DC5F2F">
      <w:pPr>
        <w:rPr>
          <w:rFonts w:ascii="Arial" w:hAnsi="Arial" w:cs="Arial"/>
          <w:b/>
          <w:color w:val="2B426E"/>
          <w:sz w:val="56"/>
          <w:szCs w:val="56"/>
        </w:rPr>
      </w:pPr>
      <w:r>
        <w:rPr>
          <w:rFonts w:ascii="Arial" w:hAnsi="Arial" w:cs="Arial"/>
          <w:b/>
          <w:color w:val="2B426E"/>
          <w:sz w:val="56"/>
          <w:szCs w:val="56"/>
        </w:rPr>
        <w:lastRenderedPageBreak/>
        <w:br w:type="page"/>
      </w:r>
    </w:p>
    <w:p w14:paraId="788EA1D6" w14:textId="77777777" w:rsidR="00DC5F2F" w:rsidRDefault="00DC5F2F" w:rsidP="00DC5F2F">
      <w:pPr>
        <w:jc w:val="center"/>
        <w:rPr>
          <w:rStyle w:val="Heading1"/>
          <w:b w:val="0"/>
          <w:bCs w:val="0"/>
          <w:sz w:val="36"/>
          <w:szCs w:val="36"/>
        </w:rPr>
      </w:pPr>
      <w:r>
        <w:rPr>
          <w:noProof/>
        </w:rPr>
        <w:lastRenderedPageBreak/>
        <w:drawing>
          <wp:inline distT="0" distB="0" distL="0" distR="0" wp14:anchorId="7EB247B2" wp14:editId="187585F5">
            <wp:extent cx="6120000" cy="806118"/>
            <wp:effectExtent l="0" t="0" r="0" b="0"/>
            <wp:docPr id="67" name="Εικόνα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Εικόνα 6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120000" cy="8061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E389A1" w14:textId="77777777" w:rsidR="00DC5F2F" w:rsidRDefault="00DC5F2F" w:rsidP="00DC5F2F">
      <w:pPr>
        <w:rPr>
          <w:rStyle w:val="Heading1"/>
          <w:b w:val="0"/>
          <w:bCs w:val="0"/>
          <w:sz w:val="36"/>
          <w:szCs w:val="36"/>
        </w:rPr>
      </w:pPr>
    </w:p>
    <w:p w14:paraId="3E2394C5" w14:textId="77777777" w:rsidR="00DC5F2F" w:rsidRPr="00A960F6" w:rsidRDefault="00DC5F2F" w:rsidP="00DC5F2F">
      <w:pPr>
        <w:suppressAutoHyphens/>
        <w:rPr>
          <w:rStyle w:val="Heading1"/>
          <w:bCs w:val="0"/>
          <w:sz w:val="56"/>
          <w:szCs w:val="56"/>
        </w:rPr>
      </w:pPr>
      <w:r w:rsidRPr="00A960F6">
        <w:rPr>
          <w:rStyle w:val="Heading1"/>
          <w:sz w:val="56"/>
          <w:szCs w:val="56"/>
        </w:rPr>
        <w:t xml:space="preserve">Το έργο «Καθολικός Σχεδιασμός και Ανάπτυξη </w:t>
      </w:r>
      <w:proofErr w:type="spellStart"/>
      <w:r w:rsidRPr="00A960F6">
        <w:rPr>
          <w:rStyle w:val="Heading1"/>
          <w:sz w:val="56"/>
          <w:szCs w:val="56"/>
        </w:rPr>
        <w:t>Προσβάσιμου</w:t>
      </w:r>
      <w:proofErr w:type="spellEnd"/>
      <w:r w:rsidRPr="00A960F6">
        <w:rPr>
          <w:rStyle w:val="Heading1"/>
          <w:sz w:val="56"/>
          <w:szCs w:val="56"/>
        </w:rPr>
        <w:t xml:space="preserve"> Ψηφιακού Εκπαιδευτικού Υλικού» με κωδικό ΟΠΣ (MIS) 5001313 υλοποιείται στο πλαίσιο του Επιχειρησιακού Προγράμματος «Ανάπτυξη Ανθρώπινου Δυναμικού, Εκπαίδευση και Δια Βίου Μάθηση» (ΕΣΠΑ 2014</w:t>
      </w:r>
      <w:r>
        <w:rPr>
          <w:rStyle w:val="Heading1"/>
          <w:sz w:val="56"/>
          <w:szCs w:val="56"/>
        </w:rPr>
        <w:t xml:space="preserve"> </w:t>
      </w:r>
      <w:r w:rsidRPr="00A960F6">
        <w:rPr>
          <w:rStyle w:val="Heading1"/>
          <w:sz w:val="56"/>
          <w:szCs w:val="56"/>
        </w:rPr>
        <w:t>-</w:t>
      </w:r>
      <w:r>
        <w:rPr>
          <w:rStyle w:val="Heading1"/>
          <w:sz w:val="56"/>
          <w:szCs w:val="56"/>
        </w:rPr>
        <w:t xml:space="preserve"> </w:t>
      </w:r>
      <w:r w:rsidRPr="00A960F6">
        <w:rPr>
          <w:rStyle w:val="Heading1"/>
          <w:sz w:val="56"/>
          <w:szCs w:val="56"/>
        </w:rPr>
        <w:t>2020) και συγχρηματοδοτείται από την Ευρωπαϊκή Ένωση (Ευρωπαϊκό Κοινωνικό Ταμείο – ΕΚΤ) και από εθνικούς πόρους.</w:t>
      </w:r>
    </w:p>
    <w:p w14:paraId="760F14A4" w14:textId="77777777" w:rsidR="00DC5F2F" w:rsidRDefault="00DC5F2F" w:rsidP="00DC5F2F">
      <w:pPr>
        <w:rPr>
          <w:rStyle w:val="Heading1"/>
          <w:b w:val="0"/>
          <w:bCs w:val="0"/>
          <w:sz w:val="36"/>
          <w:szCs w:val="36"/>
        </w:rPr>
      </w:pPr>
    </w:p>
    <w:p w14:paraId="3B97D7EE" w14:textId="77777777" w:rsidR="00DC5F2F" w:rsidRPr="00CB385F" w:rsidRDefault="00DC5F2F" w:rsidP="00DC5F2F">
      <w:pPr>
        <w:jc w:val="center"/>
        <w:rPr>
          <w:rStyle w:val="Heading1"/>
          <w:b w:val="0"/>
          <w:bCs w:val="0"/>
          <w:sz w:val="36"/>
          <w:szCs w:val="36"/>
        </w:rPr>
      </w:pPr>
      <w:r>
        <w:rPr>
          <w:noProof/>
        </w:rPr>
        <w:drawing>
          <wp:inline distT="0" distB="0" distL="0" distR="0" wp14:anchorId="6FA0B914" wp14:editId="03E9337F">
            <wp:extent cx="6120000" cy="838735"/>
            <wp:effectExtent l="0" t="0" r="0" b="0"/>
            <wp:docPr id="89" name="Εικόνα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Εικόνα 7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20000" cy="838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B385F">
        <w:rPr>
          <w:rStyle w:val="Heading1"/>
          <w:sz w:val="36"/>
          <w:szCs w:val="36"/>
        </w:rPr>
        <w:br w:type="page"/>
      </w:r>
    </w:p>
    <w:p w14:paraId="4B43A525" w14:textId="77777777" w:rsidR="00DC5F2F" w:rsidRDefault="00DC5F2F" w:rsidP="00DC5F2F">
      <w:pPr>
        <w:keepNext/>
        <w:keepLines/>
        <w:spacing w:after="673" w:line="1160" w:lineRule="exact"/>
        <w:ind w:right="40"/>
        <w:rPr>
          <w:rFonts w:ascii="Arial" w:hAnsi="Arial" w:cs="Arial"/>
          <w:b/>
          <w:color w:val="2B426E"/>
          <w:sz w:val="56"/>
          <w:szCs w:val="56"/>
        </w:rPr>
      </w:pPr>
      <w:r>
        <w:rPr>
          <w:rStyle w:val="Heading1"/>
        </w:rPr>
        <w:lastRenderedPageBreak/>
        <w:br w:type="page"/>
      </w:r>
    </w:p>
    <w:p w14:paraId="7D23548E" w14:textId="77777777" w:rsidR="008F0CDB" w:rsidRDefault="008F0CDB">
      <w:pPr>
        <w:rPr>
          <w:rFonts w:ascii="Arial" w:hAnsi="Arial" w:cs="Arial"/>
          <w:b/>
          <w:color w:val="2B426E"/>
          <w:sz w:val="56"/>
          <w:szCs w:val="56"/>
        </w:rPr>
      </w:pPr>
    </w:p>
    <w:p w14:paraId="4F6FBCCD" w14:textId="77777777" w:rsidR="008331B9" w:rsidRDefault="008331B9" w:rsidP="008331B9">
      <w:pPr>
        <w:keepNext/>
        <w:keepLines/>
        <w:spacing w:after="673" w:line="1160" w:lineRule="exact"/>
        <w:ind w:right="40"/>
        <w:rPr>
          <w:rFonts w:ascii="Arial" w:hAnsi="Arial" w:cs="Arial"/>
          <w:b/>
          <w:color w:val="2B426E"/>
          <w:sz w:val="56"/>
          <w:szCs w:val="56"/>
        </w:rPr>
      </w:pPr>
    </w:p>
    <w:p w14:paraId="0CAAF000" w14:textId="77777777" w:rsidR="008331B9" w:rsidRDefault="008331B9" w:rsidP="008331B9">
      <w:pPr>
        <w:keepNext/>
        <w:keepLines/>
        <w:spacing w:after="673" w:line="1160" w:lineRule="exact"/>
        <w:ind w:right="40"/>
        <w:rPr>
          <w:rStyle w:val="Heading1"/>
          <w:b w:val="0"/>
          <w:bCs w:val="0"/>
        </w:rPr>
      </w:pPr>
    </w:p>
    <w:p w14:paraId="14C5D637" w14:textId="77777777" w:rsidR="008331B9" w:rsidRPr="00780125" w:rsidRDefault="008331B9" w:rsidP="008331B9">
      <w:pPr>
        <w:keepNext/>
        <w:keepLines/>
        <w:spacing w:after="673" w:line="1160" w:lineRule="exact"/>
        <w:ind w:right="40"/>
        <w:jc w:val="center"/>
      </w:pPr>
      <w:r w:rsidRPr="00780125">
        <w:rPr>
          <w:rStyle w:val="Heading1"/>
          <w:bCs w:val="0"/>
        </w:rPr>
        <w:t>Μαθηματικά</w:t>
      </w:r>
      <w:bookmarkEnd w:id="1"/>
    </w:p>
    <w:p w14:paraId="04B7C7E3" w14:textId="77777777" w:rsidR="008331B9" w:rsidRPr="00780125" w:rsidRDefault="008331B9" w:rsidP="008331B9">
      <w:pPr>
        <w:spacing w:after="1094" w:line="540" w:lineRule="exact"/>
        <w:ind w:right="40"/>
        <w:jc w:val="center"/>
      </w:pPr>
      <w:r w:rsidRPr="00780125">
        <w:rPr>
          <w:rStyle w:val="Bodytext2"/>
          <w:bCs w:val="0"/>
        </w:rPr>
        <w:t>Ε' ΔΗΜΟΤΙΚΟΥ</w:t>
      </w:r>
    </w:p>
    <w:p w14:paraId="197C0305" w14:textId="77777777" w:rsidR="008331B9" w:rsidRPr="00780125" w:rsidRDefault="008331B9" w:rsidP="008331B9">
      <w:pPr>
        <w:spacing w:after="408" w:line="660" w:lineRule="exact"/>
        <w:ind w:right="40"/>
        <w:jc w:val="center"/>
        <w:rPr>
          <w:rStyle w:val="Bodytext4"/>
          <w:bCs w:val="0"/>
        </w:rPr>
      </w:pPr>
    </w:p>
    <w:p w14:paraId="458C8918" w14:textId="77777777" w:rsidR="008331B9" w:rsidRPr="00780125" w:rsidRDefault="00411E3C" w:rsidP="008331B9">
      <w:pPr>
        <w:spacing w:after="408" w:line="660" w:lineRule="exact"/>
        <w:ind w:right="40"/>
        <w:jc w:val="center"/>
        <w:rPr>
          <w:rStyle w:val="Bodytext4"/>
          <w:bCs w:val="0"/>
        </w:rPr>
      </w:pPr>
      <w:r>
        <w:rPr>
          <w:rStyle w:val="Bodytext4"/>
          <w:bCs w:val="0"/>
        </w:rPr>
        <w:t>β</w:t>
      </w:r>
      <w:r w:rsidR="000406E2">
        <w:rPr>
          <w:rStyle w:val="Bodytext4"/>
          <w:bCs w:val="0"/>
        </w:rPr>
        <w:t>'</w:t>
      </w:r>
      <w:r w:rsidR="008331B9" w:rsidRPr="00780125">
        <w:rPr>
          <w:rStyle w:val="Bodytext4"/>
          <w:bCs w:val="0"/>
        </w:rPr>
        <w:t xml:space="preserve"> τεύχος</w:t>
      </w:r>
    </w:p>
    <w:p w14:paraId="3B7432FD" w14:textId="77777777" w:rsidR="002B611A" w:rsidRDefault="00D72F7E" w:rsidP="008331B9">
      <w:pPr>
        <w:spacing w:after="408" w:line="660" w:lineRule="exact"/>
        <w:ind w:right="40"/>
        <w:jc w:val="center"/>
        <w:rPr>
          <w:rStyle w:val="Bodytext4"/>
          <w:bCs w:val="0"/>
        </w:rPr>
      </w:pPr>
      <w:r>
        <w:rPr>
          <w:rStyle w:val="Bodytext4"/>
          <w:bCs w:val="0"/>
        </w:rPr>
        <w:t>2</w:t>
      </w:r>
      <w:r w:rsidR="008331B9" w:rsidRPr="00780125">
        <w:rPr>
          <w:rStyle w:val="Bodytext4"/>
          <w:bCs w:val="0"/>
        </w:rPr>
        <w:t>ος τόμος</w:t>
      </w:r>
    </w:p>
    <w:p w14:paraId="73D4E282" w14:textId="77777777" w:rsidR="002B611A" w:rsidRDefault="002B611A" w:rsidP="008331B9">
      <w:pPr>
        <w:spacing w:after="408" w:line="660" w:lineRule="exact"/>
        <w:ind w:right="40"/>
        <w:jc w:val="center"/>
        <w:rPr>
          <w:rStyle w:val="Bodytext4"/>
          <w:bCs w:val="0"/>
        </w:rPr>
      </w:pPr>
    </w:p>
    <w:p w14:paraId="490283D2" w14:textId="77777777" w:rsidR="002B611A" w:rsidRDefault="002B611A" w:rsidP="008331B9">
      <w:pPr>
        <w:spacing w:after="408" w:line="660" w:lineRule="exact"/>
        <w:ind w:right="40"/>
        <w:jc w:val="center"/>
        <w:rPr>
          <w:rStyle w:val="Bodytext4"/>
          <w:bCs w:val="0"/>
        </w:rPr>
      </w:pPr>
    </w:p>
    <w:p w14:paraId="0087ED07" w14:textId="77777777" w:rsidR="008331B9" w:rsidRPr="008331B9" w:rsidRDefault="008331B9" w:rsidP="002B611A">
      <w:pPr>
        <w:spacing w:after="408" w:line="240" w:lineRule="auto"/>
        <w:ind w:right="40"/>
        <w:jc w:val="center"/>
        <w:rPr>
          <w:rFonts w:ascii="Arial" w:hAnsi="Arial" w:cs="Arial"/>
          <w:b/>
          <w:color w:val="2B426E"/>
          <w:sz w:val="56"/>
          <w:szCs w:val="56"/>
        </w:rPr>
      </w:pPr>
      <w:r w:rsidRPr="008331B9">
        <w:rPr>
          <w:rFonts w:ascii="Arial" w:hAnsi="Arial" w:cs="Arial"/>
          <w:b/>
          <w:color w:val="2B426E"/>
          <w:sz w:val="56"/>
          <w:szCs w:val="56"/>
        </w:rPr>
        <w:br w:type="page"/>
      </w:r>
    </w:p>
    <w:p w14:paraId="799CE1EF" w14:textId="77777777" w:rsidR="00950BDF" w:rsidRPr="00950BDF" w:rsidRDefault="00931F67" w:rsidP="00950BDF">
      <w:pPr>
        <w:spacing w:after="0"/>
        <w:jc w:val="center"/>
        <w:rPr>
          <w:rFonts w:ascii="Arial" w:hAnsi="Arial" w:cs="Arial"/>
          <w:b/>
          <w:sz w:val="56"/>
          <w:szCs w:val="56"/>
          <w:lang w:bidi="el-GR"/>
        </w:rPr>
      </w:pPr>
      <w:r>
        <w:rPr>
          <w:rFonts w:ascii="Tahoma" w:hAnsi="Tahoma" w:cs="Tahoma"/>
          <w:b/>
          <w:noProof/>
          <w:sz w:val="56"/>
          <w:szCs w:val="56"/>
        </w:rPr>
        <w:lastRenderedPageBreak/>
        <mc:AlternateContent>
          <mc:Choice Requires="wps">
            <w:drawing>
              <wp:anchor distT="0" distB="0" distL="114300" distR="114300" simplePos="0" relativeHeight="252297216" behindDoc="1" locked="0" layoutInCell="1" allowOverlap="1" wp14:anchorId="1ABC69F0" wp14:editId="4938D06A">
                <wp:simplePos x="0" y="0"/>
                <wp:positionH relativeFrom="page">
                  <wp:posOffset>641584</wp:posOffset>
                </wp:positionH>
                <wp:positionV relativeFrom="page">
                  <wp:posOffset>683794</wp:posOffset>
                </wp:positionV>
                <wp:extent cx="6181725" cy="8896350"/>
                <wp:effectExtent l="19050" t="19050" r="28575" b="19050"/>
                <wp:wrapNone/>
                <wp:docPr id="84" name="Ορθογώνιο 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81725" cy="8896350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chemeClr val="tx1"/>
                          </a:solidFill>
                        </a:ln>
                        <a:extLst/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7315333" id="Ορθογώνιο 84" o:spid="_x0000_s1026" style="position:absolute;margin-left:50.5pt;margin-top:53.85pt;width:486.75pt;height:700.5pt;z-index:-25101926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" filled="f" strokecolor="black [3213]" strokeweight="3pt">
                <w10:wrap anchorx="page" anchory="page"/>
              </v:rect>
            </w:pict>
          </mc:Fallback>
        </mc:AlternateContent>
      </w:r>
      <w:r w:rsidR="00950BDF" w:rsidRPr="00950BDF">
        <w:rPr>
          <w:rFonts w:ascii="Arial" w:hAnsi="Arial" w:cs="Arial"/>
          <w:b/>
          <w:sz w:val="56"/>
          <w:szCs w:val="56"/>
          <w:lang w:bidi="el-GR"/>
        </w:rPr>
        <w:t>ΣΤΟΙΧΕΙΑ ΕΚΔΟΣΗΣ</w:t>
      </w:r>
    </w:p>
    <w:p w14:paraId="1294771A" w14:textId="77777777" w:rsidR="00950BDF" w:rsidRDefault="00950BDF" w:rsidP="00950BDF">
      <w:pPr>
        <w:spacing w:after="0"/>
        <w:rPr>
          <w:rFonts w:ascii="Arial" w:hAnsi="Arial" w:cs="Arial"/>
          <w:b/>
          <w:sz w:val="56"/>
          <w:szCs w:val="56"/>
          <w:lang w:bidi="el-GR"/>
        </w:rPr>
      </w:pPr>
      <w:r w:rsidRPr="00950BDF">
        <w:rPr>
          <w:rFonts w:ascii="Arial" w:hAnsi="Arial" w:cs="Arial"/>
          <w:b/>
          <w:sz w:val="56"/>
          <w:szCs w:val="56"/>
          <w:lang w:bidi="el-GR"/>
        </w:rPr>
        <w:t xml:space="preserve">ΣΥΓΓΡΑΦΕΙΣ </w:t>
      </w:r>
    </w:p>
    <w:p w14:paraId="64A9E767" w14:textId="77777777" w:rsidR="00950BDF" w:rsidRDefault="00950BDF" w:rsidP="00950BDF">
      <w:pPr>
        <w:spacing w:after="0"/>
        <w:rPr>
          <w:rFonts w:ascii="Arial" w:hAnsi="Arial" w:cs="Arial"/>
          <w:b/>
          <w:sz w:val="56"/>
          <w:szCs w:val="56"/>
          <w:lang w:bidi="el-GR"/>
        </w:rPr>
      </w:pPr>
      <w:r w:rsidRPr="00950BDF">
        <w:rPr>
          <w:rFonts w:ascii="Tahoma" w:hAnsi="Tahoma" w:cs="Tahoma"/>
          <w:b/>
          <w:sz w:val="56"/>
          <w:szCs w:val="56"/>
          <w:lang w:bidi="el-GR"/>
        </w:rPr>
        <w:t>Κωνσταντίνος Βρυώνης</w:t>
      </w:r>
      <w:r w:rsidRPr="00950BDF">
        <w:rPr>
          <w:rFonts w:ascii="Arial" w:hAnsi="Arial" w:cs="Arial"/>
          <w:b/>
          <w:sz w:val="56"/>
          <w:szCs w:val="56"/>
          <w:lang w:bidi="el-GR"/>
        </w:rPr>
        <w:t xml:space="preserve">, </w:t>
      </w:r>
    </w:p>
    <w:p w14:paraId="651F34C8" w14:textId="77777777" w:rsidR="00950BDF" w:rsidRPr="00950BDF" w:rsidRDefault="00950BDF" w:rsidP="00950BDF">
      <w:pPr>
        <w:spacing w:after="0"/>
        <w:rPr>
          <w:rFonts w:ascii="Arial" w:hAnsi="Arial" w:cs="Arial"/>
          <w:b/>
          <w:sz w:val="56"/>
          <w:szCs w:val="56"/>
          <w:lang w:bidi="el-GR"/>
        </w:rPr>
      </w:pPr>
      <w:r w:rsidRPr="00950BDF">
        <w:rPr>
          <w:rFonts w:ascii="Arial" w:hAnsi="Arial" w:cs="Arial"/>
          <w:b/>
          <w:sz w:val="56"/>
          <w:szCs w:val="56"/>
          <w:lang w:bidi="el-GR"/>
        </w:rPr>
        <w:t>Εκπαιδευτικός ΠΕ70</w:t>
      </w:r>
    </w:p>
    <w:p w14:paraId="7938B8BD" w14:textId="77777777" w:rsidR="00950BDF" w:rsidRPr="00950BDF" w:rsidRDefault="00950BDF" w:rsidP="00950BDF">
      <w:pPr>
        <w:spacing w:after="0"/>
        <w:rPr>
          <w:rFonts w:ascii="Arial" w:hAnsi="Arial" w:cs="Arial"/>
          <w:b/>
          <w:sz w:val="56"/>
          <w:szCs w:val="56"/>
          <w:lang w:bidi="el-GR"/>
        </w:rPr>
      </w:pPr>
      <w:r w:rsidRPr="00950BDF">
        <w:rPr>
          <w:rFonts w:ascii="Tahoma" w:hAnsi="Tahoma" w:cs="Tahoma"/>
          <w:b/>
          <w:sz w:val="56"/>
          <w:szCs w:val="56"/>
          <w:lang w:bidi="el-GR"/>
        </w:rPr>
        <w:t>Σπυρίδων Δουκάκης</w:t>
      </w:r>
      <w:r w:rsidRPr="00950BDF">
        <w:rPr>
          <w:rFonts w:ascii="Arial" w:hAnsi="Arial" w:cs="Arial"/>
          <w:b/>
          <w:sz w:val="56"/>
          <w:szCs w:val="56"/>
          <w:lang w:bidi="el-GR"/>
        </w:rPr>
        <w:t>,</w:t>
      </w:r>
    </w:p>
    <w:p w14:paraId="101433EF" w14:textId="77777777" w:rsidR="00950BDF" w:rsidRPr="00950BDF" w:rsidRDefault="00950BDF" w:rsidP="00950BDF">
      <w:pPr>
        <w:spacing w:after="0"/>
        <w:rPr>
          <w:rFonts w:ascii="Arial" w:hAnsi="Arial" w:cs="Arial"/>
          <w:b/>
          <w:sz w:val="56"/>
          <w:szCs w:val="56"/>
          <w:lang w:bidi="el-GR"/>
        </w:rPr>
      </w:pPr>
      <w:r w:rsidRPr="00950BDF">
        <w:rPr>
          <w:rFonts w:ascii="Arial" w:hAnsi="Arial" w:cs="Arial"/>
          <w:b/>
          <w:sz w:val="56"/>
          <w:szCs w:val="56"/>
          <w:lang w:bidi="el-GR"/>
        </w:rPr>
        <w:t>Εκπαιδευτικός ΠΕ03</w:t>
      </w:r>
    </w:p>
    <w:p w14:paraId="7219024E" w14:textId="77777777" w:rsidR="00950BDF" w:rsidRPr="00950BDF" w:rsidRDefault="00950BDF" w:rsidP="00950BDF">
      <w:pPr>
        <w:spacing w:after="0"/>
        <w:rPr>
          <w:rFonts w:ascii="Arial" w:hAnsi="Arial" w:cs="Arial"/>
          <w:b/>
          <w:sz w:val="56"/>
          <w:szCs w:val="56"/>
          <w:lang w:bidi="el-GR"/>
        </w:rPr>
      </w:pPr>
      <w:r w:rsidRPr="00950BDF">
        <w:rPr>
          <w:rFonts w:ascii="Tahoma" w:hAnsi="Tahoma" w:cs="Tahoma"/>
          <w:b/>
          <w:sz w:val="56"/>
          <w:szCs w:val="56"/>
          <w:lang w:bidi="el-GR"/>
        </w:rPr>
        <w:t>Βασιλική Καρακώστα</w:t>
      </w:r>
      <w:r w:rsidRPr="00950BDF">
        <w:rPr>
          <w:rFonts w:ascii="Arial" w:hAnsi="Arial" w:cs="Arial"/>
          <w:b/>
          <w:sz w:val="56"/>
          <w:szCs w:val="56"/>
          <w:lang w:bidi="el-GR"/>
        </w:rPr>
        <w:t>,</w:t>
      </w:r>
    </w:p>
    <w:p w14:paraId="447A6A2A" w14:textId="77777777" w:rsidR="00950BDF" w:rsidRPr="00950BDF" w:rsidRDefault="00950BDF" w:rsidP="00950BDF">
      <w:pPr>
        <w:spacing w:after="0"/>
        <w:rPr>
          <w:rFonts w:ascii="Arial" w:hAnsi="Arial" w:cs="Arial"/>
          <w:b/>
          <w:sz w:val="56"/>
          <w:szCs w:val="56"/>
          <w:lang w:bidi="el-GR"/>
        </w:rPr>
      </w:pPr>
      <w:r w:rsidRPr="00950BDF">
        <w:rPr>
          <w:rFonts w:ascii="Arial" w:hAnsi="Arial" w:cs="Arial"/>
          <w:b/>
          <w:sz w:val="56"/>
          <w:szCs w:val="56"/>
          <w:lang w:bidi="el-GR"/>
        </w:rPr>
        <w:t>Εκπαιδευτικός ΠΕ70</w:t>
      </w:r>
    </w:p>
    <w:p w14:paraId="2747A29A" w14:textId="77777777" w:rsidR="00950BDF" w:rsidRPr="00950BDF" w:rsidRDefault="00950BDF" w:rsidP="00950BDF">
      <w:pPr>
        <w:spacing w:after="0"/>
        <w:rPr>
          <w:rFonts w:ascii="Arial" w:hAnsi="Arial" w:cs="Arial"/>
          <w:b/>
          <w:sz w:val="56"/>
          <w:szCs w:val="56"/>
          <w:lang w:bidi="el-GR"/>
        </w:rPr>
      </w:pPr>
      <w:r w:rsidRPr="00950BDF">
        <w:rPr>
          <w:rFonts w:ascii="Tahoma" w:hAnsi="Tahoma" w:cs="Tahoma"/>
          <w:b/>
          <w:sz w:val="56"/>
          <w:szCs w:val="56"/>
          <w:lang w:bidi="el-GR"/>
        </w:rPr>
        <w:t xml:space="preserve">Γεώργιος </w:t>
      </w:r>
      <w:proofErr w:type="spellStart"/>
      <w:r w:rsidRPr="00950BDF">
        <w:rPr>
          <w:rFonts w:ascii="Tahoma" w:hAnsi="Tahoma" w:cs="Tahoma"/>
          <w:b/>
          <w:sz w:val="56"/>
          <w:szCs w:val="56"/>
          <w:lang w:bidi="el-GR"/>
        </w:rPr>
        <w:t>Μπαραλής</w:t>
      </w:r>
      <w:proofErr w:type="spellEnd"/>
      <w:r w:rsidRPr="00950BDF">
        <w:rPr>
          <w:rFonts w:ascii="Arial" w:hAnsi="Arial" w:cs="Arial"/>
          <w:b/>
          <w:sz w:val="56"/>
          <w:szCs w:val="56"/>
          <w:lang w:bidi="el-GR"/>
        </w:rPr>
        <w:t>,</w:t>
      </w:r>
    </w:p>
    <w:p w14:paraId="0235C384" w14:textId="77777777" w:rsidR="00950BDF" w:rsidRPr="00950BDF" w:rsidRDefault="00950BDF" w:rsidP="00950BDF">
      <w:pPr>
        <w:spacing w:after="0"/>
        <w:rPr>
          <w:rFonts w:ascii="Arial" w:hAnsi="Arial" w:cs="Arial"/>
          <w:b/>
          <w:sz w:val="56"/>
          <w:szCs w:val="56"/>
          <w:lang w:bidi="el-GR"/>
        </w:rPr>
      </w:pPr>
      <w:r w:rsidRPr="00950BDF">
        <w:rPr>
          <w:rFonts w:ascii="Arial" w:hAnsi="Arial" w:cs="Arial"/>
          <w:b/>
          <w:sz w:val="56"/>
          <w:szCs w:val="56"/>
          <w:lang w:bidi="el-GR"/>
        </w:rPr>
        <w:t>Αναπληρωτής Καθηγητής Ε.Κ.Π.Α.</w:t>
      </w:r>
    </w:p>
    <w:p w14:paraId="639A6310" w14:textId="77777777" w:rsidR="00761246" w:rsidRDefault="00950BDF" w:rsidP="00950BDF">
      <w:pPr>
        <w:spacing w:after="0"/>
        <w:rPr>
          <w:rFonts w:ascii="Arial" w:hAnsi="Arial" w:cs="Arial"/>
          <w:b/>
          <w:sz w:val="56"/>
          <w:szCs w:val="56"/>
          <w:lang w:bidi="el-GR"/>
        </w:rPr>
      </w:pPr>
      <w:r w:rsidRPr="00950BDF">
        <w:rPr>
          <w:rFonts w:ascii="Tahoma" w:hAnsi="Tahoma" w:cs="Tahoma"/>
          <w:b/>
          <w:sz w:val="56"/>
          <w:szCs w:val="56"/>
          <w:lang w:bidi="el-GR"/>
        </w:rPr>
        <w:t>Ιωάννα Σταύρου</w:t>
      </w:r>
      <w:r w:rsidRPr="00950BDF">
        <w:rPr>
          <w:rFonts w:ascii="Arial" w:hAnsi="Arial" w:cs="Arial"/>
          <w:b/>
          <w:sz w:val="56"/>
          <w:szCs w:val="56"/>
          <w:lang w:bidi="el-GR"/>
        </w:rPr>
        <w:t xml:space="preserve">, </w:t>
      </w:r>
    </w:p>
    <w:p w14:paraId="34D73AED" w14:textId="77777777" w:rsidR="00950BDF" w:rsidRPr="00950BDF" w:rsidRDefault="00950BDF" w:rsidP="00950BDF">
      <w:pPr>
        <w:spacing w:after="0"/>
        <w:rPr>
          <w:rFonts w:ascii="Arial" w:hAnsi="Arial" w:cs="Arial"/>
          <w:b/>
          <w:sz w:val="56"/>
          <w:szCs w:val="56"/>
          <w:lang w:bidi="el-GR"/>
        </w:rPr>
      </w:pPr>
      <w:r w:rsidRPr="00950BDF">
        <w:rPr>
          <w:rFonts w:ascii="Arial" w:hAnsi="Arial" w:cs="Arial"/>
          <w:b/>
          <w:sz w:val="56"/>
          <w:szCs w:val="56"/>
          <w:lang w:bidi="el-GR"/>
        </w:rPr>
        <w:t>Εκπαιδευτικός ΠΕ70</w:t>
      </w:r>
    </w:p>
    <w:p w14:paraId="3FFC65F9" w14:textId="77777777" w:rsidR="00950BDF" w:rsidRDefault="00950BDF" w:rsidP="00950BDF">
      <w:pPr>
        <w:spacing w:after="0"/>
        <w:rPr>
          <w:rFonts w:ascii="Arial" w:hAnsi="Arial" w:cs="Arial"/>
          <w:b/>
          <w:sz w:val="56"/>
          <w:szCs w:val="56"/>
          <w:lang w:bidi="el-GR"/>
        </w:rPr>
      </w:pPr>
    </w:p>
    <w:p w14:paraId="50E0CD0F" w14:textId="77777777" w:rsidR="00950BDF" w:rsidRDefault="00950BDF" w:rsidP="00950BDF">
      <w:pPr>
        <w:spacing w:after="0"/>
        <w:rPr>
          <w:rFonts w:ascii="Arial" w:hAnsi="Arial" w:cs="Arial"/>
          <w:b/>
          <w:sz w:val="56"/>
          <w:szCs w:val="56"/>
          <w:lang w:bidi="el-GR"/>
        </w:rPr>
      </w:pPr>
      <w:r w:rsidRPr="00950BDF">
        <w:rPr>
          <w:rFonts w:ascii="Arial" w:hAnsi="Arial" w:cs="Arial"/>
          <w:b/>
          <w:sz w:val="56"/>
          <w:szCs w:val="56"/>
          <w:lang w:bidi="el-GR"/>
        </w:rPr>
        <w:t xml:space="preserve">ΚΡΙΤΕΣ-ΑΞΙΟΛΟΓΗΤΕΣ </w:t>
      </w:r>
    </w:p>
    <w:p w14:paraId="5B279CDA" w14:textId="77777777" w:rsidR="00950BDF" w:rsidRPr="00950BDF" w:rsidRDefault="00950BDF" w:rsidP="00950BDF">
      <w:pPr>
        <w:spacing w:after="0"/>
        <w:rPr>
          <w:rFonts w:ascii="Arial" w:hAnsi="Arial" w:cs="Arial"/>
          <w:b/>
          <w:sz w:val="56"/>
          <w:szCs w:val="56"/>
          <w:lang w:bidi="el-GR"/>
        </w:rPr>
      </w:pPr>
      <w:r w:rsidRPr="00950BDF">
        <w:rPr>
          <w:rFonts w:ascii="Tahoma" w:hAnsi="Tahoma" w:cs="Tahoma"/>
          <w:b/>
          <w:sz w:val="56"/>
          <w:szCs w:val="56"/>
          <w:lang w:bidi="el-GR"/>
        </w:rPr>
        <w:t xml:space="preserve">Δέσποινα </w:t>
      </w:r>
      <w:proofErr w:type="spellStart"/>
      <w:r w:rsidRPr="00950BDF">
        <w:rPr>
          <w:rFonts w:ascii="Tahoma" w:hAnsi="Tahoma" w:cs="Tahoma"/>
          <w:b/>
          <w:sz w:val="56"/>
          <w:szCs w:val="56"/>
          <w:lang w:bidi="el-GR"/>
        </w:rPr>
        <w:t>Πόταρη</w:t>
      </w:r>
      <w:proofErr w:type="spellEnd"/>
      <w:r w:rsidRPr="00950BDF">
        <w:rPr>
          <w:rFonts w:ascii="Arial" w:hAnsi="Arial" w:cs="Arial"/>
          <w:b/>
          <w:sz w:val="56"/>
          <w:szCs w:val="56"/>
          <w:lang w:bidi="el-GR"/>
        </w:rPr>
        <w:t>,</w:t>
      </w:r>
    </w:p>
    <w:p w14:paraId="19B94053" w14:textId="77777777" w:rsidR="00950BDF" w:rsidRPr="00950BDF" w:rsidRDefault="00950BDF" w:rsidP="00950BDF">
      <w:pPr>
        <w:spacing w:after="0"/>
        <w:rPr>
          <w:rFonts w:ascii="Arial" w:hAnsi="Arial" w:cs="Arial"/>
          <w:b/>
          <w:sz w:val="56"/>
          <w:szCs w:val="56"/>
          <w:lang w:bidi="el-GR"/>
        </w:rPr>
      </w:pPr>
      <w:r w:rsidRPr="00950BDF">
        <w:rPr>
          <w:rFonts w:ascii="Arial" w:hAnsi="Arial" w:cs="Arial"/>
          <w:b/>
          <w:sz w:val="56"/>
          <w:szCs w:val="56"/>
          <w:lang w:bidi="el-GR"/>
        </w:rPr>
        <w:t>Καθηγήτρια Ε.Κ.Π.Α.</w:t>
      </w:r>
    </w:p>
    <w:p w14:paraId="72E55D8E" w14:textId="77777777" w:rsidR="00F478BA" w:rsidRPr="008331B9" w:rsidRDefault="00F478BA">
      <w:pPr>
        <w:rPr>
          <w:rFonts w:ascii="Arial" w:hAnsi="Arial" w:cs="Arial"/>
          <w:b/>
          <w:color w:val="2B426E"/>
          <w:sz w:val="56"/>
          <w:szCs w:val="56"/>
        </w:rPr>
      </w:pPr>
      <w:r w:rsidRPr="008331B9">
        <w:rPr>
          <w:rFonts w:ascii="Arial" w:hAnsi="Arial" w:cs="Arial"/>
          <w:b/>
          <w:color w:val="2B426E"/>
          <w:sz w:val="56"/>
          <w:szCs w:val="56"/>
        </w:rPr>
        <w:br w:type="page"/>
      </w:r>
    </w:p>
    <w:p w14:paraId="644313A2" w14:textId="77777777" w:rsidR="00E42173" w:rsidRPr="00950BDF" w:rsidRDefault="00E42173" w:rsidP="00E42173">
      <w:pPr>
        <w:spacing w:after="0"/>
        <w:rPr>
          <w:rFonts w:ascii="Tahoma" w:hAnsi="Tahoma" w:cs="Tahoma"/>
          <w:b/>
          <w:sz w:val="56"/>
          <w:szCs w:val="56"/>
        </w:rPr>
      </w:pPr>
      <w:r w:rsidRPr="00950BDF">
        <w:rPr>
          <w:rFonts w:ascii="Tahoma" w:hAnsi="Tahoma" w:cs="Tahoma"/>
          <w:b/>
          <w:sz w:val="56"/>
          <w:szCs w:val="56"/>
          <w:lang w:bidi="el-GR"/>
        </w:rPr>
        <w:lastRenderedPageBreak/>
        <w:t xml:space="preserve">Δημήτριος </w:t>
      </w:r>
      <w:proofErr w:type="spellStart"/>
      <w:r w:rsidRPr="00950BDF">
        <w:rPr>
          <w:rFonts w:ascii="Tahoma" w:hAnsi="Tahoma" w:cs="Tahoma"/>
          <w:b/>
          <w:sz w:val="56"/>
          <w:szCs w:val="56"/>
          <w:lang w:bidi="el-GR"/>
        </w:rPr>
        <w:t>Ζυμπίδης</w:t>
      </w:r>
      <w:proofErr w:type="spellEnd"/>
    </w:p>
    <w:p w14:paraId="7C552236" w14:textId="77777777" w:rsidR="00950BDF" w:rsidRPr="00950BDF" w:rsidRDefault="00931F67" w:rsidP="00B93AC6">
      <w:pPr>
        <w:spacing w:after="0"/>
        <w:rPr>
          <w:rFonts w:ascii="Arial" w:hAnsi="Arial" w:cs="Arial"/>
          <w:b/>
          <w:bCs/>
          <w:sz w:val="56"/>
          <w:szCs w:val="56"/>
          <w:lang w:bidi="el-GR"/>
        </w:rPr>
      </w:pPr>
      <w:r>
        <w:rPr>
          <w:rFonts w:ascii="Tahoma" w:hAnsi="Tahoma" w:cs="Tahoma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295168" behindDoc="1" locked="0" layoutInCell="1" allowOverlap="1" wp14:anchorId="23A03D23" wp14:editId="55563E42">
                <wp:simplePos x="0" y="0"/>
                <wp:positionH relativeFrom="page">
                  <wp:posOffset>666749</wp:posOffset>
                </wp:positionH>
                <wp:positionV relativeFrom="page">
                  <wp:posOffset>666750</wp:posOffset>
                </wp:positionV>
                <wp:extent cx="6181725" cy="8896350"/>
                <wp:effectExtent l="19050" t="19050" r="28575" b="19050"/>
                <wp:wrapNone/>
                <wp:docPr id="82" name="Ορθογώνιο 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81725" cy="8896350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chemeClr val="tx1"/>
                          </a:solidFill>
                        </a:ln>
                        <a:extLst/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635B61D" id="Ορθογώνιο 82" o:spid="_x0000_s1026" style="position:absolute;margin-left:52.5pt;margin-top:52.5pt;width:486.75pt;height:700.5pt;z-index:-25102131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" filled="f" strokecolor="black [3213]" strokeweight="3pt">
                <w10:wrap anchorx="page" anchory="page"/>
              </v:rect>
            </w:pict>
          </mc:Fallback>
        </mc:AlternateContent>
      </w:r>
      <w:r w:rsidR="00950BDF" w:rsidRPr="00950BDF">
        <w:rPr>
          <w:rFonts w:ascii="Arial" w:hAnsi="Arial" w:cs="Arial"/>
          <w:b/>
          <w:sz w:val="56"/>
          <w:szCs w:val="56"/>
          <w:lang w:bidi="el-GR"/>
        </w:rPr>
        <w:t>Σχολικός Σύμβουλος ΠΕ70</w:t>
      </w:r>
    </w:p>
    <w:p w14:paraId="690E7530" w14:textId="77777777" w:rsidR="00950BDF" w:rsidRPr="00950BDF" w:rsidRDefault="00950BDF" w:rsidP="00B93AC6">
      <w:pPr>
        <w:spacing w:after="0"/>
        <w:rPr>
          <w:rFonts w:ascii="Arial" w:hAnsi="Arial" w:cs="Arial"/>
          <w:b/>
          <w:bCs/>
          <w:sz w:val="56"/>
          <w:szCs w:val="56"/>
          <w:lang w:bidi="el-GR"/>
        </w:rPr>
      </w:pPr>
      <w:r w:rsidRPr="00950BDF">
        <w:rPr>
          <w:rFonts w:ascii="Tahoma" w:hAnsi="Tahoma" w:cs="Tahoma"/>
          <w:b/>
          <w:sz w:val="56"/>
          <w:szCs w:val="56"/>
          <w:lang w:bidi="el-GR"/>
        </w:rPr>
        <w:t xml:space="preserve">Μαρία </w:t>
      </w:r>
      <w:proofErr w:type="spellStart"/>
      <w:r w:rsidRPr="00950BDF">
        <w:rPr>
          <w:rFonts w:ascii="Tahoma" w:hAnsi="Tahoma" w:cs="Tahoma"/>
          <w:b/>
          <w:sz w:val="56"/>
          <w:szCs w:val="56"/>
          <w:lang w:bidi="el-GR"/>
        </w:rPr>
        <w:t>Λάτση</w:t>
      </w:r>
      <w:proofErr w:type="spellEnd"/>
      <w:r w:rsidRPr="00950BDF">
        <w:rPr>
          <w:rFonts w:ascii="Arial" w:hAnsi="Arial" w:cs="Arial"/>
          <w:b/>
          <w:sz w:val="56"/>
          <w:szCs w:val="56"/>
          <w:lang w:bidi="el-GR"/>
        </w:rPr>
        <w:t>,</w:t>
      </w:r>
      <w:r w:rsidR="00931F67" w:rsidRPr="00931F67">
        <w:rPr>
          <w:rFonts w:ascii="Tahoma" w:hAnsi="Tahoma" w:cs="Tahoma"/>
          <w:b/>
          <w:noProof/>
          <w:sz w:val="56"/>
          <w:szCs w:val="56"/>
        </w:rPr>
        <w:t xml:space="preserve"> </w:t>
      </w:r>
    </w:p>
    <w:p w14:paraId="6AB2B124" w14:textId="77777777" w:rsidR="00950BDF" w:rsidRPr="00950BDF" w:rsidRDefault="00950BDF" w:rsidP="00B93AC6">
      <w:pPr>
        <w:spacing w:after="0"/>
        <w:rPr>
          <w:rFonts w:ascii="Arial" w:hAnsi="Arial" w:cs="Arial"/>
          <w:b/>
          <w:bCs/>
          <w:sz w:val="56"/>
          <w:szCs w:val="56"/>
          <w:lang w:bidi="el-GR"/>
        </w:rPr>
      </w:pPr>
      <w:r w:rsidRPr="00950BDF">
        <w:rPr>
          <w:rFonts w:ascii="Arial" w:hAnsi="Arial" w:cs="Arial"/>
          <w:b/>
          <w:sz w:val="56"/>
          <w:szCs w:val="56"/>
          <w:lang w:bidi="el-GR"/>
        </w:rPr>
        <w:t>Εκπαιδευτικός ΠΕ70</w:t>
      </w:r>
    </w:p>
    <w:p w14:paraId="644291D6" w14:textId="77777777" w:rsidR="00B93AC6" w:rsidRDefault="00B93AC6" w:rsidP="00B93AC6">
      <w:pPr>
        <w:spacing w:after="0"/>
        <w:rPr>
          <w:rFonts w:ascii="Arial" w:hAnsi="Arial" w:cs="Arial"/>
          <w:b/>
          <w:sz w:val="56"/>
          <w:szCs w:val="56"/>
          <w:lang w:bidi="el-GR"/>
        </w:rPr>
      </w:pPr>
    </w:p>
    <w:p w14:paraId="68E19DD3" w14:textId="77777777" w:rsidR="00B93AC6" w:rsidRDefault="00950BDF" w:rsidP="00B93AC6">
      <w:pPr>
        <w:spacing w:after="0"/>
        <w:rPr>
          <w:rFonts w:ascii="Arial" w:hAnsi="Arial" w:cs="Arial"/>
          <w:b/>
          <w:sz w:val="56"/>
          <w:szCs w:val="56"/>
          <w:lang w:bidi="el-GR"/>
        </w:rPr>
      </w:pPr>
      <w:r w:rsidRPr="00950BDF">
        <w:rPr>
          <w:rFonts w:ascii="Arial" w:hAnsi="Arial" w:cs="Arial"/>
          <w:b/>
          <w:sz w:val="56"/>
          <w:szCs w:val="56"/>
          <w:lang w:bidi="el-GR"/>
        </w:rPr>
        <w:t xml:space="preserve">ΕΙΚΟΝΟΓΡΑΦΗΣΗ </w:t>
      </w:r>
    </w:p>
    <w:p w14:paraId="327094C0" w14:textId="77777777" w:rsidR="00B93AC6" w:rsidRPr="00B93AC6" w:rsidRDefault="00950BDF" w:rsidP="00B93AC6">
      <w:pPr>
        <w:spacing w:after="0"/>
        <w:rPr>
          <w:rFonts w:ascii="Tahoma" w:hAnsi="Tahoma" w:cs="Tahoma"/>
          <w:b/>
          <w:sz w:val="56"/>
          <w:szCs w:val="56"/>
          <w:lang w:bidi="el-GR"/>
        </w:rPr>
      </w:pPr>
      <w:r w:rsidRPr="00B93AC6">
        <w:rPr>
          <w:rFonts w:ascii="Tahoma" w:hAnsi="Tahoma" w:cs="Tahoma"/>
          <w:b/>
          <w:sz w:val="56"/>
          <w:szCs w:val="56"/>
          <w:lang w:bidi="el-GR"/>
        </w:rPr>
        <w:t xml:space="preserve">Σοφία Στασινοπούλου </w:t>
      </w:r>
    </w:p>
    <w:p w14:paraId="24074F36" w14:textId="77777777" w:rsidR="00950BDF" w:rsidRPr="00B93AC6" w:rsidRDefault="00950BDF" w:rsidP="00B93AC6">
      <w:pPr>
        <w:spacing w:after="0"/>
        <w:rPr>
          <w:rFonts w:ascii="Tahoma" w:hAnsi="Tahoma" w:cs="Tahoma"/>
          <w:b/>
          <w:sz w:val="56"/>
          <w:szCs w:val="56"/>
          <w:lang w:bidi="el-GR"/>
        </w:rPr>
      </w:pPr>
      <w:r w:rsidRPr="00B93AC6">
        <w:rPr>
          <w:rFonts w:ascii="Tahoma" w:hAnsi="Tahoma" w:cs="Tahoma"/>
          <w:b/>
          <w:sz w:val="56"/>
          <w:szCs w:val="56"/>
          <w:lang w:bidi="el-GR"/>
        </w:rPr>
        <w:t xml:space="preserve">Γλυκερία </w:t>
      </w:r>
      <w:proofErr w:type="spellStart"/>
      <w:r w:rsidRPr="00B93AC6">
        <w:rPr>
          <w:rFonts w:ascii="Tahoma" w:hAnsi="Tahoma" w:cs="Tahoma"/>
          <w:b/>
          <w:sz w:val="56"/>
          <w:szCs w:val="56"/>
          <w:lang w:bidi="el-GR"/>
        </w:rPr>
        <w:t>Τσιμούρτου</w:t>
      </w:r>
      <w:proofErr w:type="spellEnd"/>
    </w:p>
    <w:p w14:paraId="47768CB4" w14:textId="77777777" w:rsidR="00B93AC6" w:rsidRDefault="00B93AC6" w:rsidP="00B93AC6">
      <w:pPr>
        <w:spacing w:after="0"/>
        <w:rPr>
          <w:rFonts w:ascii="Arial" w:hAnsi="Arial" w:cs="Arial"/>
          <w:b/>
          <w:sz w:val="56"/>
          <w:szCs w:val="56"/>
          <w:lang w:bidi="el-GR"/>
        </w:rPr>
      </w:pPr>
    </w:p>
    <w:p w14:paraId="2A00B72C" w14:textId="77777777" w:rsidR="00B93AC6" w:rsidRDefault="00950BDF" w:rsidP="00B93AC6">
      <w:pPr>
        <w:spacing w:after="0"/>
        <w:rPr>
          <w:rFonts w:ascii="Arial" w:hAnsi="Arial" w:cs="Arial"/>
          <w:b/>
          <w:sz w:val="56"/>
          <w:szCs w:val="56"/>
          <w:lang w:bidi="el-GR"/>
        </w:rPr>
      </w:pPr>
      <w:r w:rsidRPr="00950BDF">
        <w:rPr>
          <w:rFonts w:ascii="Arial" w:hAnsi="Arial" w:cs="Arial"/>
          <w:b/>
          <w:sz w:val="56"/>
          <w:szCs w:val="56"/>
          <w:lang w:bidi="el-GR"/>
        </w:rPr>
        <w:t xml:space="preserve">ΓΡΑΦΙΣΤΙΚΗ EΠΙΜΕΛΕΙΑ </w:t>
      </w:r>
    </w:p>
    <w:p w14:paraId="787FEE65" w14:textId="77777777" w:rsidR="00950BDF" w:rsidRPr="00B93AC6" w:rsidRDefault="00950BDF" w:rsidP="00B93AC6">
      <w:pPr>
        <w:spacing w:after="0"/>
        <w:rPr>
          <w:rFonts w:ascii="Tahoma" w:hAnsi="Tahoma" w:cs="Tahoma"/>
          <w:b/>
          <w:sz w:val="56"/>
          <w:szCs w:val="56"/>
          <w:lang w:bidi="el-GR"/>
        </w:rPr>
      </w:pPr>
      <w:r w:rsidRPr="00B93AC6">
        <w:rPr>
          <w:rFonts w:ascii="Tahoma" w:hAnsi="Tahoma" w:cs="Tahoma"/>
          <w:b/>
          <w:sz w:val="56"/>
          <w:szCs w:val="56"/>
          <w:lang w:bidi="el-GR"/>
        </w:rPr>
        <w:t xml:space="preserve">Δημήτριος </w:t>
      </w:r>
      <w:proofErr w:type="spellStart"/>
      <w:r w:rsidRPr="00B93AC6">
        <w:rPr>
          <w:rFonts w:ascii="Tahoma" w:hAnsi="Tahoma" w:cs="Tahoma"/>
          <w:b/>
          <w:sz w:val="56"/>
          <w:szCs w:val="56"/>
          <w:lang w:bidi="el-GR"/>
        </w:rPr>
        <w:t>Μπόντης</w:t>
      </w:r>
      <w:proofErr w:type="spellEnd"/>
    </w:p>
    <w:p w14:paraId="5EE9899B" w14:textId="77777777" w:rsidR="00B93AC6" w:rsidRDefault="00B93AC6" w:rsidP="00B93AC6">
      <w:pPr>
        <w:spacing w:after="0"/>
        <w:rPr>
          <w:rFonts w:ascii="Arial" w:hAnsi="Arial" w:cs="Arial"/>
          <w:b/>
          <w:sz w:val="56"/>
          <w:szCs w:val="56"/>
          <w:lang w:bidi="el-GR"/>
        </w:rPr>
      </w:pPr>
    </w:p>
    <w:p w14:paraId="4050F552" w14:textId="77777777" w:rsidR="00B93AC6" w:rsidRDefault="00950BDF" w:rsidP="00B93AC6">
      <w:pPr>
        <w:spacing w:after="0"/>
        <w:rPr>
          <w:rFonts w:ascii="Arial" w:hAnsi="Arial" w:cs="Arial"/>
          <w:b/>
          <w:sz w:val="56"/>
          <w:szCs w:val="56"/>
          <w:lang w:bidi="el-GR"/>
        </w:rPr>
      </w:pPr>
      <w:r w:rsidRPr="00950BDF">
        <w:rPr>
          <w:rFonts w:ascii="Arial" w:hAnsi="Arial" w:cs="Arial"/>
          <w:b/>
          <w:sz w:val="56"/>
          <w:szCs w:val="56"/>
          <w:lang w:bidi="el-GR"/>
        </w:rPr>
        <w:t xml:space="preserve">ΟΡΓΑΝΩΣΗ &amp; ΕΠΟΠΤΕΙΑ ΔΙΑΔΙΚΑΣΙΑΣ ΣΥΓΓΡΑΦΗΣ ΓΙΑ ΤΟ ΙΕΠ </w:t>
      </w:r>
    </w:p>
    <w:p w14:paraId="7CE027D9" w14:textId="77777777" w:rsidR="00B93AC6" w:rsidRPr="00B93AC6" w:rsidRDefault="00950BDF" w:rsidP="00B93AC6">
      <w:pPr>
        <w:spacing w:after="0"/>
        <w:rPr>
          <w:rFonts w:ascii="Tahoma" w:hAnsi="Tahoma" w:cs="Tahoma"/>
          <w:b/>
          <w:sz w:val="56"/>
          <w:szCs w:val="56"/>
          <w:lang w:bidi="el-GR"/>
        </w:rPr>
      </w:pPr>
      <w:r w:rsidRPr="00B93AC6">
        <w:rPr>
          <w:rFonts w:ascii="Tahoma" w:hAnsi="Tahoma" w:cs="Tahoma"/>
          <w:b/>
          <w:sz w:val="56"/>
          <w:szCs w:val="56"/>
          <w:lang w:bidi="el-GR"/>
        </w:rPr>
        <w:t xml:space="preserve">Αθανάσιος Σκούρας, </w:t>
      </w:r>
    </w:p>
    <w:p w14:paraId="3E65A099" w14:textId="77777777" w:rsidR="00B93AC6" w:rsidRDefault="00950BDF" w:rsidP="00B93AC6">
      <w:pPr>
        <w:spacing w:after="0"/>
        <w:rPr>
          <w:rFonts w:ascii="Arial" w:hAnsi="Arial" w:cs="Arial"/>
          <w:b/>
          <w:sz w:val="56"/>
          <w:szCs w:val="56"/>
          <w:lang w:bidi="el-GR"/>
        </w:rPr>
      </w:pPr>
      <w:r w:rsidRPr="00950BDF">
        <w:rPr>
          <w:rFonts w:ascii="Arial" w:hAnsi="Arial" w:cs="Arial"/>
          <w:b/>
          <w:sz w:val="56"/>
          <w:szCs w:val="56"/>
          <w:lang w:bidi="el-GR"/>
        </w:rPr>
        <w:t xml:space="preserve">Σύμβουλος Α' ΥΠ.Π.Ε.Θ. </w:t>
      </w:r>
    </w:p>
    <w:p w14:paraId="5BCEF5A8" w14:textId="77777777" w:rsidR="00B93AC6" w:rsidRDefault="00B93AC6" w:rsidP="00B93AC6">
      <w:pPr>
        <w:spacing w:after="0"/>
        <w:rPr>
          <w:rFonts w:ascii="Arial" w:hAnsi="Arial" w:cs="Arial"/>
          <w:b/>
          <w:sz w:val="56"/>
          <w:szCs w:val="56"/>
          <w:lang w:bidi="el-GR"/>
        </w:rPr>
      </w:pPr>
    </w:p>
    <w:p w14:paraId="2DB31356" w14:textId="77777777" w:rsidR="00B93AC6" w:rsidRDefault="00B93AC6">
      <w:pPr>
        <w:rPr>
          <w:rFonts w:ascii="Arial" w:hAnsi="Arial" w:cs="Arial"/>
          <w:b/>
          <w:color w:val="2B426E"/>
          <w:sz w:val="56"/>
          <w:szCs w:val="56"/>
        </w:rPr>
      </w:pPr>
      <w:r>
        <w:rPr>
          <w:rFonts w:ascii="Arial" w:hAnsi="Arial" w:cs="Arial"/>
          <w:b/>
          <w:color w:val="2B426E"/>
          <w:sz w:val="56"/>
          <w:szCs w:val="56"/>
        </w:rPr>
        <w:br w:type="page"/>
      </w:r>
    </w:p>
    <w:p w14:paraId="49F993E5" w14:textId="77777777" w:rsidR="002B611A" w:rsidRDefault="002B611A" w:rsidP="002B611A">
      <w:pPr>
        <w:spacing w:after="0"/>
        <w:rPr>
          <w:rFonts w:ascii="Arial" w:hAnsi="Arial" w:cs="Arial"/>
          <w:b/>
          <w:sz w:val="56"/>
          <w:szCs w:val="56"/>
          <w:lang w:bidi="el-GR"/>
        </w:rPr>
      </w:pPr>
      <w:r w:rsidRPr="00950BDF">
        <w:rPr>
          <w:rFonts w:ascii="Arial" w:hAnsi="Arial" w:cs="Arial"/>
          <w:b/>
          <w:sz w:val="56"/>
          <w:szCs w:val="56"/>
          <w:lang w:bidi="el-GR"/>
        </w:rPr>
        <w:lastRenderedPageBreak/>
        <w:t xml:space="preserve">ΕΠΟΠΤΕΙΑ ΕΙΚΟΝΟΓΡΑΦΗΣΗΣ </w:t>
      </w:r>
    </w:p>
    <w:p w14:paraId="06ABA73D" w14:textId="77777777" w:rsidR="002B611A" w:rsidRPr="00B93AC6" w:rsidRDefault="002B611A" w:rsidP="002B611A">
      <w:pPr>
        <w:spacing w:after="0"/>
        <w:rPr>
          <w:rFonts w:ascii="Tahoma" w:hAnsi="Tahoma" w:cs="Tahoma"/>
          <w:b/>
          <w:sz w:val="56"/>
          <w:szCs w:val="56"/>
          <w:lang w:bidi="el-GR"/>
        </w:rPr>
      </w:pPr>
      <w:r w:rsidRPr="00B93AC6">
        <w:rPr>
          <w:rFonts w:ascii="Tahoma" w:hAnsi="Tahoma" w:cs="Tahoma"/>
          <w:b/>
          <w:sz w:val="56"/>
          <w:szCs w:val="56"/>
          <w:lang w:bidi="el-GR"/>
        </w:rPr>
        <w:t xml:space="preserve">Κλεοπάτρα </w:t>
      </w:r>
      <w:proofErr w:type="spellStart"/>
      <w:r w:rsidRPr="00B93AC6">
        <w:rPr>
          <w:rFonts w:ascii="Tahoma" w:hAnsi="Tahoma" w:cs="Tahoma"/>
          <w:b/>
          <w:sz w:val="56"/>
          <w:szCs w:val="56"/>
          <w:lang w:bidi="el-GR"/>
        </w:rPr>
        <w:t>Μουρσελά</w:t>
      </w:r>
      <w:proofErr w:type="spellEnd"/>
      <w:r w:rsidRPr="00B93AC6">
        <w:rPr>
          <w:rFonts w:ascii="Tahoma" w:hAnsi="Tahoma" w:cs="Tahoma"/>
          <w:b/>
          <w:sz w:val="56"/>
          <w:szCs w:val="56"/>
          <w:lang w:bidi="el-GR"/>
        </w:rPr>
        <w:t>,</w:t>
      </w:r>
    </w:p>
    <w:p w14:paraId="023B89FC" w14:textId="77777777" w:rsidR="00B93AC6" w:rsidRPr="00B93AC6" w:rsidRDefault="00931F67" w:rsidP="00B93AC6">
      <w:pPr>
        <w:rPr>
          <w:rFonts w:ascii="Arial" w:hAnsi="Arial" w:cs="Arial"/>
          <w:b/>
          <w:bCs/>
          <w:sz w:val="56"/>
          <w:szCs w:val="56"/>
          <w:lang w:bidi="el-GR"/>
        </w:rPr>
      </w:pPr>
      <w:r>
        <w:rPr>
          <w:rFonts w:ascii="Tahoma" w:hAnsi="Tahoma" w:cs="Tahoma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299264" behindDoc="1" locked="0" layoutInCell="1" allowOverlap="1" wp14:anchorId="689F3BF2" wp14:editId="3FCBA82D">
                <wp:simplePos x="0" y="0"/>
                <wp:positionH relativeFrom="page">
                  <wp:posOffset>641350</wp:posOffset>
                </wp:positionH>
                <wp:positionV relativeFrom="page">
                  <wp:posOffset>586974</wp:posOffset>
                </wp:positionV>
                <wp:extent cx="6181725" cy="8896350"/>
                <wp:effectExtent l="19050" t="19050" r="28575" b="19050"/>
                <wp:wrapNone/>
                <wp:docPr id="85" name="Ορθογώνιο 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81725" cy="8896350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chemeClr val="tx1"/>
                          </a:solidFill>
                        </a:ln>
                        <a:extLst/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267A12B" id="Ορθογώνιο 85" o:spid="_x0000_s1026" style="position:absolute;margin-left:50.5pt;margin-top:46.2pt;width:486.75pt;height:700.5pt;z-index:-25101721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" filled="f" strokecolor="black [3213]" strokeweight="3pt">
                <w10:wrap anchorx="page" anchory="page"/>
              </v:rect>
            </w:pict>
          </mc:Fallback>
        </mc:AlternateContent>
      </w:r>
      <w:r w:rsidR="00B93AC6" w:rsidRPr="00B93AC6">
        <w:rPr>
          <w:rFonts w:ascii="Arial" w:hAnsi="Arial" w:cs="Arial"/>
          <w:b/>
          <w:sz w:val="56"/>
          <w:szCs w:val="56"/>
          <w:lang w:bidi="el-GR"/>
        </w:rPr>
        <w:t>Εισηγήτρια Ι.Ε.Π. ΠΕ08</w:t>
      </w:r>
    </w:p>
    <w:p w14:paraId="41292C37" w14:textId="77777777" w:rsidR="00B93AC6" w:rsidRDefault="00B93AC6" w:rsidP="00B93AC6">
      <w:pPr>
        <w:rPr>
          <w:rFonts w:ascii="Arial" w:hAnsi="Arial" w:cs="Arial"/>
          <w:b/>
          <w:sz w:val="56"/>
          <w:szCs w:val="56"/>
          <w:lang w:bidi="el-GR"/>
        </w:rPr>
      </w:pPr>
    </w:p>
    <w:p w14:paraId="6391FF24" w14:textId="77777777" w:rsidR="00B93AC6" w:rsidRPr="00B93AC6" w:rsidRDefault="00B93AC6" w:rsidP="00B93AC6">
      <w:pPr>
        <w:rPr>
          <w:rFonts w:ascii="Tahoma" w:hAnsi="Tahoma" w:cs="Tahoma"/>
          <w:b/>
          <w:bCs/>
          <w:sz w:val="56"/>
          <w:szCs w:val="56"/>
          <w:lang w:bidi="el-GR"/>
        </w:rPr>
      </w:pPr>
      <w:r w:rsidRPr="00B93AC6">
        <w:rPr>
          <w:rFonts w:ascii="Arial" w:hAnsi="Arial" w:cs="Arial"/>
          <w:b/>
          <w:sz w:val="56"/>
          <w:szCs w:val="56"/>
          <w:lang w:bidi="el-GR"/>
        </w:rPr>
        <w:t xml:space="preserve">ΕΠΟΠΤΕΙΑ ΓΡΑΦΙΣΤΙΚΩΝ ΕΡΓΑΣΙΩΝ - ΕΠΙΜΕΛΕΙΑ ΣΧΕΔΙΑΣΜΟΥ </w:t>
      </w:r>
      <w:r w:rsidRPr="00B93AC6">
        <w:rPr>
          <w:rFonts w:ascii="Tahoma" w:hAnsi="Tahoma" w:cs="Tahoma"/>
          <w:b/>
          <w:sz w:val="56"/>
          <w:szCs w:val="56"/>
          <w:lang w:bidi="el-GR"/>
        </w:rPr>
        <w:t>Ευάγγελος Συρίγος,</w:t>
      </w:r>
    </w:p>
    <w:p w14:paraId="72F5EBA8" w14:textId="77777777" w:rsidR="00B93AC6" w:rsidRPr="00B93AC6" w:rsidRDefault="00B93AC6" w:rsidP="00B93AC6">
      <w:pPr>
        <w:rPr>
          <w:rFonts w:ascii="Arial" w:hAnsi="Arial" w:cs="Arial"/>
          <w:b/>
          <w:bCs/>
          <w:sz w:val="56"/>
          <w:szCs w:val="56"/>
          <w:lang w:bidi="el-GR"/>
        </w:rPr>
      </w:pPr>
      <w:r w:rsidRPr="00B93AC6">
        <w:rPr>
          <w:rFonts w:ascii="Arial" w:hAnsi="Arial" w:cs="Arial"/>
          <w:b/>
          <w:sz w:val="56"/>
          <w:szCs w:val="56"/>
          <w:lang w:bidi="el-GR"/>
        </w:rPr>
        <w:t>Ειδικός Σύμβουλος Ι.Ε.Π.</w:t>
      </w:r>
    </w:p>
    <w:p w14:paraId="5F5E753B" w14:textId="77777777" w:rsidR="00B93AC6" w:rsidRDefault="00B93AC6" w:rsidP="00B93AC6">
      <w:pPr>
        <w:rPr>
          <w:rFonts w:ascii="Arial" w:hAnsi="Arial" w:cs="Arial"/>
          <w:b/>
          <w:sz w:val="56"/>
          <w:szCs w:val="56"/>
          <w:lang w:bidi="el-GR"/>
        </w:rPr>
      </w:pPr>
    </w:p>
    <w:p w14:paraId="45C4332C" w14:textId="77777777" w:rsidR="00B93AC6" w:rsidRDefault="00B93AC6" w:rsidP="00B93AC6">
      <w:pPr>
        <w:rPr>
          <w:rFonts w:ascii="Arial" w:hAnsi="Arial" w:cs="Arial"/>
          <w:b/>
          <w:sz w:val="56"/>
          <w:szCs w:val="56"/>
          <w:lang w:bidi="el-GR"/>
        </w:rPr>
      </w:pPr>
      <w:r w:rsidRPr="00B93AC6">
        <w:rPr>
          <w:rFonts w:ascii="Arial" w:hAnsi="Arial" w:cs="Arial"/>
          <w:b/>
          <w:sz w:val="56"/>
          <w:szCs w:val="56"/>
          <w:lang w:bidi="el-GR"/>
        </w:rPr>
        <w:t>ΦΙΛΟΛΟΓΙΚΗ ΕΠΙΜΕΛΕΙΑ</w:t>
      </w:r>
    </w:p>
    <w:p w14:paraId="12EBF78D" w14:textId="77777777" w:rsidR="00B93AC6" w:rsidRDefault="00B93AC6" w:rsidP="00B93AC6">
      <w:pPr>
        <w:rPr>
          <w:rFonts w:ascii="Arial" w:hAnsi="Arial" w:cs="Arial"/>
          <w:b/>
          <w:sz w:val="56"/>
          <w:szCs w:val="56"/>
          <w:lang w:bidi="el-GR"/>
        </w:rPr>
      </w:pPr>
      <w:r w:rsidRPr="00B93AC6">
        <w:rPr>
          <w:rFonts w:ascii="Tahoma" w:hAnsi="Tahoma" w:cs="Tahoma"/>
          <w:b/>
          <w:sz w:val="56"/>
          <w:szCs w:val="56"/>
          <w:lang w:bidi="el-GR"/>
        </w:rPr>
        <w:t xml:space="preserve">Ιουλιανή </w:t>
      </w:r>
      <w:proofErr w:type="spellStart"/>
      <w:r w:rsidRPr="00B93AC6">
        <w:rPr>
          <w:rFonts w:ascii="Tahoma" w:hAnsi="Tahoma" w:cs="Tahoma"/>
          <w:b/>
          <w:sz w:val="56"/>
          <w:szCs w:val="56"/>
          <w:lang w:bidi="el-GR"/>
        </w:rPr>
        <w:t>Βρούτση</w:t>
      </w:r>
      <w:proofErr w:type="spellEnd"/>
      <w:r w:rsidRPr="00B93AC6">
        <w:rPr>
          <w:rFonts w:ascii="Arial" w:hAnsi="Arial" w:cs="Arial"/>
          <w:b/>
          <w:sz w:val="56"/>
          <w:szCs w:val="56"/>
          <w:lang w:bidi="el-GR"/>
        </w:rPr>
        <w:t xml:space="preserve">, </w:t>
      </w:r>
    </w:p>
    <w:p w14:paraId="0184AA87" w14:textId="77777777" w:rsidR="00B93AC6" w:rsidRPr="00B93AC6" w:rsidRDefault="00B93AC6" w:rsidP="00B93AC6">
      <w:pPr>
        <w:rPr>
          <w:rFonts w:ascii="Arial" w:hAnsi="Arial" w:cs="Arial"/>
          <w:b/>
          <w:bCs/>
          <w:sz w:val="56"/>
          <w:szCs w:val="56"/>
          <w:lang w:bidi="el-GR"/>
        </w:rPr>
      </w:pPr>
      <w:r w:rsidRPr="00B93AC6">
        <w:rPr>
          <w:rFonts w:ascii="Arial" w:hAnsi="Arial" w:cs="Arial"/>
          <w:b/>
          <w:sz w:val="56"/>
          <w:szCs w:val="56"/>
          <w:lang w:bidi="el-GR"/>
        </w:rPr>
        <w:t>Εκπαιδευτικός ΠΕ02</w:t>
      </w:r>
    </w:p>
    <w:p w14:paraId="598EA966" w14:textId="77777777" w:rsidR="00B93AC6" w:rsidRDefault="00B93AC6" w:rsidP="00B93AC6">
      <w:pPr>
        <w:rPr>
          <w:rFonts w:ascii="Arial" w:hAnsi="Arial" w:cs="Arial"/>
          <w:b/>
          <w:sz w:val="56"/>
          <w:szCs w:val="56"/>
          <w:lang w:bidi="el-GR"/>
        </w:rPr>
      </w:pPr>
    </w:p>
    <w:p w14:paraId="51059C46" w14:textId="77777777" w:rsidR="00B93AC6" w:rsidRDefault="00B93AC6" w:rsidP="00B93AC6">
      <w:pPr>
        <w:rPr>
          <w:rFonts w:ascii="Arial" w:hAnsi="Arial" w:cs="Arial"/>
          <w:b/>
          <w:sz w:val="56"/>
          <w:szCs w:val="56"/>
          <w:lang w:bidi="el-GR"/>
        </w:rPr>
      </w:pPr>
      <w:r w:rsidRPr="00B93AC6">
        <w:rPr>
          <w:rFonts w:ascii="Arial" w:hAnsi="Arial" w:cs="Arial"/>
          <w:b/>
          <w:sz w:val="56"/>
          <w:szCs w:val="56"/>
          <w:lang w:bidi="el-GR"/>
        </w:rPr>
        <w:t xml:space="preserve">ΠΡΟΕΚΤΥΠΩΤΙΚΕΣ ΕΡΓΑΣΙΕΣ </w:t>
      </w:r>
    </w:p>
    <w:p w14:paraId="5F491626" w14:textId="77777777" w:rsidR="00B93AC6" w:rsidRPr="00B93AC6" w:rsidRDefault="00B93AC6">
      <w:pPr>
        <w:rPr>
          <w:rFonts w:ascii="Arial" w:hAnsi="Arial" w:cs="Arial"/>
          <w:b/>
          <w:sz w:val="56"/>
          <w:szCs w:val="56"/>
        </w:rPr>
      </w:pPr>
      <w:r w:rsidRPr="00B93AC6">
        <w:rPr>
          <w:rFonts w:ascii="Tahoma" w:hAnsi="Tahoma" w:cs="Tahoma"/>
          <w:b/>
          <w:sz w:val="56"/>
          <w:szCs w:val="56"/>
          <w:lang w:bidi="el-GR"/>
        </w:rPr>
        <w:t>ΙΤΥΕ "ΔΙΟΦΑΝΤΟΣ''</w:t>
      </w:r>
    </w:p>
    <w:p w14:paraId="11E39F27" w14:textId="77777777" w:rsidR="00B93AC6" w:rsidRDefault="00B93AC6">
      <w:pPr>
        <w:rPr>
          <w:rFonts w:ascii="Arial" w:hAnsi="Arial" w:cs="Arial"/>
          <w:b/>
          <w:color w:val="2B426E"/>
          <w:sz w:val="56"/>
          <w:szCs w:val="56"/>
        </w:rPr>
      </w:pPr>
      <w:r>
        <w:rPr>
          <w:rFonts w:ascii="Arial" w:hAnsi="Arial" w:cs="Arial"/>
          <w:b/>
          <w:color w:val="2B426E"/>
          <w:sz w:val="56"/>
          <w:szCs w:val="56"/>
        </w:rPr>
        <w:br w:type="page"/>
      </w:r>
    </w:p>
    <w:p w14:paraId="645D4B7F" w14:textId="77777777" w:rsidR="00995F4D" w:rsidRDefault="00931F67" w:rsidP="00780125">
      <w:pPr>
        <w:jc w:val="center"/>
        <w:rPr>
          <w:rFonts w:ascii="Arial" w:hAnsi="Arial" w:cs="Arial"/>
          <w:b/>
          <w:sz w:val="56"/>
          <w:szCs w:val="56"/>
          <w:lang w:bidi="el-GR"/>
        </w:rPr>
      </w:pPr>
      <w:r>
        <w:rPr>
          <w:rFonts w:ascii="Tahoma" w:hAnsi="Tahoma" w:cs="Tahoma"/>
          <w:b/>
          <w:noProof/>
          <w:sz w:val="56"/>
          <w:szCs w:val="56"/>
        </w:rPr>
        <w:lastRenderedPageBreak/>
        <mc:AlternateContent>
          <mc:Choice Requires="wps">
            <w:drawing>
              <wp:anchor distT="0" distB="0" distL="114300" distR="114300" simplePos="0" relativeHeight="252301312" behindDoc="1" locked="0" layoutInCell="1" allowOverlap="1" wp14:anchorId="02FFAA75" wp14:editId="253AF165">
                <wp:simplePos x="0" y="0"/>
                <wp:positionH relativeFrom="page">
                  <wp:posOffset>649705</wp:posOffset>
                </wp:positionH>
                <wp:positionV relativeFrom="page">
                  <wp:posOffset>601579</wp:posOffset>
                </wp:positionV>
                <wp:extent cx="6181725" cy="5799221"/>
                <wp:effectExtent l="19050" t="19050" r="28575" b="11430"/>
                <wp:wrapNone/>
                <wp:docPr id="87" name="Ορθογώνιο 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81725" cy="5799221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chemeClr val="tx1"/>
                          </a:solidFill>
                        </a:ln>
                        <a:extLst/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A86D374" id="Ορθογώνιο 87" o:spid="_x0000_s1026" style="position:absolute;margin-left:51.15pt;margin-top:47.35pt;width:486.75pt;height:456.65pt;z-index:-25101516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" filled="f" strokecolor="black [3213]" strokeweight="3pt">
                <w10:wrap anchorx="page" anchory="page"/>
              </v:rect>
            </w:pict>
          </mc:Fallback>
        </mc:AlternateContent>
      </w:r>
      <w:r w:rsidR="00995F4D" w:rsidRPr="00995F4D">
        <w:rPr>
          <w:rFonts w:ascii="Arial" w:hAnsi="Arial" w:cs="Arial"/>
          <w:b/>
          <w:sz w:val="56"/>
          <w:szCs w:val="56"/>
          <w:lang w:bidi="el-GR"/>
        </w:rPr>
        <w:t xml:space="preserve">Το παρόν εκπονήθηκε με την υπ. </w:t>
      </w:r>
      <w:proofErr w:type="spellStart"/>
      <w:r w:rsidR="00995F4D" w:rsidRPr="00995F4D">
        <w:rPr>
          <w:rFonts w:ascii="Arial" w:hAnsi="Arial" w:cs="Arial"/>
          <w:b/>
          <w:sz w:val="56"/>
          <w:szCs w:val="56"/>
          <w:lang w:bidi="el-GR"/>
        </w:rPr>
        <w:t>αρ</w:t>
      </w:r>
      <w:proofErr w:type="spellEnd"/>
      <w:r w:rsidR="00995F4D" w:rsidRPr="00995F4D">
        <w:rPr>
          <w:rFonts w:ascii="Arial" w:hAnsi="Arial" w:cs="Arial"/>
          <w:b/>
          <w:sz w:val="56"/>
          <w:szCs w:val="56"/>
          <w:lang w:bidi="el-GR"/>
        </w:rPr>
        <w:t>. 21/16-06-2016 Πράξη του Δ.Σ. του Ι.Ε.Π.</w:t>
      </w:r>
    </w:p>
    <w:p w14:paraId="6A26270B" w14:textId="77777777" w:rsidR="00931F67" w:rsidRPr="00995F4D" w:rsidRDefault="00931F67" w:rsidP="00780125">
      <w:pPr>
        <w:jc w:val="center"/>
        <w:rPr>
          <w:rFonts w:ascii="Arial" w:hAnsi="Arial" w:cs="Arial"/>
          <w:b/>
          <w:bCs/>
          <w:sz w:val="56"/>
          <w:szCs w:val="56"/>
          <w:lang w:bidi="el-GR"/>
        </w:rPr>
      </w:pPr>
    </w:p>
    <w:p w14:paraId="54B4BE04" w14:textId="77777777" w:rsidR="00931F67" w:rsidRDefault="00995F4D" w:rsidP="00780125">
      <w:pPr>
        <w:jc w:val="center"/>
        <w:rPr>
          <w:rFonts w:ascii="Arial" w:hAnsi="Arial" w:cs="Arial"/>
          <w:b/>
          <w:sz w:val="56"/>
          <w:szCs w:val="56"/>
          <w:lang w:bidi="el-GR"/>
        </w:rPr>
      </w:pPr>
      <w:r w:rsidRPr="00995F4D">
        <w:rPr>
          <w:rFonts w:ascii="Arial" w:hAnsi="Arial" w:cs="Arial"/>
          <w:b/>
          <w:sz w:val="56"/>
          <w:szCs w:val="56"/>
          <w:lang w:bidi="el-GR"/>
        </w:rPr>
        <w:t>ΙΝΣΤΙΤΟΥΤΟ ΕΚΠΑΙΔΕΥΤΙΚΗΣ</w:t>
      </w:r>
    </w:p>
    <w:p w14:paraId="34EA844F" w14:textId="77777777" w:rsidR="00995F4D" w:rsidRPr="00995F4D" w:rsidRDefault="00995F4D" w:rsidP="00780125">
      <w:pPr>
        <w:jc w:val="center"/>
        <w:rPr>
          <w:rFonts w:ascii="Arial" w:hAnsi="Arial" w:cs="Arial"/>
          <w:b/>
          <w:bCs/>
          <w:sz w:val="56"/>
          <w:szCs w:val="56"/>
          <w:lang w:bidi="el-GR"/>
        </w:rPr>
      </w:pPr>
      <w:r w:rsidRPr="00995F4D">
        <w:rPr>
          <w:rFonts w:ascii="Arial" w:hAnsi="Arial" w:cs="Arial"/>
          <w:b/>
          <w:sz w:val="56"/>
          <w:szCs w:val="56"/>
          <w:lang w:bidi="el-GR"/>
        </w:rPr>
        <w:t>ΠΟΛΙΤΙΚΗΣ</w:t>
      </w:r>
    </w:p>
    <w:p w14:paraId="23E290E9" w14:textId="77777777" w:rsidR="00931F67" w:rsidRDefault="00931F67" w:rsidP="00780125">
      <w:pPr>
        <w:jc w:val="center"/>
        <w:rPr>
          <w:rFonts w:ascii="Arial" w:hAnsi="Arial" w:cs="Arial"/>
          <w:b/>
          <w:sz w:val="56"/>
          <w:szCs w:val="56"/>
          <w:lang w:bidi="el-GR"/>
        </w:rPr>
      </w:pPr>
    </w:p>
    <w:p w14:paraId="45DDF5B0" w14:textId="77777777" w:rsidR="00931F67" w:rsidRPr="00931F67" w:rsidRDefault="00995F4D" w:rsidP="00780125">
      <w:pPr>
        <w:jc w:val="center"/>
        <w:rPr>
          <w:rFonts w:ascii="Tahoma" w:hAnsi="Tahoma" w:cs="Tahoma"/>
          <w:b/>
          <w:sz w:val="56"/>
          <w:szCs w:val="56"/>
          <w:lang w:bidi="el-GR"/>
        </w:rPr>
      </w:pPr>
      <w:r w:rsidRPr="00931F67">
        <w:rPr>
          <w:rFonts w:ascii="Tahoma" w:hAnsi="Tahoma" w:cs="Tahoma"/>
          <w:b/>
          <w:sz w:val="56"/>
          <w:szCs w:val="56"/>
          <w:lang w:bidi="el-GR"/>
        </w:rPr>
        <w:t xml:space="preserve">Γεράσιμος </w:t>
      </w:r>
      <w:proofErr w:type="spellStart"/>
      <w:r w:rsidRPr="00931F67">
        <w:rPr>
          <w:rFonts w:ascii="Tahoma" w:hAnsi="Tahoma" w:cs="Tahoma"/>
          <w:b/>
          <w:sz w:val="56"/>
          <w:szCs w:val="56"/>
          <w:lang w:bidi="el-GR"/>
        </w:rPr>
        <w:t>Κουζέλης</w:t>
      </w:r>
      <w:proofErr w:type="spellEnd"/>
    </w:p>
    <w:p w14:paraId="66DE38D0" w14:textId="77777777" w:rsidR="00007C8D" w:rsidRDefault="00995F4D" w:rsidP="00780125">
      <w:pPr>
        <w:jc w:val="center"/>
        <w:rPr>
          <w:rFonts w:ascii="Arial" w:hAnsi="Arial" w:cs="Arial"/>
          <w:b/>
          <w:sz w:val="56"/>
          <w:szCs w:val="56"/>
          <w:lang w:bidi="el-GR"/>
        </w:rPr>
      </w:pPr>
      <w:r w:rsidRPr="00995F4D">
        <w:rPr>
          <w:rFonts w:ascii="Arial" w:hAnsi="Arial" w:cs="Arial"/>
          <w:b/>
          <w:sz w:val="56"/>
          <w:szCs w:val="56"/>
          <w:lang w:bidi="el-GR"/>
        </w:rPr>
        <w:t xml:space="preserve">Πρόεδρος του Ινστιτούτου </w:t>
      </w:r>
    </w:p>
    <w:p w14:paraId="6F273FDE" w14:textId="7D815D1E" w:rsidR="00995F4D" w:rsidRPr="00995F4D" w:rsidRDefault="00995F4D" w:rsidP="00780125">
      <w:pPr>
        <w:jc w:val="center"/>
        <w:rPr>
          <w:rFonts w:ascii="Arial" w:hAnsi="Arial" w:cs="Arial"/>
          <w:b/>
          <w:bCs/>
          <w:sz w:val="56"/>
          <w:szCs w:val="56"/>
          <w:lang w:bidi="el-GR"/>
        </w:rPr>
      </w:pPr>
      <w:r w:rsidRPr="00995F4D">
        <w:rPr>
          <w:rFonts w:ascii="Arial" w:hAnsi="Arial" w:cs="Arial"/>
          <w:b/>
          <w:sz w:val="56"/>
          <w:szCs w:val="56"/>
          <w:lang w:bidi="el-GR"/>
        </w:rPr>
        <w:t>Εκπαιδευτικής Πολιτικής</w:t>
      </w:r>
    </w:p>
    <w:p w14:paraId="4FCA2D2C" w14:textId="77777777" w:rsidR="00B93AC6" w:rsidRDefault="00B93AC6">
      <w:pPr>
        <w:rPr>
          <w:rFonts w:ascii="Arial" w:hAnsi="Arial" w:cs="Arial"/>
          <w:b/>
          <w:color w:val="2B426E"/>
          <w:sz w:val="56"/>
          <w:szCs w:val="56"/>
        </w:rPr>
      </w:pPr>
    </w:p>
    <w:p w14:paraId="1A33BED6" w14:textId="77777777" w:rsidR="00B93AC6" w:rsidRDefault="00B93AC6">
      <w:pPr>
        <w:rPr>
          <w:rFonts w:ascii="Arial" w:hAnsi="Arial" w:cs="Arial"/>
          <w:b/>
          <w:color w:val="2B426E"/>
          <w:sz w:val="56"/>
          <w:szCs w:val="56"/>
        </w:rPr>
      </w:pPr>
    </w:p>
    <w:p w14:paraId="4E2CE704" w14:textId="77777777" w:rsidR="00B93AC6" w:rsidRDefault="00B93AC6">
      <w:pPr>
        <w:rPr>
          <w:rFonts w:ascii="Arial" w:hAnsi="Arial" w:cs="Arial"/>
          <w:b/>
          <w:color w:val="2B426E"/>
          <w:sz w:val="56"/>
          <w:szCs w:val="56"/>
        </w:rPr>
      </w:pPr>
    </w:p>
    <w:p w14:paraId="2BA7650A" w14:textId="77777777" w:rsidR="00B93AC6" w:rsidRDefault="00B93AC6">
      <w:pPr>
        <w:rPr>
          <w:rFonts w:ascii="Arial" w:hAnsi="Arial" w:cs="Arial"/>
          <w:b/>
          <w:color w:val="2B426E"/>
          <w:sz w:val="56"/>
          <w:szCs w:val="56"/>
        </w:rPr>
      </w:pPr>
    </w:p>
    <w:p w14:paraId="4FDBE947" w14:textId="77777777" w:rsidR="00B93AC6" w:rsidRDefault="00B93AC6">
      <w:pPr>
        <w:rPr>
          <w:rFonts w:ascii="Arial" w:hAnsi="Arial" w:cs="Arial"/>
          <w:b/>
          <w:color w:val="2B426E"/>
          <w:sz w:val="56"/>
          <w:szCs w:val="56"/>
        </w:rPr>
      </w:pPr>
      <w:r>
        <w:rPr>
          <w:rFonts w:ascii="Arial" w:hAnsi="Arial" w:cs="Arial"/>
          <w:b/>
          <w:color w:val="2B426E"/>
          <w:sz w:val="56"/>
          <w:szCs w:val="56"/>
        </w:rPr>
        <w:br w:type="page"/>
      </w:r>
    </w:p>
    <w:p w14:paraId="42912EEC" w14:textId="77777777" w:rsidR="00E32273" w:rsidRDefault="00E32273" w:rsidP="00E32273">
      <w:pPr>
        <w:spacing w:line="240" w:lineRule="auto"/>
        <w:rPr>
          <w:rFonts w:ascii="Arial" w:hAnsi="Arial" w:cs="Arial"/>
          <w:b/>
          <w:sz w:val="56"/>
          <w:szCs w:val="56"/>
          <w:lang w:bidi="el-GR"/>
        </w:rPr>
      </w:pPr>
      <w:r>
        <w:rPr>
          <w:rFonts w:ascii="Tahoma" w:hAnsi="Tahoma" w:cs="Tahoma"/>
          <w:b/>
          <w:noProof/>
          <w:sz w:val="56"/>
          <w:szCs w:val="56"/>
        </w:rPr>
        <w:lastRenderedPageBreak/>
        <mc:AlternateContent>
          <mc:Choice Requires="wps">
            <w:drawing>
              <wp:anchor distT="0" distB="0" distL="114300" distR="114300" simplePos="0" relativeHeight="253115392" behindDoc="1" locked="0" layoutInCell="1" allowOverlap="1" wp14:anchorId="614B6D95" wp14:editId="25B7DF52">
                <wp:simplePos x="0" y="0"/>
                <wp:positionH relativeFrom="page">
                  <wp:posOffset>723901</wp:posOffset>
                </wp:positionH>
                <wp:positionV relativeFrom="page">
                  <wp:posOffset>762000</wp:posOffset>
                </wp:positionV>
                <wp:extent cx="6172200" cy="7353300"/>
                <wp:effectExtent l="19050" t="19050" r="19050" b="19050"/>
                <wp:wrapNone/>
                <wp:docPr id="514" name="Ορθογώνιο 5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72200" cy="7353300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chemeClr val="tx1"/>
                          </a:solidFill>
                        </a:ln>
                        <a:extLst/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5F7DF9B" id="Ορθογώνιο 514" o:spid="_x0000_s1026" style="position:absolute;margin-left:57pt;margin-top:60pt;width:486pt;height:579pt;z-index:-25020108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" filled="f" strokecolor="black [3213]" strokeweight="3pt">
                <w10:wrap anchorx="page" anchory="page"/>
              </v:rect>
            </w:pict>
          </mc:Fallback>
        </mc:AlternateContent>
      </w:r>
    </w:p>
    <w:p w14:paraId="56C1DD50" w14:textId="77777777" w:rsidR="00E32273" w:rsidRPr="001D474F" w:rsidRDefault="00E32273" w:rsidP="00E32273">
      <w:pPr>
        <w:spacing w:line="240" w:lineRule="auto"/>
        <w:rPr>
          <w:rFonts w:ascii="Arial" w:hAnsi="Arial" w:cs="Arial"/>
          <w:b/>
          <w:sz w:val="56"/>
          <w:szCs w:val="56"/>
          <w:lang w:bidi="el-GR"/>
        </w:rPr>
      </w:pPr>
      <w:r w:rsidRPr="001D474F">
        <w:rPr>
          <w:rFonts w:ascii="Arial" w:hAnsi="Arial" w:cs="Arial"/>
          <w:b/>
          <w:sz w:val="56"/>
          <w:szCs w:val="56"/>
          <w:lang w:bidi="el-GR"/>
        </w:rPr>
        <w:t>Η προσαρμογή του βιβλίου για μαθητές με μειωμένη όραση έγινε με βάση τις προδιαγραφές που έχουν αναπτυχθεί από ειδικούς εμπειρογνώμονες για το ΙΕΠ.</w:t>
      </w:r>
    </w:p>
    <w:p w14:paraId="66542E23" w14:textId="77777777" w:rsidR="00E32273" w:rsidRPr="001D474F" w:rsidRDefault="00E32273" w:rsidP="00E32273">
      <w:pPr>
        <w:spacing w:line="240" w:lineRule="auto"/>
        <w:rPr>
          <w:rFonts w:ascii="Arial" w:hAnsi="Arial" w:cs="Arial"/>
          <w:b/>
          <w:bCs/>
          <w:sz w:val="56"/>
          <w:szCs w:val="56"/>
          <w:lang w:bidi="el-GR"/>
        </w:rPr>
      </w:pPr>
    </w:p>
    <w:p w14:paraId="467ADA05" w14:textId="77777777" w:rsidR="00E32273" w:rsidRPr="001D474F" w:rsidRDefault="00E32273" w:rsidP="00E32273">
      <w:pPr>
        <w:rPr>
          <w:rFonts w:ascii="Arial" w:hAnsi="Arial" w:cs="Arial"/>
          <w:b/>
          <w:sz w:val="56"/>
          <w:szCs w:val="56"/>
        </w:rPr>
      </w:pPr>
    </w:p>
    <w:p w14:paraId="720ABB78" w14:textId="77777777" w:rsidR="00E32273" w:rsidRPr="001D474F" w:rsidRDefault="00E32273" w:rsidP="00E32273">
      <w:pPr>
        <w:spacing w:line="240" w:lineRule="auto"/>
        <w:jc w:val="center"/>
        <w:rPr>
          <w:rFonts w:ascii="Arial" w:hAnsi="Arial" w:cs="Arial"/>
          <w:b/>
          <w:sz w:val="56"/>
          <w:szCs w:val="56"/>
        </w:rPr>
      </w:pPr>
      <w:r w:rsidRPr="001D474F">
        <w:rPr>
          <w:rFonts w:ascii="Arial" w:hAnsi="Arial" w:cs="Arial"/>
          <w:b/>
          <w:sz w:val="56"/>
          <w:szCs w:val="56"/>
        </w:rPr>
        <w:t>ΠΡΟΣΑΡΜΟΓΗ ΤΟΥ ΒΙΒΛΙΟΥ</w:t>
      </w:r>
      <w:r>
        <w:rPr>
          <w:rFonts w:ascii="Arial" w:hAnsi="Arial" w:cs="Arial"/>
          <w:b/>
          <w:sz w:val="56"/>
          <w:szCs w:val="56"/>
        </w:rPr>
        <w:t xml:space="preserve"> </w:t>
      </w:r>
      <w:r w:rsidRPr="001D474F">
        <w:rPr>
          <w:rFonts w:ascii="Arial" w:hAnsi="Arial" w:cs="Arial"/>
          <w:b/>
          <w:sz w:val="56"/>
          <w:szCs w:val="56"/>
        </w:rPr>
        <w:t>ΓΙΑ ΜΑΘΗΤΕΣ ΜΕ ΜΕΙΩΜΕΝΗ ΟΡΑΣΗ</w:t>
      </w:r>
    </w:p>
    <w:p w14:paraId="20C6D9A4" w14:textId="77777777" w:rsidR="00E32273" w:rsidRDefault="00E32273" w:rsidP="00E32273">
      <w:pPr>
        <w:jc w:val="center"/>
        <w:rPr>
          <w:rFonts w:ascii="Arial" w:hAnsi="Arial" w:cs="Arial"/>
          <w:b/>
          <w:sz w:val="56"/>
          <w:szCs w:val="56"/>
        </w:rPr>
      </w:pPr>
      <w:r w:rsidRPr="001D474F">
        <w:rPr>
          <w:rFonts w:ascii="Arial" w:hAnsi="Arial" w:cs="Arial"/>
          <w:b/>
          <w:noProof/>
          <w:color w:val="2B426E"/>
          <w:sz w:val="56"/>
          <w:szCs w:val="56"/>
        </w:rPr>
        <mc:AlternateContent>
          <mc:Choice Requires="wps">
            <w:drawing>
              <wp:anchor distT="0" distB="0" distL="114300" distR="114300" simplePos="0" relativeHeight="253113344" behindDoc="0" locked="0" layoutInCell="1" allowOverlap="1" wp14:anchorId="19FF1FBD" wp14:editId="6B714C0E">
                <wp:simplePos x="0" y="0"/>
                <wp:positionH relativeFrom="column">
                  <wp:posOffset>372441</wp:posOffset>
                </wp:positionH>
                <wp:positionV relativeFrom="paragraph">
                  <wp:posOffset>368135</wp:posOffset>
                </wp:positionV>
                <wp:extent cx="5474104" cy="0"/>
                <wp:effectExtent l="0" t="19050" r="31750" b="19050"/>
                <wp:wrapNone/>
                <wp:docPr id="394" name="Ευθεία γραμμή σύνδεσης 3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474104" cy="0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45427DD4" id="Ευθεία γραμμή σύνδεσης 394" o:spid="_x0000_s1026" style="position:absolute;z-index:25311334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9.35pt,29pt" to="460.4pt,2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" strokecolor="windowText" strokeweight="3pt"/>
            </w:pict>
          </mc:Fallback>
        </mc:AlternateContent>
      </w:r>
    </w:p>
    <w:p w14:paraId="0798238D" w14:textId="77777777" w:rsidR="00E32273" w:rsidRPr="001D474F" w:rsidRDefault="00E32273" w:rsidP="00E32273">
      <w:pPr>
        <w:jc w:val="center"/>
        <w:rPr>
          <w:rFonts w:ascii="Arial" w:hAnsi="Arial" w:cs="Arial"/>
          <w:b/>
          <w:sz w:val="56"/>
          <w:szCs w:val="56"/>
        </w:rPr>
      </w:pPr>
      <w:r w:rsidRPr="001D474F">
        <w:rPr>
          <w:rFonts w:ascii="Arial" w:hAnsi="Arial" w:cs="Arial"/>
          <w:b/>
          <w:sz w:val="56"/>
          <w:szCs w:val="56"/>
        </w:rPr>
        <w:t xml:space="preserve">Κωνσταντίνος </w:t>
      </w:r>
      <w:proofErr w:type="spellStart"/>
      <w:r w:rsidRPr="001D474F">
        <w:rPr>
          <w:rFonts w:ascii="Arial" w:hAnsi="Arial" w:cs="Arial"/>
          <w:b/>
          <w:sz w:val="56"/>
          <w:szCs w:val="56"/>
        </w:rPr>
        <w:t>Γκυρτής</w:t>
      </w:r>
      <w:proofErr w:type="spellEnd"/>
    </w:p>
    <w:p w14:paraId="729889D3" w14:textId="77777777" w:rsidR="00E32273" w:rsidRPr="001D474F" w:rsidRDefault="00E32273" w:rsidP="00E32273">
      <w:pPr>
        <w:jc w:val="center"/>
        <w:rPr>
          <w:rFonts w:ascii="Arial" w:hAnsi="Arial" w:cs="Arial"/>
          <w:b/>
          <w:sz w:val="56"/>
          <w:szCs w:val="56"/>
        </w:rPr>
      </w:pPr>
      <w:proofErr w:type="spellStart"/>
      <w:r w:rsidRPr="001D474F">
        <w:rPr>
          <w:rFonts w:ascii="Arial" w:hAnsi="Arial" w:cs="Arial"/>
          <w:b/>
          <w:sz w:val="56"/>
          <w:szCs w:val="56"/>
        </w:rPr>
        <w:t>Δρ</w:t>
      </w:r>
      <w:proofErr w:type="spellEnd"/>
      <w:r w:rsidRPr="001D474F">
        <w:rPr>
          <w:rFonts w:ascii="Arial" w:hAnsi="Arial" w:cs="Arial"/>
          <w:b/>
          <w:sz w:val="56"/>
          <w:szCs w:val="56"/>
        </w:rPr>
        <w:t xml:space="preserve"> Πληροφορικής, Μαθηματικός</w:t>
      </w:r>
    </w:p>
    <w:p w14:paraId="60EC46EE" w14:textId="77777777" w:rsidR="00E32273" w:rsidRPr="001D474F" w:rsidRDefault="00E32273" w:rsidP="00E32273">
      <w:pPr>
        <w:spacing w:line="240" w:lineRule="auto"/>
        <w:rPr>
          <w:rFonts w:ascii="Arial" w:hAnsi="Arial" w:cs="Arial"/>
          <w:b/>
          <w:bCs/>
          <w:sz w:val="56"/>
          <w:szCs w:val="56"/>
          <w:lang w:bidi="el-GR"/>
        </w:rPr>
      </w:pPr>
    </w:p>
    <w:p w14:paraId="636A0C39" w14:textId="77777777" w:rsidR="00995F4D" w:rsidRPr="00803B3D" w:rsidRDefault="00995F4D" w:rsidP="00803B3D">
      <w:pPr>
        <w:jc w:val="center"/>
        <w:rPr>
          <w:rFonts w:ascii="Arial" w:hAnsi="Arial" w:cs="Arial"/>
          <w:b/>
          <w:sz w:val="56"/>
          <w:szCs w:val="56"/>
        </w:rPr>
      </w:pPr>
    </w:p>
    <w:p w14:paraId="7663D8E5" w14:textId="77777777" w:rsidR="00857DD6" w:rsidRDefault="00857DD6">
      <w:pPr>
        <w:rPr>
          <w:rFonts w:ascii="Arial" w:hAnsi="Arial" w:cs="Arial"/>
          <w:b/>
          <w:color w:val="2B426E"/>
          <w:sz w:val="56"/>
          <w:szCs w:val="56"/>
        </w:rPr>
      </w:pPr>
      <w:r>
        <w:rPr>
          <w:rFonts w:ascii="Arial" w:hAnsi="Arial" w:cs="Arial"/>
          <w:b/>
          <w:color w:val="2B426E"/>
          <w:sz w:val="56"/>
          <w:szCs w:val="56"/>
        </w:rPr>
        <w:br w:type="page"/>
      </w:r>
    </w:p>
    <w:p w14:paraId="6F84C27F" w14:textId="77777777" w:rsidR="00857DD6" w:rsidRPr="00857DD6" w:rsidRDefault="00857DD6" w:rsidP="00857DD6">
      <w:pPr>
        <w:spacing w:after="0" w:line="240" w:lineRule="auto"/>
        <w:jc w:val="center"/>
        <w:rPr>
          <w:rFonts w:ascii="Arial" w:hAnsi="Arial" w:cs="Arial"/>
          <w:b/>
          <w:sz w:val="56"/>
          <w:szCs w:val="56"/>
          <w:lang w:bidi="el-GR"/>
        </w:rPr>
      </w:pPr>
      <w:r w:rsidRPr="00857DD6">
        <w:rPr>
          <w:rFonts w:ascii="Arial" w:hAnsi="Arial" w:cs="Arial"/>
          <w:b/>
          <w:sz w:val="56"/>
          <w:szCs w:val="56"/>
          <w:lang w:bidi="el-GR"/>
        </w:rPr>
        <w:lastRenderedPageBreak/>
        <w:t>ΥΠΟΥΡΓΕΙΟ ΠΑΙΔΕΙΑΣ, ΕΡΕΥΝΑΣ</w:t>
      </w:r>
      <w:r w:rsidRPr="00857DD6">
        <w:rPr>
          <w:rFonts w:ascii="Arial" w:hAnsi="Arial" w:cs="Arial"/>
          <w:b/>
          <w:sz w:val="56"/>
          <w:szCs w:val="56"/>
          <w:lang w:bidi="el-GR"/>
        </w:rPr>
        <w:br/>
        <w:t>ΚΑΙ ΘΡΗΣΚΕΥΜΑΤΩΝ</w:t>
      </w:r>
    </w:p>
    <w:p w14:paraId="53268556" w14:textId="77777777" w:rsidR="00BD0BB7" w:rsidRDefault="00BD0BB7" w:rsidP="00857DD6">
      <w:pPr>
        <w:spacing w:after="0" w:line="240" w:lineRule="auto"/>
        <w:jc w:val="center"/>
        <w:rPr>
          <w:rFonts w:ascii="Arial" w:hAnsi="Arial" w:cs="Arial"/>
          <w:b/>
          <w:sz w:val="56"/>
          <w:szCs w:val="56"/>
          <w:lang w:bidi="el-GR"/>
        </w:rPr>
      </w:pPr>
    </w:p>
    <w:p w14:paraId="07D6102F" w14:textId="77777777" w:rsidR="00857DD6" w:rsidRPr="00857DD6" w:rsidRDefault="00857DD6" w:rsidP="00857DD6">
      <w:pPr>
        <w:spacing w:after="0" w:line="240" w:lineRule="auto"/>
        <w:jc w:val="center"/>
        <w:rPr>
          <w:rFonts w:ascii="Arial" w:hAnsi="Arial" w:cs="Arial"/>
          <w:b/>
          <w:sz w:val="56"/>
          <w:szCs w:val="56"/>
          <w:lang w:bidi="el-GR"/>
        </w:rPr>
      </w:pPr>
      <w:r w:rsidRPr="00857DD6">
        <w:rPr>
          <w:rFonts w:ascii="Arial" w:hAnsi="Arial" w:cs="Arial"/>
          <w:b/>
          <w:sz w:val="56"/>
          <w:szCs w:val="56"/>
          <w:lang w:bidi="el-GR"/>
        </w:rPr>
        <w:t>ΙΝΣΤΙΤΟΥΤΟ ΕΚΠΑΙΔΕΥΤΙΚΗΣ</w:t>
      </w:r>
    </w:p>
    <w:p w14:paraId="3A3789AE" w14:textId="77777777" w:rsidR="00857DD6" w:rsidRPr="00857DD6" w:rsidRDefault="00857DD6" w:rsidP="00857DD6">
      <w:pPr>
        <w:spacing w:after="0" w:line="240" w:lineRule="auto"/>
        <w:jc w:val="center"/>
        <w:rPr>
          <w:rFonts w:ascii="Arial" w:hAnsi="Arial" w:cs="Arial"/>
          <w:b/>
          <w:sz w:val="56"/>
          <w:szCs w:val="56"/>
          <w:lang w:bidi="el-GR"/>
        </w:rPr>
      </w:pPr>
      <w:r w:rsidRPr="00857DD6">
        <w:rPr>
          <w:rFonts w:ascii="Arial" w:hAnsi="Arial" w:cs="Arial"/>
          <w:b/>
          <w:sz w:val="56"/>
          <w:szCs w:val="56"/>
          <w:lang w:bidi="el-GR"/>
        </w:rPr>
        <w:t>ΠΟΛΙΤΙΚΗΣ</w:t>
      </w:r>
    </w:p>
    <w:p w14:paraId="7FA9B14C" w14:textId="77777777" w:rsidR="00857DD6" w:rsidRDefault="00857DD6" w:rsidP="00857DD6">
      <w:pPr>
        <w:spacing w:after="0" w:line="240" w:lineRule="auto"/>
        <w:jc w:val="center"/>
        <w:rPr>
          <w:rFonts w:ascii="Arial" w:hAnsi="Arial" w:cs="Arial"/>
          <w:b/>
          <w:sz w:val="56"/>
          <w:szCs w:val="56"/>
          <w:lang w:bidi="el-GR"/>
        </w:rPr>
      </w:pPr>
    </w:p>
    <w:p w14:paraId="2C03AFB0" w14:textId="77777777" w:rsidR="00857DD6" w:rsidRPr="00857DD6" w:rsidRDefault="00857DD6" w:rsidP="00857DD6">
      <w:pPr>
        <w:spacing w:after="0" w:line="240" w:lineRule="auto"/>
        <w:jc w:val="center"/>
        <w:rPr>
          <w:rFonts w:ascii="Tahoma" w:hAnsi="Tahoma" w:cs="Tahoma"/>
          <w:b/>
          <w:sz w:val="56"/>
          <w:szCs w:val="56"/>
          <w:lang w:bidi="el-GR"/>
        </w:rPr>
      </w:pPr>
      <w:r w:rsidRPr="00857DD6">
        <w:rPr>
          <w:rFonts w:ascii="Tahoma" w:hAnsi="Tahoma" w:cs="Tahoma"/>
          <w:b/>
          <w:sz w:val="56"/>
          <w:szCs w:val="56"/>
          <w:lang w:bidi="el-GR"/>
        </w:rPr>
        <w:t>Κ. Βρυώνης, Σ. Δουκάκης</w:t>
      </w:r>
    </w:p>
    <w:p w14:paraId="2477CF2D" w14:textId="77777777" w:rsidR="00857DD6" w:rsidRPr="00857DD6" w:rsidRDefault="00857DD6" w:rsidP="00857DD6">
      <w:pPr>
        <w:spacing w:after="0" w:line="240" w:lineRule="auto"/>
        <w:jc w:val="center"/>
        <w:rPr>
          <w:rFonts w:ascii="Tahoma" w:hAnsi="Tahoma" w:cs="Tahoma"/>
          <w:b/>
          <w:sz w:val="56"/>
          <w:szCs w:val="56"/>
          <w:lang w:bidi="el-GR"/>
        </w:rPr>
      </w:pPr>
      <w:r w:rsidRPr="00857DD6">
        <w:rPr>
          <w:rFonts w:ascii="Tahoma" w:hAnsi="Tahoma" w:cs="Tahoma"/>
          <w:b/>
          <w:sz w:val="56"/>
          <w:szCs w:val="56"/>
          <w:lang w:bidi="el-GR"/>
        </w:rPr>
        <w:t>Β. Κ</w:t>
      </w:r>
      <w:r w:rsidR="00BD0BB7">
        <w:rPr>
          <w:rFonts w:ascii="Tahoma" w:hAnsi="Tahoma" w:cs="Tahoma"/>
          <w:b/>
          <w:sz w:val="56"/>
          <w:szCs w:val="56"/>
          <w:lang w:bidi="el-GR"/>
        </w:rPr>
        <w:t>α</w:t>
      </w:r>
      <w:r w:rsidRPr="00857DD6">
        <w:rPr>
          <w:rFonts w:ascii="Tahoma" w:hAnsi="Tahoma" w:cs="Tahoma"/>
          <w:b/>
          <w:sz w:val="56"/>
          <w:szCs w:val="56"/>
          <w:lang w:bidi="el-GR"/>
        </w:rPr>
        <w:t xml:space="preserve">ρακώστα, Γ. </w:t>
      </w:r>
      <w:proofErr w:type="spellStart"/>
      <w:r w:rsidRPr="00857DD6">
        <w:rPr>
          <w:rFonts w:ascii="Tahoma" w:hAnsi="Tahoma" w:cs="Tahoma"/>
          <w:b/>
          <w:sz w:val="56"/>
          <w:szCs w:val="56"/>
          <w:lang w:bidi="el-GR"/>
        </w:rPr>
        <w:t>Μπαραλής</w:t>
      </w:r>
      <w:proofErr w:type="spellEnd"/>
    </w:p>
    <w:p w14:paraId="2353BBD4" w14:textId="77777777" w:rsidR="00857DD6" w:rsidRPr="00857DD6" w:rsidRDefault="00857DD6" w:rsidP="00857DD6">
      <w:pPr>
        <w:spacing w:after="0" w:line="240" w:lineRule="auto"/>
        <w:jc w:val="center"/>
        <w:rPr>
          <w:rFonts w:ascii="Tahoma" w:hAnsi="Tahoma" w:cs="Tahoma"/>
          <w:b/>
          <w:sz w:val="56"/>
          <w:szCs w:val="56"/>
          <w:lang w:bidi="el-GR"/>
        </w:rPr>
      </w:pPr>
      <w:r w:rsidRPr="00857DD6">
        <w:rPr>
          <w:rFonts w:ascii="Tahoma" w:hAnsi="Tahoma" w:cs="Tahoma"/>
          <w:b/>
          <w:sz w:val="56"/>
          <w:szCs w:val="56"/>
          <w:lang w:bidi="el-GR"/>
        </w:rPr>
        <w:t>Ι. Σταύρου</w:t>
      </w:r>
    </w:p>
    <w:p w14:paraId="5E597C9F" w14:textId="77777777" w:rsidR="00857DD6" w:rsidRDefault="00857DD6" w:rsidP="00857DD6">
      <w:pPr>
        <w:jc w:val="center"/>
        <w:rPr>
          <w:rFonts w:ascii="Arial" w:hAnsi="Arial" w:cs="Arial"/>
          <w:b/>
          <w:sz w:val="56"/>
          <w:szCs w:val="56"/>
          <w:lang w:bidi="el-GR"/>
        </w:rPr>
      </w:pPr>
    </w:p>
    <w:p w14:paraId="2A0EB9FA" w14:textId="77777777" w:rsidR="00857DD6" w:rsidRPr="00857DD6" w:rsidRDefault="00857DD6" w:rsidP="00857DD6">
      <w:pPr>
        <w:spacing w:after="0"/>
        <w:jc w:val="center"/>
        <w:rPr>
          <w:rFonts w:ascii="Tahoma" w:hAnsi="Tahoma" w:cs="Tahoma"/>
          <w:b/>
          <w:sz w:val="72"/>
          <w:szCs w:val="56"/>
          <w:lang w:bidi="el-GR"/>
        </w:rPr>
      </w:pPr>
      <w:r w:rsidRPr="00857DD6">
        <w:rPr>
          <w:rFonts w:ascii="Tahoma" w:hAnsi="Tahoma" w:cs="Tahoma"/>
          <w:b/>
          <w:sz w:val="72"/>
          <w:szCs w:val="56"/>
          <w:lang w:bidi="el-GR"/>
        </w:rPr>
        <w:t>Μαθηματικά</w:t>
      </w:r>
    </w:p>
    <w:p w14:paraId="120179F9" w14:textId="77777777" w:rsidR="00857DD6" w:rsidRDefault="00857DD6" w:rsidP="00857DD6">
      <w:pPr>
        <w:spacing w:after="0"/>
        <w:jc w:val="center"/>
        <w:rPr>
          <w:rFonts w:ascii="Arial" w:hAnsi="Arial" w:cs="Arial"/>
          <w:b/>
          <w:sz w:val="56"/>
          <w:szCs w:val="56"/>
          <w:lang w:bidi="el-GR"/>
        </w:rPr>
      </w:pPr>
      <w:r w:rsidRPr="00857DD6">
        <w:rPr>
          <w:rFonts w:ascii="Arial" w:hAnsi="Arial" w:cs="Arial"/>
          <w:b/>
          <w:sz w:val="56"/>
          <w:szCs w:val="56"/>
          <w:lang w:bidi="el-GR"/>
        </w:rPr>
        <w:t>Ε' ΔΗΜΟΤΙΚΟΥ</w:t>
      </w:r>
    </w:p>
    <w:p w14:paraId="5DB10A3D" w14:textId="77777777" w:rsidR="00857DD6" w:rsidRPr="00857DD6" w:rsidRDefault="00857DD6" w:rsidP="00857DD6">
      <w:pPr>
        <w:jc w:val="center"/>
        <w:rPr>
          <w:rFonts w:ascii="Arial" w:hAnsi="Arial" w:cs="Arial"/>
          <w:b/>
          <w:sz w:val="56"/>
          <w:szCs w:val="56"/>
          <w:lang w:bidi="el-GR"/>
        </w:rPr>
      </w:pPr>
    </w:p>
    <w:p w14:paraId="6BE2BC9F" w14:textId="77777777" w:rsidR="00857DD6" w:rsidRDefault="000406E2" w:rsidP="00857DD6">
      <w:pPr>
        <w:spacing w:after="0"/>
        <w:jc w:val="center"/>
        <w:rPr>
          <w:rFonts w:ascii="Arial" w:hAnsi="Arial" w:cs="Arial"/>
          <w:b/>
          <w:sz w:val="56"/>
          <w:szCs w:val="56"/>
          <w:lang w:bidi="el-GR"/>
        </w:rPr>
      </w:pPr>
      <w:r>
        <w:rPr>
          <w:rFonts w:ascii="Arial" w:hAnsi="Arial" w:cs="Arial"/>
          <w:b/>
          <w:sz w:val="56"/>
          <w:szCs w:val="56"/>
          <w:lang w:bidi="el-GR"/>
        </w:rPr>
        <w:t>β</w:t>
      </w:r>
      <w:r w:rsidR="00857DD6">
        <w:rPr>
          <w:rFonts w:ascii="Arial" w:hAnsi="Arial" w:cs="Arial"/>
          <w:b/>
          <w:sz w:val="56"/>
          <w:szCs w:val="56"/>
          <w:lang w:bidi="el-GR"/>
        </w:rPr>
        <w:t>'</w:t>
      </w:r>
      <w:r w:rsidR="00857DD6" w:rsidRPr="00857DD6">
        <w:rPr>
          <w:rFonts w:ascii="Arial" w:hAnsi="Arial" w:cs="Arial"/>
          <w:b/>
          <w:sz w:val="56"/>
          <w:szCs w:val="56"/>
          <w:lang w:bidi="el-GR"/>
        </w:rPr>
        <w:t xml:space="preserve"> τεύχος</w:t>
      </w:r>
    </w:p>
    <w:p w14:paraId="746B0044" w14:textId="77777777" w:rsidR="00857DD6" w:rsidRPr="00857DD6" w:rsidRDefault="005E3B83" w:rsidP="00857DD6">
      <w:pPr>
        <w:spacing w:after="0"/>
        <w:jc w:val="center"/>
        <w:rPr>
          <w:rFonts w:ascii="Arial" w:hAnsi="Arial" w:cs="Arial"/>
          <w:b/>
          <w:sz w:val="56"/>
          <w:szCs w:val="56"/>
          <w:lang w:bidi="el-GR"/>
        </w:rPr>
      </w:pPr>
      <w:r>
        <w:rPr>
          <w:rFonts w:ascii="Arial" w:hAnsi="Arial" w:cs="Arial"/>
          <w:b/>
          <w:sz w:val="56"/>
          <w:szCs w:val="56"/>
          <w:lang w:bidi="el-GR"/>
        </w:rPr>
        <w:t>2</w:t>
      </w:r>
      <w:r w:rsidR="00857DD6" w:rsidRPr="00857DD6">
        <w:rPr>
          <w:rFonts w:ascii="Arial" w:hAnsi="Arial" w:cs="Arial"/>
          <w:b/>
          <w:sz w:val="56"/>
          <w:szCs w:val="56"/>
          <w:lang w:bidi="el-GR"/>
        </w:rPr>
        <w:t>ος τόμος</w:t>
      </w:r>
    </w:p>
    <w:p w14:paraId="47F62F1B" w14:textId="77777777" w:rsidR="00857DD6" w:rsidRDefault="00857DD6" w:rsidP="00857DD6">
      <w:pPr>
        <w:jc w:val="center"/>
        <w:rPr>
          <w:rFonts w:ascii="Arial" w:hAnsi="Arial" w:cs="Arial"/>
          <w:b/>
          <w:sz w:val="56"/>
          <w:szCs w:val="56"/>
          <w:lang w:bidi="el-GR"/>
        </w:rPr>
      </w:pPr>
    </w:p>
    <w:p w14:paraId="4A7A0922" w14:textId="77777777" w:rsidR="00995F4D" w:rsidRPr="00857DD6" w:rsidRDefault="00857DD6" w:rsidP="00857DD6">
      <w:pPr>
        <w:jc w:val="center"/>
        <w:rPr>
          <w:rFonts w:ascii="Arial" w:hAnsi="Arial" w:cs="Arial"/>
          <w:b/>
          <w:sz w:val="56"/>
          <w:szCs w:val="56"/>
        </w:rPr>
      </w:pPr>
      <w:r w:rsidRPr="00857DD6">
        <w:rPr>
          <w:rFonts w:ascii="Arial" w:hAnsi="Arial" w:cs="Arial"/>
          <w:b/>
          <w:sz w:val="56"/>
          <w:szCs w:val="56"/>
          <w:lang w:bidi="el-GR"/>
        </w:rPr>
        <w:t>Ι.Τ.Υ.Ε. «ΔΙΟΦΑΝΤΟΣ»</w:t>
      </w:r>
    </w:p>
    <w:p w14:paraId="46BD2D86" w14:textId="77777777" w:rsidR="00995F4D" w:rsidRDefault="00995F4D">
      <w:pPr>
        <w:rPr>
          <w:rFonts w:ascii="Arial" w:hAnsi="Arial" w:cs="Arial"/>
          <w:b/>
          <w:color w:val="2B426E"/>
          <w:sz w:val="56"/>
          <w:szCs w:val="56"/>
        </w:rPr>
      </w:pPr>
      <w:r>
        <w:rPr>
          <w:rFonts w:ascii="Arial" w:hAnsi="Arial" w:cs="Arial"/>
          <w:b/>
          <w:color w:val="2B426E"/>
          <w:sz w:val="56"/>
          <w:szCs w:val="56"/>
        </w:rPr>
        <w:br w:type="page"/>
      </w:r>
    </w:p>
    <w:p w14:paraId="62885527" w14:textId="77777777" w:rsidR="00F478BA" w:rsidRPr="008331B9" w:rsidRDefault="00F478BA">
      <w:pPr>
        <w:rPr>
          <w:rFonts w:ascii="Arial" w:hAnsi="Arial" w:cs="Arial"/>
          <w:b/>
          <w:color w:val="2B426E"/>
          <w:sz w:val="56"/>
          <w:szCs w:val="56"/>
        </w:rPr>
      </w:pPr>
    </w:p>
    <w:p w14:paraId="2337B374" w14:textId="77777777" w:rsidR="00944584" w:rsidRPr="001C4205" w:rsidRDefault="00F478BA" w:rsidP="00944584">
      <w:pPr>
        <w:rPr>
          <w:rFonts w:ascii="Arial" w:hAnsi="Arial" w:cs="Arial"/>
          <w:b/>
          <w:sz w:val="36"/>
          <w:szCs w:val="36"/>
        </w:rPr>
      </w:pPr>
      <w:r w:rsidRPr="008331B9">
        <w:rPr>
          <w:rFonts w:ascii="Arial" w:hAnsi="Arial" w:cs="Arial"/>
          <w:b/>
          <w:color w:val="2B426E"/>
          <w:sz w:val="56"/>
          <w:szCs w:val="56"/>
        </w:rPr>
        <w:br w:type="page"/>
      </w:r>
    </w:p>
    <w:p w14:paraId="2AEC2D67" w14:textId="77777777" w:rsidR="00295F60" w:rsidRDefault="005E3B83" w:rsidP="00944584">
      <w:pPr>
        <w:rPr>
          <w:rFonts w:ascii="Arial" w:hAnsi="Arial" w:cs="Arial"/>
          <w:b/>
          <w:sz w:val="36"/>
          <w:szCs w:val="36"/>
        </w:rPr>
      </w:pPr>
      <w:r>
        <w:rPr>
          <w:rFonts w:ascii="Arial" w:hAnsi="Arial" w:cs="Arial"/>
          <w:b/>
          <w:noProof/>
          <w:sz w:val="36"/>
          <w:szCs w:val="36"/>
        </w:rPr>
        <w:lastRenderedPageBreak/>
        <mc:AlternateContent>
          <mc:Choice Requires="wps">
            <w:drawing>
              <wp:anchor distT="0" distB="0" distL="114300" distR="114300" simplePos="0" relativeHeight="252514304" behindDoc="1" locked="0" layoutInCell="1" allowOverlap="1" wp14:anchorId="747FB057" wp14:editId="619CF22A">
                <wp:simplePos x="0" y="0"/>
                <wp:positionH relativeFrom="page">
                  <wp:posOffset>707418</wp:posOffset>
                </wp:positionH>
                <wp:positionV relativeFrom="page">
                  <wp:posOffset>789305</wp:posOffset>
                </wp:positionV>
                <wp:extent cx="6138545" cy="9113520"/>
                <wp:effectExtent l="0" t="0" r="0" b="0"/>
                <wp:wrapNone/>
                <wp:docPr id="178" name="Ορθογώνιο 1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38545" cy="9113520"/>
                        </a:xfrm>
                        <a:prstGeom prst="rect">
                          <a:avLst/>
                        </a:prstGeom>
                        <a:solidFill>
                          <a:srgbClr val="FFF2C8"/>
                        </a:solidFill>
                        <a:ln>
                          <a:noFill/>
                        </a:ln>
                        <a:extLst/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EC1312D" id="Ορθογώνιο 178" o:spid="_x0000_s1026" style="position:absolute;margin-left:55.7pt;margin-top:62.15pt;width:483.35pt;height:717.6pt;z-index:-25080217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" fillcolor="#fff2c8" stroked="f">
                <w10:wrap anchorx="page" anchory="page"/>
              </v:rect>
            </w:pict>
          </mc:Fallback>
        </mc:AlternateContent>
      </w:r>
    </w:p>
    <w:p w14:paraId="41968E1A" w14:textId="77777777" w:rsidR="00295F60" w:rsidRDefault="00295F60" w:rsidP="00944584">
      <w:pPr>
        <w:rPr>
          <w:rFonts w:ascii="Arial" w:hAnsi="Arial" w:cs="Arial"/>
          <w:b/>
          <w:sz w:val="36"/>
          <w:szCs w:val="36"/>
        </w:rPr>
      </w:pPr>
    </w:p>
    <w:p w14:paraId="47D65270" w14:textId="77777777" w:rsidR="00295F60" w:rsidRDefault="001D15B9" w:rsidP="00944584">
      <w:pPr>
        <w:rPr>
          <w:rFonts w:ascii="Arial" w:hAnsi="Arial" w:cs="Arial"/>
          <w:b/>
          <w:sz w:val="36"/>
          <w:szCs w:val="36"/>
        </w:rPr>
      </w:pPr>
      <w:r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424192" behindDoc="0" locked="0" layoutInCell="1" allowOverlap="1" wp14:anchorId="5D031923" wp14:editId="5AE8326C">
                <wp:simplePos x="0" y="0"/>
                <wp:positionH relativeFrom="column">
                  <wp:posOffset>3346953</wp:posOffset>
                </wp:positionH>
                <wp:positionV relativeFrom="paragraph">
                  <wp:posOffset>233571</wp:posOffset>
                </wp:positionV>
                <wp:extent cx="2658631" cy="867103"/>
                <wp:effectExtent l="0" t="0" r="8890" b="9525"/>
                <wp:wrapNone/>
                <wp:docPr id="3" name="Ορθογώνιο: Στρογγύλεμα γωνιών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58631" cy="867103"/>
                        </a:xfrm>
                        <a:prstGeom prst="roundRect">
                          <a:avLst>
                            <a:gd name="adj" fmla="val 14124"/>
                          </a:avLst>
                        </a:prstGeom>
                        <a:solidFill>
                          <a:srgbClr val="F7941D"/>
                        </a:solidFill>
                        <a:ln w="25400" cap="flat" cmpd="sng" algn="ctr">
                          <a:noFill/>
                          <a:prstDash val="solid"/>
                        </a:ln>
                        <a:effectLst/>
                      </wps:spPr>
                      <wps:txbx>
                        <w:txbxContent>
                          <w:p w14:paraId="430A37F8" w14:textId="77777777" w:rsidR="009207EA" w:rsidRPr="00295F60" w:rsidRDefault="009207EA" w:rsidP="00944584">
                            <w:pPr>
                              <w:jc w:val="center"/>
                              <w:rPr>
                                <w:color w:val="FFFFFF" w:themeColor="background1"/>
                              </w:rPr>
                            </w:pPr>
                            <w:r w:rsidRPr="00295F60">
                              <w:rPr>
                                <w:rFonts w:ascii="Arial" w:hAnsi="Arial" w:cs="Arial"/>
                                <w:b/>
                                <w:color w:val="FFFFFF" w:themeColor="background1"/>
                                <w:sz w:val="72"/>
                                <w:szCs w:val="36"/>
                              </w:rPr>
                              <w:t xml:space="preserve">Ενότητα </w:t>
                            </w:r>
                            <w:r>
                              <w:rPr>
                                <w:rFonts w:ascii="Arial" w:hAnsi="Arial" w:cs="Arial"/>
                                <w:b/>
                                <w:color w:val="FFFFFF" w:themeColor="background1"/>
                                <w:sz w:val="72"/>
                                <w:szCs w:val="36"/>
                              </w:rPr>
                              <w:t>7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D031923" id="Ορθογώνιο: Στρογγύλεμα γωνιών 3" o:spid="_x0000_s1026" style="position:absolute;margin-left:263.55pt;margin-top:18.4pt;width:209.35pt;height:68.3pt;z-index:252424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925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" fillcolor="#f7941d" stroked="f" strokeweight="2pt">
                <v:textbox>
                  <w:txbxContent>
                    <w:p w14:paraId="430A37F8" w14:textId="77777777" w:rsidR="009207EA" w:rsidRPr="00295F60" w:rsidRDefault="009207EA" w:rsidP="00944584">
                      <w:pPr>
                        <w:jc w:val="center"/>
                        <w:rPr>
                          <w:color w:val="FFFFFF" w:themeColor="background1"/>
                        </w:rPr>
                      </w:pPr>
                      <w:r w:rsidRPr="00295F60">
                        <w:rPr>
                          <w:rFonts w:ascii="Arial" w:hAnsi="Arial" w:cs="Arial"/>
                          <w:b/>
                          <w:color w:val="FFFFFF" w:themeColor="background1"/>
                          <w:sz w:val="72"/>
                          <w:szCs w:val="36"/>
                        </w:rPr>
                        <w:t xml:space="preserve">Ενότητα </w:t>
                      </w:r>
                      <w:r>
                        <w:rPr>
                          <w:rFonts w:ascii="Arial" w:hAnsi="Arial" w:cs="Arial"/>
                          <w:b/>
                          <w:color w:val="FFFFFF" w:themeColor="background1"/>
                          <w:sz w:val="72"/>
                          <w:szCs w:val="36"/>
                        </w:rPr>
                        <w:t>7</w:t>
                      </w:r>
                    </w:p>
                  </w:txbxContent>
                </v:textbox>
              </v:roundrect>
            </w:pict>
          </mc:Fallback>
        </mc:AlternateContent>
      </w:r>
    </w:p>
    <w:p w14:paraId="0425681C" w14:textId="77777777" w:rsidR="00295F60" w:rsidRDefault="00295F60" w:rsidP="00944584">
      <w:pPr>
        <w:rPr>
          <w:rFonts w:ascii="Arial" w:hAnsi="Arial" w:cs="Arial"/>
          <w:b/>
          <w:sz w:val="36"/>
          <w:szCs w:val="36"/>
        </w:rPr>
      </w:pPr>
    </w:p>
    <w:p w14:paraId="2A17B059" w14:textId="77777777" w:rsidR="00295F60" w:rsidRDefault="00295F60" w:rsidP="00944584">
      <w:pPr>
        <w:rPr>
          <w:rFonts w:ascii="Arial" w:hAnsi="Arial" w:cs="Arial"/>
          <w:b/>
          <w:sz w:val="36"/>
          <w:szCs w:val="36"/>
        </w:rPr>
      </w:pPr>
    </w:p>
    <w:p w14:paraId="69D50652" w14:textId="77777777" w:rsidR="00944584" w:rsidRPr="001C4205" w:rsidRDefault="00944584" w:rsidP="00944584">
      <w:pPr>
        <w:rPr>
          <w:rFonts w:ascii="Arial" w:hAnsi="Arial" w:cs="Arial"/>
          <w:b/>
          <w:sz w:val="36"/>
          <w:szCs w:val="36"/>
        </w:rPr>
      </w:pPr>
    </w:p>
    <w:p w14:paraId="2C605646" w14:textId="77777777" w:rsidR="00944584" w:rsidRPr="001C4205" w:rsidRDefault="00DC5F2F" w:rsidP="00944584">
      <w:pPr>
        <w:rPr>
          <w:rFonts w:ascii="Arial" w:hAnsi="Arial" w:cs="Arial"/>
          <w:b/>
          <w:sz w:val="36"/>
          <w:szCs w:val="36"/>
        </w:rPr>
      </w:pPr>
      <w:r>
        <w:rPr>
          <w:noProof/>
        </w:rPr>
        <w:drawing>
          <wp:anchor distT="0" distB="0" distL="114300" distR="114300" simplePos="0" relativeHeight="253117440" behindDoc="0" locked="0" layoutInCell="1" allowOverlap="1" wp14:anchorId="0842DF98" wp14:editId="08888C16">
            <wp:simplePos x="0" y="0"/>
            <wp:positionH relativeFrom="column">
              <wp:posOffset>3242</wp:posOffset>
            </wp:positionH>
            <wp:positionV relativeFrom="paragraph">
              <wp:posOffset>866274</wp:posOffset>
            </wp:positionV>
            <wp:extent cx="6111283" cy="5047013"/>
            <wp:effectExtent l="0" t="0" r="3810" b="1270"/>
            <wp:wrapNone/>
            <wp:docPr id="9472" name="Εικόνα 9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1283" cy="50470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B3322" w:rsidRPr="000B3322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52224" behindDoc="0" locked="0" layoutInCell="0" allowOverlap="0" wp14:anchorId="40EC8BC3" wp14:editId="4DBA89BC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" name="Πλαίσιο κειμένου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CD30681" w14:textId="77777777" w:rsidR="009207EA" w:rsidRPr="00956A69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5 / 37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0EC8BC3" id="_x0000_t202" coordsize="21600,21600" o:spt="202" path="m,l,21600r21600,l21600,xe">
                <v:stroke joinstyle="miter"/>
                <v:path gradientshapeok="t" o:connecttype="rect"/>
              </v:shapetype>
              <v:shape id="Πλαίσιο κειμένου 5" o:spid="_x0000_s1027" type="#_x0000_t202" style="position:absolute;margin-left:0;margin-top:785.3pt;width:186.8pt;height:36pt;z-index:25285222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" o:allowincell="f" o:allowoverlap="f" fillcolor="#fc9" stroked="f" strokeweight="2.25pt">
                <v:textbox inset="1.5mm,1.5mm,1.5mm,1.5mm">
                  <w:txbxContent>
                    <w:p w14:paraId="1CD30681" w14:textId="77777777" w:rsidR="009207EA" w:rsidRPr="00956A69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5 / 37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944584" w:rsidRPr="001C4205">
        <w:rPr>
          <w:rFonts w:ascii="Arial" w:hAnsi="Arial" w:cs="Arial"/>
          <w:b/>
          <w:sz w:val="36"/>
          <w:szCs w:val="36"/>
        </w:rPr>
        <w:br w:type="page"/>
      </w:r>
    </w:p>
    <w:p w14:paraId="06DA9725" w14:textId="77777777" w:rsidR="00944584" w:rsidRPr="001C4205" w:rsidRDefault="00944584" w:rsidP="00944584">
      <w:pPr>
        <w:rPr>
          <w:rFonts w:ascii="Arial" w:hAnsi="Arial" w:cs="Arial"/>
          <w:b/>
          <w:sz w:val="36"/>
          <w:szCs w:val="36"/>
        </w:rPr>
      </w:pPr>
      <w:r w:rsidRPr="001C4205">
        <w:rPr>
          <w:rFonts w:ascii="Arial" w:hAnsi="Arial" w:cs="Arial"/>
          <w:b/>
          <w:sz w:val="36"/>
          <w:szCs w:val="36"/>
        </w:rPr>
        <w:lastRenderedPageBreak/>
        <w:br w:type="page"/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FF2C8"/>
        <w:tblLook w:val="04A0" w:firstRow="1" w:lastRow="0" w:firstColumn="1" w:lastColumn="0" w:noHBand="0" w:noVBand="1"/>
      </w:tblPr>
      <w:tblGrid>
        <w:gridCol w:w="8199"/>
        <w:gridCol w:w="1439"/>
      </w:tblGrid>
      <w:tr w:rsidR="00E92000" w:rsidRPr="00AA742D" w14:paraId="5362E304" w14:textId="77777777" w:rsidTr="000406E2">
        <w:tc>
          <w:tcPr>
            <w:tcW w:w="8505" w:type="dxa"/>
            <w:shd w:val="clear" w:color="auto" w:fill="FFF2C8"/>
            <w:vAlign w:val="bottom"/>
          </w:tcPr>
          <w:p w14:paraId="0AE52682" w14:textId="77777777" w:rsidR="00A14C0E" w:rsidRPr="00AA742D" w:rsidRDefault="000406E2" w:rsidP="00555F70">
            <w:pPr>
              <w:rPr>
                <w:rFonts w:ascii="Tahoma" w:hAnsi="Tahoma" w:cs="Tahoma"/>
                <w:b/>
                <w:color w:val="8079B8"/>
                <w:sz w:val="62"/>
                <w:szCs w:val="62"/>
              </w:rPr>
            </w:pPr>
            <w:proofErr w:type="spellStart"/>
            <w:r w:rsidRPr="000406E2">
              <w:rPr>
                <w:rFonts w:ascii="Tahoma-Bold" w:hAnsi="Tahoma-Bold"/>
                <w:b/>
                <w:bCs/>
                <w:color w:val="F7941D"/>
                <w:sz w:val="62"/>
                <w:szCs w:val="62"/>
              </w:rPr>
              <w:lastRenderedPageBreak/>
              <w:t>Mετράω</w:t>
            </w:r>
            <w:proofErr w:type="spellEnd"/>
            <w:r w:rsidRPr="000406E2">
              <w:rPr>
                <w:rFonts w:ascii="Tahoma-Bold" w:hAnsi="Tahoma-Bold"/>
                <w:b/>
                <w:bCs/>
                <w:color w:val="F7941D"/>
                <w:sz w:val="62"/>
                <w:szCs w:val="62"/>
              </w:rPr>
              <w:t xml:space="preserve"> και σχεδιάζω</w:t>
            </w:r>
            <w:r w:rsidRPr="000406E2">
              <w:rPr>
                <w:rFonts w:ascii="Tahoma-Bold" w:hAnsi="Tahoma-Bold"/>
                <w:b/>
                <w:bCs/>
                <w:color w:val="F7941D"/>
                <w:sz w:val="62"/>
                <w:szCs w:val="62"/>
              </w:rPr>
              <w:br/>
              <w:t>σε κλίμακες</w:t>
            </w:r>
          </w:p>
        </w:tc>
        <w:tc>
          <w:tcPr>
            <w:tcW w:w="1123" w:type="dxa"/>
            <w:shd w:val="clear" w:color="auto" w:fill="FFF2C8"/>
          </w:tcPr>
          <w:p w14:paraId="14030852" w14:textId="77777777" w:rsidR="00E92000" w:rsidRPr="000406E2" w:rsidRDefault="000406E2" w:rsidP="003B012D">
            <w:pPr>
              <w:rPr>
                <w:rFonts w:ascii="Tahoma" w:eastAsia="Tahoma" w:hAnsi="Tahoma" w:cs="Tahoma"/>
                <w:b/>
                <w:color w:val="8079B8"/>
                <w:sz w:val="96"/>
                <w:szCs w:val="96"/>
                <w:lang w:eastAsia="el-GR" w:bidi="el-GR"/>
              </w:rPr>
            </w:pPr>
            <w:r w:rsidRPr="000406E2">
              <w:rPr>
                <w:rFonts w:ascii="Tahoma-Bold" w:hAnsi="Tahoma-Bold"/>
                <w:b/>
                <w:bCs/>
                <w:color w:val="F7941D"/>
                <w:sz w:val="96"/>
                <w:szCs w:val="96"/>
              </w:rPr>
              <w:t>36</w:t>
            </w:r>
          </w:p>
        </w:tc>
      </w:tr>
      <w:bookmarkEnd w:id="2"/>
    </w:tbl>
    <w:p w14:paraId="13ABF742" w14:textId="77777777" w:rsidR="003B012D" w:rsidRPr="003B012D" w:rsidRDefault="003B012D" w:rsidP="003B012D">
      <w:pPr>
        <w:spacing w:after="0" w:line="240" w:lineRule="auto"/>
        <w:rPr>
          <w:rFonts w:ascii="Arial" w:eastAsia="Calibri" w:hAnsi="Arial" w:cs="Arial"/>
          <w:b/>
          <w:sz w:val="20"/>
          <w:szCs w:val="20"/>
        </w:rPr>
      </w:pPr>
    </w:p>
    <w:tbl>
      <w:tblPr>
        <w:tblStyle w:val="27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76"/>
        <w:gridCol w:w="8162"/>
      </w:tblGrid>
      <w:tr w:rsidR="003B012D" w:rsidRPr="003B012D" w14:paraId="61F69A24" w14:textId="77777777" w:rsidTr="00232C4B">
        <w:tc>
          <w:tcPr>
            <w:tcW w:w="1476" w:type="dxa"/>
            <w:vAlign w:val="center"/>
          </w:tcPr>
          <w:p w14:paraId="47395A8B" w14:textId="77777777" w:rsidR="003B012D" w:rsidRPr="003B012D" w:rsidRDefault="003B012D" w:rsidP="003B012D">
            <w:pPr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3B012D">
              <w:rPr>
                <w:rFonts w:ascii="Arial" w:eastAsia="Calibri" w:hAnsi="Arial" w:cs="Arial"/>
                <w:b/>
                <w:noProof/>
                <w:color w:val="4A8ECB"/>
                <w:sz w:val="56"/>
                <w:szCs w:val="56"/>
              </w:rPr>
              <w:drawing>
                <wp:inline distT="0" distB="0" distL="0" distR="0" wp14:anchorId="6E3D6662" wp14:editId="448DA527">
                  <wp:extent cx="792000" cy="792000"/>
                  <wp:effectExtent l="0" t="0" r="8255" b="8255"/>
                  <wp:docPr id="181" name="Εικόνα 1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9" name="μεγενθυντικος 3.emf"/>
                          <pic:cNvPicPr/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92000" cy="79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62" w:type="dxa"/>
            <w:vAlign w:val="center"/>
          </w:tcPr>
          <w:p w14:paraId="7E536FD7" w14:textId="77777777" w:rsidR="003B012D" w:rsidRPr="003B012D" w:rsidRDefault="003B012D" w:rsidP="003B012D">
            <w:pPr>
              <w:rPr>
                <w:rFonts w:ascii="Tahoma" w:eastAsia="Calibri" w:hAnsi="Tahoma" w:cs="Tahoma"/>
                <w:b/>
                <w:color w:val="4A8ECB"/>
                <w:sz w:val="56"/>
                <w:szCs w:val="56"/>
              </w:rPr>
            </w:pPr>
            <w:r w:rsidRPr="003B012D">
              <w:rPr>
                <w:rFonts w:ascii="Tahoma" w:eastAsia="Calibri" w:hAnsi="Tahoma" w:cs="Tahoma"/>
                <w:b/>
                <w:color w:val="4A8ECB"/>
                <w:sz w:val="56"/>
                <w:szCs w:val="56"/>
              </w:rPr>
              <w:t>Διερεύνηση</w:t>
            </w:r>
          </w:p>
        </w:tc>
      </w:tr>
    </w:tbl>
    <w:p w14:paraId="4C844DD7" w14:textId="77777777" w:rsidR="003B012D" w:rsidRPr="003B012D" w:rsidRDefault="003B012D" w:rsidP="003B012D">
      <w:pPr>
        <w:spacing w:after="160" w:line="240" w:lineRule="auto"/>
        <w:rPr>
          <w:rFonts w:ascii="Arial" w:eastAsia="Calibri" w:hAnsi="Arial" w:cs="Arial"/>
          <w:b/>
          <w:sz w:val="20"/>
          <w:szCs w:val="20"/>
        </w:rPr>
      </w:pPr>
    </w:p>
    <w:p w14:paraId="0AAB0720" w14:textId="77777777" w:rsidR="00A14C0E" w:rsidRDefault="00E82543" w:rsidP="00E92000">
      <w:pPr>
        <w:rPr>
          <w:rFonts w:ascii="Arial" w:hAnsi="Arial" w:cs="Arial"/>
          <w:b/>
          <w:sz w:val="56"/>
          <w:szCs w:val="56"/>
        </w:rPr>
      </w:pPr>
      <w:r w:rsidRPr="00E82543">
        <w:rPr>
          <w:rFonts w:ascii="Tahoma-Bold" w:hAnsi="Tahoma-Bold"/>
          <w:b/>
          <w:bCs/>
          <w:color w:val="428DCB"/>
          <w:sz w:val="56"/>
          <w:szCs w:val="56"/>
        </w:rPr>
        <w:t xml:space="preserve">1. </w:t>
      </w:r>
      <w:r w:rsidRPr="00E82543">
        <w:rPr>
          <w:rFonts w:ascii="Tahoma-Bold" w:hAnsi="Tahoma-Bold"/>
          <w:b/>
          <w:bCs/>
          <w:color w:val="242021"/>
          <w:sz w:val="56"/>
          <w:szCs w:val="56"/>
        </w:rPr>
        <w:t>Πώς μπορούμε να κάνουμε μεγέθυνση</w:t>
      </w:r>
      <w:r w:rsidRPr="00E82543">
        <w:rPr>
          <w:rFonts w:ascii="Tahoma-Bold" w:hAnsi="Tahoma-Bold"/>
          <w:b/>
          <w:bCs/>
          <w:color w:val="242021"/>
          <w:sz w:val="56"/>
          <w:szCs w:val="56"/>
        </w:rPr>
        <w:br/>
      </w:r>
      <w:r w:rsidRPr="00E82543">
        <w:rPr>
          <w:rFonts w:ascii="Arial-BoldMT" w:hAnsi="Arial-BoldMT"/>
          <w:b/>
          <w:bCs/>
          <w:color w:val="242021"/>
          <w:sz w:val="56"/>
          <w:szCs w:val="56"/>
        </w:rPr>
        <w:t>Ένας αρχιτέκτονας έφτιαξε το σχέδιο της επόμενης σελίδας ενός διαμερίσματος σε κλ</w:t>
      </w:r>
      <w:r w:rsidR="000B3322" w:rsidRPr="000B3322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54272" behindDoc="0" locked="0" layoutInCell="0" allowOverlap="0" wp14:anchorId="0905A436" wp14:editId="38795354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34" name="Πλαίσιο κειμένου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D8BFEF8" w14:textId="77777777" w:rsidR="009207EA" w:rsidRPr="00956A69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7 / 39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905A436" id="Πλαίσιο κειμένου 34" o:spid="_x0000_s1028" type="#_x0000_t202" style="position:absolute;margin-left:0;margin-top:785.3pt;width:186.8pt;height:36pt;z-index:25285427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" o:allowincell="f" o:allowoverlap="f" fillcolor="#fc9" stroked="f" strokeweight="2.25pt">
                <v:textbox inset="1.5mm,1.5mm,1.5mm,1.5mm">
                  <w:txbxContent>
                    <w:p w14:paraId="1D8BFEF8" w14:textId="77777777" w:rsidR="009207EA" w:rsidRPr="00956A69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7 / 39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E82543">
        <w:rPr>
          <w:rFonts w:ascii="Arial-BoldMT" w:hAnsi="Arial-BoldMT"/>
          <w:b/>
          <w:bCs/>
          <w:color w:val="242021"/>
          <w:sz w:val="56"/>
          <w:szCs w:val="56"/>
        </w:rPr>
        <w:t>ίμακα</w:t>
      </w:r>
      <w:r w:rsidR="0040697F"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="0040697F" w:rsidRPr="00883F16">
        <w:rPr>
          <w:position w:val="-48"/>
        </w:rPr>
        <w:object w:dxaOrig="1060" w:dyaOrig="1320" w14:anchorId="217EA1B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95pt;height:67.3pt" o:ole="">
            <v:imagedata r:id="rId13" o:title=""/>
          </v:shape>
          <o:OLEObject Type="Embed" ProgID="Equation.DSMT4" ShapeID="_x0000_i1025" DrawAspect="Content" ObjectID="_1620554130" r:id="rId14"/>
        </w:object>
      </w:r>
      <w:r w:rsidR="0040697F"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E82543">
        <w:rPr>
          <w:rFonts w:ascii="Arial-BoldMT" w:hAnsi="Arial-BoldMT"/>
          <w:b/>
          <w:bCs/>
          <w:color w:val="242021"/>
          <w:sz w:val="56"/>
          <w:szCs w:val="56"/>
        </w:rPr>
        <w:t>ή 1:100.</w:t>
      </w:r>
    </w:p>
    <w:p w14:paraId="5E3D1E2E" w14:textId="77777777" w:rsidR="009964F4" w:rsidRDefault="009964F4" w:rsidP="00125766">
      <w:pPr>
        <w:jc w:val="center"/>
        <w:rPr>
          <w:rFonts w:ascii="Arial" w:hAnsi="Arial" w:cs="Arial"/>
          <w:b/>
          <w:sz w:val="56"/>
          <w:szCs w:val="56"/>
        </w:rPr>
        <w:sectPr w:rsidR="009964F4" w:rsidSect="006634DE">
          <w:headerReference w:type="even" r:id="rId15"/>
          <w:footerReference w:type="even" r:id="rId16"/>
          <w:footerReference w:type="default" r:id="rId17"/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p w14:paraId="69BBB675" w14:textId="77777777" w:rsidR="003B012D" w:rsidRDefault="009964F4" w:rsidP="00125766">
      <w:pPr>
        <w:jc w:val="center"/>
        <w:rPr>
          <w:rFonts w:ascii="Arial" w:hAnsi="Arial" w:cs="Arial"/>
          <w:b/>
          <w:sz w:val="56"/>
          <w:szCs w:val="56"/>
        </w:rPr>
      </w:pPr>
      <w:r>
        <w:rPr>
          <w:noProof/>
        </w:rPr>
        <w:lastRenderedPageBreak/>
        <w:drawing>
          <wp:inline distT="0" distB="0" distL="0" distR="0" wp14:anchorId="120DFDE3" wp14:editId="3DD1A73C">
            <wp:extent cx="5329555" cy="6120130"/>
            <wp:effectExtent l="4763" t="0" r="9207" b="9208"/>
            <wp:docPr id="130" name="Εικόνα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 rot="5400000">
                      <a:off x="0" y="0"/>
                      <a:ext cx="5329555" cy="6120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5387FC" w14:textId="77777777" w:rsidR="009964F4" w:rsidRDefault="009964F4" w:rsidP="00125766">
      <w:pPr>
        <w:jc w:val="center"/>
        <w:rPr>
          <w:rFonts w:ascii="Arial" w:hAnsi="Arial" w:cs="Arial"/>
          <w:b/>
          <w:sz w:val="56"/>
          <w:szCs w:val="56"/>
        </w:rPr>
      </w:pPr>
    </w:p>
    <w:p w14:paraId="5C94B473" w14:textId="77777777" w:rsidR="009964F4" w:rsidRDefault="000B3322" w:rsidP="00125766">
      <w:pPr>
        <w:jc w:val="center"/>
        <w:rPr>
          <w:rFonts w:ascii="Arial" w:hAnsi="Arial" w:cs="Arial"/>
          <w:b/>
          <w:sz w:val="56"/>
          <w:szCs w:val="56"/>
        </w:rPr>
        <w:sectPr w:rsidR="009964F4" w:rsidSect="009964F4">
          <w:pgSz w:w="16838" w:h="11906" w:orient="landscape"/>
          <w:pgMar w:top="1134" w:right="1134" w:bottom="1134" w:left="1134" w:header="709" w:footer="709" w:gutter="0"/>
          <w:cols w:space="708"/>
          <w:docGrid w:linePitch="360"/>
        </w:sectPr>
      </w:pPr>
      <w:r w:rsidRPr="000B3322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110272" behindDoc="0" locked="0" layoutInCell="0" allowOverlap="0" wp14:anchorId="2F09845C" wp14:editId="1B2795EA">
                <wp:simplePos x="0" y="0"/>
                <wp:positionH relativeFrom="page">
                  <wp:align>center</wp:align>
                </wp:positionH>
                <wp:positionV relativeFrom="topMargin">
                  <wp:posOffset>6840855</wp:posOffset>
                </wp:positionV>
                <wp:extent cx="2372400" cy="457200"/>
                <wp:effectExtent l="0" t="0" r="8890" b="0"/>
                <wp:wrapNone/>
                <wp:docPr id="512" name="Πλαίσιο κειμένου 5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69A7A60" w14:textId="77777777" w:rsidR="009207EA" w:rsidRPr="00956A69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8 / 39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F09845C" id="Πλαίσιο κειμένου 512" o:spid="_x0000_s1029" type="#_x0000_t202" style="position:absolute;left:0;text-align:left;margin-left:0;margin-top:538.65pt;width:186.8pt;height:36pt;z-index:25311027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769A7A60" w14:textId="77777777" w:rsidR="009207EA" w:rsidRPr="00956A69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8 / 39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7927"/>
      </w:tblGrid>
      <w:tr w:rsidR="001D4C4F" w:rsidRPr="007D6C8D" w14:paraId="5D3EA098" w14:textId="77777777" w:rsidTr="006232BE">
        <w:tc>
          <w:tcPr>
            <w:tcW w:w="1701" w:type="dxa"/>
          </w:tcPr>
          <w:p w14:paraId="4FDB7AD1" w14:textId="77777777" w:rsidR="001D4C4F" w:rsidRPr="007D6C8D" w:rsidRDefault="001D4C4F" w:rsidP="006232BE">
            <w:pPr>
              <w:spacing w:after="160" w:line="259" w:lineRule="auto"/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7D6C8D">
              <w:rPr>
                <w:rFonts w:ascii="Calibri" w:eastAsia="Calibri" w:hAnsi="Calibri" w:cs="Times New Roman"/>
                <w:noProof/>
              </w:rPr>
              <w:lastRenderedPageBreak/>
              <w:drawing>
                <wp:inline distT="0" distB="0" distL="0" distR="0" wp14:anchorId="58AEF957" wp14:editId="4BA05572">
                  <wp:extent cx="719455" cy="496570"/>
                  <wp:effectExtent l="0" t="0" r="4445" b="0"/>
                  <wp:docPr id="131" name="Εικόνα 13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8" name="Εικόνα 268"/>
                          <pic:cNvPicPr/>
                        </pic:nvPicPr>
                        <pic:blipFill rotWithShape="1"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1015"/>
                          <a:stretch/>
                        </pic:blipFill>
                        <pic:spPr bwMode="auto">
                          <a:xfrm>
                            <a:off x="0" y="0"/>
                            <a:ext cx="719455" cy="49657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27" w:type="dxa"/>
          </w:tcPr>
          <w:p w14:paraId="32037201" w14:textId="77777777" w:rsidR="001D4C4F" w:rsidRPr="001D4C4F" w:rsidRDefault="001D4C4F" w:rsidP="001D4C4F">
            <w:pPr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</w:pPr>
            <w:r w:rsidRPr="001D4C4F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Συζητάμε:</w:t>
            </w:r>
          </w:p>
          <w:p w14:paraId="49394E2E" w14:textId="77777777" w:rsidR="001D4C4F" w:rsidRPr="001D4C4F" w:rsidRDefault="001D4C4F" w:rsidP="001D4C4F">
            <w:pPr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</w:pPr>
            <w:r w:rsidRPr="001D4C4F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α. τι είναι η κλίμακα,</w:t>
            </w:r>
          </w:p>
          <w:p w14:paraId="36790EEE" w14:textId="77777777" w:rsidR="001D4C4F" w:rsidRPr="007D6C8D" w:rsidRDefault="001D4C4F" w:rsidP="001D4C4F">
            <w:pPr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</w:pPr>
            <w:r w:rsidRPr="001D4C4F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β. πώς μπορούμε να υπολογίσουμε τις πραγματικές διαστάσεις του διαμερίσματος</w:t>
            </w:r>
            <w:r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 xml:space="preserve"> </w:t>
            </w:r>
            <w:r w:rsidRPr="001D4C4F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με βάση το σχέδιο του αρχιτέκτονα.</w:t>
            </w:r>
          </w:p>
        </w:tc>
      </w:tr>
    </w:tbl>
    <w:p w14:paraId="46A3C2C8" w14:textId="77777777" w:rsidR="002C44BE" w:rsidRDefault="002C44BE" w:rsidP="009964F4">
      <w:pPr>
        <w:rPr>
          <w:rFonts w:ascii="Arial" w:hAnsi="Arial" w:cs="Arial"/>
          <w:b/>
          <w:sz w:val="56"/>
          <w:szCs w:val="56"/>
        </w:rPr>
      </w:pPr>
    </w:p>
    <w:p w14:paraId="13744B26" w14:textId="77777777" w:rsidR="002C44BE" w:rsidRDefault="002C44BE" w:rsidP="009964F4">
      <w:pPr>
        <w:rPr>
          <w:rFonts w:ascii="Tahoma-Bold" w:hAnsi="Tahoma-Bold"/>
          <w:b/>
          <w:bCs/>
          <w:color w:val="242021"/>
          <w:sz w:val="56"/>
          <w:szCs w:val="56"/>
        </w:rPr>
      </w:pPr>
      <w:r w:rsidRPr="002C44BE">
        <w:rPr>
          <w:rFonts w:ascii="Tahoma-Bold" w:hAnsi="Tahoma-Bold"/>
          <w:b/>
          <w:bCs/>
          <w:color w:val="428DCB"/>
          <w:sz w:val="56"/>
          <w:szCs w:val="56"/>
        </w:rPr>
        <w:t xml:space="preserve">2. </w:t>
      </w:r>
      <w:r w:rsidRPr="002C44BE">
        <w:rPr>
          <w:rFonts w:ascii="Tahoma-Bold" w:hAnsi="Tahoma-Bold"/>
          <w:b/>
          <w:bCs/>
          <w:color w:val="242021"/>
          <w:sz w:val="56"/>
          <w:szCs w:val="56"/>
        </w:rPr>
        <w:t>Πώς μπορούμε να κάνουμε σμίκρυνση</w:t>
      </w:r>
    </w:p>
    <w:p w14:paraId="6F73B822" w14:textId="77777777" w:rsidR="002C44BE" w:rsidRDefault="002C44BE" w:rsidP="009964F4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2C44BE">
        <w:rPr>
          <w:rFonts w:ascii="Arial-BoldMT" w:hAnsi="Arial-BoldMT"/>
          <w:b/>
          <w:bCs/>
          <w:color w:val="242021"/>
          <w:sz w:val="56"/>
          <w:szCs w:val="56"/>
        </w:rPr>
        <w:t>Οι μαθητές της Ε΄ τάξης μέτρησαν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2C44BE">
        <w:rPr>
          <w:rFonts w:ascii="Arial-BoldMT" w:hAnsi="Arial-BoldMT"/>
          <w:b/>
          <w:bCs/>
          <w:color w:val="242021"/>
          <w:sz w:val="56"/>
          <w:szCs w:val="56"/>
        </w:rPr>
        <w:t>τις διαστάσεις του δαπέδου της αίθουσάς τους</w:t>
      </w:r>
      <w:r w:rsidR="000B3322" w:rsidRPr="000B3322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56320" behindDoc="0" locked="0" layoutInCell="0" allowOverlap="0" wp14:anchorId="60FAE442" wp14:editId="14139CC2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38" name="Πλαίσιο κειμένου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42DA7BD" w14:textId="77777777" w:rsidR="009207EA" w:rsidRPr="005950A8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9 / 39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0FAE442" id="Πλαίσιο κειμένου 38" o:spid="_x0000_s1030" type="#_x0000_t202" style="position:absolute;margin-left:0;margin-top:785.3pt;width:186.8pt;height:36pt;z-index:25285632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" o:allowincell="f" o:allowoverlap="f" fillcolor="#fc9" stroked="f" strokeweight="2.25pt">
                <v:textbox inset="1.5mm,1.5mm,1.5mm,1.5mm">
                  <w:txbxContent>
                    <w:p w14:paraId="342DA7BD" w14:textId="77777777" w:rsidR="009207EA" w:rsidRPr="005950A8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9 / 39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2C44BE">
        <w:rPr>
          <w:rFonts w:ascii="Arial-BoldMT" w:hAnsi="Arial-BoldMT"/>
          <w:b/>
          <w:bCs/>
          <w:color w:val="242021"/>
          <w:sz w:val="56"/>
          <w:szCs w:val="56"/>
        </w:rPr>
        <w:t xml:space="preserve"> και βρήκαν ότι έχει μήκος 6 μ. και πλάτος 5 μ.</w:t>
      </w:r>
    </w:p>
    <w:p w14:paraId="456BED8F" w14:textId="77777777" w:rsidR="002C44BE" w:rsidRDefault="002C44BE" w:rsidP="009964F4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2C44BE">
        <w:rPr>
          <w:rFonts w:ascii="Arial-BoldMT" w:hAnsi="Arial-BoldMT"/>
          <w:b/>
          <w:bCs/>
          <w:color w:val="242021"/>
          <w:sz w:val="56"/>
          <w:szCs w:val="56"/>
        </w:rPr>
        <w:t>Σχεδιάζουμε το δάπεδο της αίθουσας με βάση τις πραγματικές διαστάσεις της:</w:t>
      </w:r>
    </w:p>
    <w:p w14:paraId="58854E81" w14:textId="77777777" w:rsidR="001D4C4F" w:rsidRDefault="002C44BE" w:rsidP="009964F4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2C44BE">
        <w:rPr>
          <w:rFonts w:ascii="Tahoma-Bold" w:hAnsi="Tahoma-Bold"/>
          <w:b/>
          <w:bCs/>
          <w:color w:val="242021"/>
          <w:sz w:val="56"/>
          <w:szCs w:val="56"/>
        </w:rPr>
        <w:t xml:space="preserve">α. </w:t>
      </w:r>
      <w:r w:rsidRPr="002C44BE">
        <w:rPr>
          <w:rFonts w:ascii="Arial-BoldMT" w:hAnsi="Arial-BoldMT"/>
          <w:b/>
          <w:bCs/>
          <w:color w:val="242021"/>
          <w:sz w:val="56"/>
          <w:szCs w:val="56"/>
        </w:rPr>
        <w:t xml:space="preserve">σε κλίμακα </w:t>
      </w:r>
      <w:r w:rsidRPr="00883F16">
        <w:rPr>
          <w:position w:val="-48"/>
        </w:rPr>
        <w:object w:dxaOrig="1060" w:dyaOrig="1320" w14:anchorId="4F717DB7">
          <v:shape id="_x0000_i1026" type="#_x0000_t75" style="width:54.95pt;height:67.3pt" o:ole="">
            <v:imagedata r:id="rId13" o:title=""/>
          </v:shape>
          <o:OLEObject Type="Embed" ProgID="Equation.DSMT4" ShapeID="_x0000_i1026" DrawAspect="Content" ObjectID="_1620554131" r:id="rId20"/>
        </w:objec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2C44BE">
        <w:rPr>
          <w:rFonts w:ascii="Arial-BoldMT" w:hAnsi="Arial-BoldMT"/>
          <w:b/>
          <w:bCs/>
          <w:color w:val="242021"/>
          <w:sz w:val="56"/>
          <w:szCs w:val="56"/>
        </w:rPr>
        <w:t>ή 1:100,</w:t>
      </w:r>
    </w:p>
    <w:p w14:paraId="0D21969D" w14:textId="77777777" w:rsidR="001D4C4F" w:rsidRDefault="00D24CCE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D24CCE">
        <w:rPr>
          <w:rFonts w:ascii="Tahoma-Bold" w:hAnsi="Tahoma-Bold"/>
          <w:b/>
          <w:bCs/>
          <w:color w:val="242021"/>
          <w:sz w:val="56"/>
          <w:szCs w:val="56"/>
        </w:rPr>
        <w:lastRenderedPageBreak/>
        <w:t xml:space="preserve">β. </w:t>
      </w:r>
      <w:r w:rsidRPr="00D24CCE">
        <w:rPr>
          <w:rFonts w:ascii="Arial-BoldMT" w:hAnsi="Arial-BoldMT"/>
          <w:b/>
          <w:bCs/>
          <w:color w:val="242021"/>
          <w:sz w:val="56"/>
          <w:szCs w:val="56"/>
        </w:rPr>
        <w:t>σε κλίμ</w:t>
      </w:r>
      <w:r w:rsidR="000B3322" w:rsidRPr="000B3322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58368" behindDoc="0" locked="0" layoutInCell="0" allowOverlap="0" wp14:anchorId="4FF0BB02" wp14:editId="61431A49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39" name="Πλαίσιο κειμένου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BFF2CD1" w14:textId="77777777" w:rsidR="009207EA" w:rsidRPr="005950A8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0 / 39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FF0BB02" id="Πλαίσιο κειμένου 39" o:spid="_x0000_s1031" type="#_x0000_t202" style="position:absolute;margin-left:0;margin-top:785.3pt;width:186.8pt;height:36pt;z-index:25285836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CCgtFzsQIAADA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5BFF2CD1" w14:textId="77777777" w:rsidR="009207EA" w:rsidRPr="005950A8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0 / 39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D24CCE">
        <w:rPr>
          <w:rFonts w:ascii="Arial-BoldMT" w:hAnsi="Arial-BoldMT"/>
          <w:b/>
          <w:bCs/>
          <w:color w:val="242021"/>
          <w:sz w:val="56"/>
          <w:szCs w:val="56"/>
        </w:rPr>
        <w:t xml:space="preserve">ακα </w:t>
      </w:r>
      <w:r w:rsidR="00CE6A1D" w:rsidRPr="00883F16">
        <w:rPr>
          <w:position w:val="-48"/>
        </w:rPr>
        <w:object w:dxaOrig="760" w:dyaOrig="1320" w14:anchorId="66544533">
          <v:shape id="_x0000_i1027" type="#_x0000_t75" style="width:38.7pt;height:67.3pt" o:ole="">
            <v:imagedata r:id="rId21" o:title=""/>
          </v:shape>
          <o:OLEObject Type="Embed" ProgID="Equation.DSMT4" ShapeID="_x0000_i1027" DrawAspect="Content" ObjectID="_1620554132" r:id="rId22"/>
        </w:object>
      </w:r>
      <w:r w:rsidRPr="00D24CCE">
        <w:rPr>
          <w:rFonts w:ascii="Arial-BoldMT" w:hAnsi="Arial-BoldMT"/>
          <w:b/>
          <w:bCs/>
          <w:color w:val="242021"/>
          <w:sz w:val="56"/>
          <w:szCs w:val="56"/>
        </w:rPr>
        <w:t xml:space="preserve"> ή 1:50.</w:t>
      </w:r>
    </w:p>
    <w:p w14:paraId="5C9BC027" w14:textId="77777777" w:rsidR="001D4C4F" w:rsidRDefault="00CE6A1D" w:rsidP="00CE6A1D">
      <w:pPr>
        <w:jc w:val="center"/>
        <w:rPr>
          <w:rFonts w:ascii="Arial-BoldMT" w:hAnsi="Arial-BoldMT"/>
          <w:b/>
          <w:bCs/>
          <w:color w:val="242021"/>
          <w:sz w:val="56"/>
          <w:szCs w:val="56"/>
        </w:rPr>
      </w:pPr>
      <w:r>
        <w:fldChar w:fldCharType="begin"/>
      </w:r>
      <w:r>
        <w:instrText xml:space="preserve"> INCLUDEPICTURE  "C:\\Users\\kgirtis\\Documents\\2017-prosvasimo-new\\paradoteo-2\\teuxos_2\\arial28\\media\\image3.jpeg" \* MERGEFORMATINET </w:instrText>
      </w:r>
      <w:r>
        <w:fldChar w:fldCharType="separate"/>
      </w:r>
      <w:r w:rsidR="002C472C">
        <w:fldChar w:fldCharType="begin"/>
      </w:r>
      <w:r w:rsidR="002C472C">
        <w:instrText xml:space="preserve"> INCLUDEPICTURE  "C:\\Users\\kgirtis\\Documents\\2017-prosvasimo-new\\paradoteo-2\\teuxos_2\\arial28\\media\\image3.jpeg" \* MERGEFORMATINET </w:instrText>
      </w:r>
      <w:r w:rsidR="002C472C">
        <w:fldChar w:fldCharType="separate"/>
      </w:r>
      <w:r w:rsidR="0063700C">
        <w:fldChar w:fldCharType="begin"/>
      </w:r>
      <w:r w:rsidR="0063700C">
        <w:instrText xml:space="preserve"> INCLUDEPICTURE  "C:\\Users\\kgirtis\\Documents\\2017-prosvasimo-new\\paradoteo-2\\teuxos_2\\arial28\\media\\image3.jpeg" \* MERGEFORMATINET </w:instrText>
      </w:r>
      <w:r w:rsidR="0063700C">
        <w:fldChar w:fldCharType="separate"/>
      </w:r>
      <w:r w:rsidR="00501419">
        <w:fldChar w:fldCharType="begin"/>
      </w:r>
      <w:r w:rsidR="00501419">
        <w:instrText xml:space="preserve"> INCLUDEPICTURE  "C:\\Users\\kgirtis\\Documents\\2017-prosvasimo-new\\paradoteo-2\\teuxos_2\\arial28\\media\\image3.jpeg" \* MERGEFORMATINET </w:instrText>
      </w:r>
      <w:r w:rsidR="00501419">
        <w:fldChar w:fldCharType="separate"/>
      </w:r>
      <w:r w:rsidR="00CD56E9">
        <w:fldChar w:fldCharType="begin"/>
      </w:r>
      <w:r w:rsidR="00CD56E9">
        <w:instrText xml:space="preserve"> INCLUDEPICTURE  "C:\\Users\\kgirtis\\Documents\\2017-prosvasimo-new\\paradoteo-3\\Arial28\\media\\image3.jpeg" \* MERGEFORMATINET </w:instrText>
      </w:r>
      <w:r w:rsidR="00CD56E9">
        <w:fldChar w:fldCharType="separate"/>
      </w:r>
      <w:r w:rsidR="00956A69">
        <w:fldChar w:fldCharType="begin"/>
      </w:r>
      <w:r w:rsidR="00956A69">
        <w:instrText xml:space="preserve"> INCLUDEPICTURE  "C:\\Users\\kgirtis\\Documents\\2017-prosvasimo-new\\paradoteo-3\\Arial28\\media\\image3.jpeg" \* MERGEFORMATINET </w:instrText>
      </w:r>
      <w:r w:rsidR="00956A69">
        <w:fldChar w:fldCharType="separate"/>
      </w:r>
      <w:r w:rsidR="004D2682">
        <w:fldChar w:fldCharType="begin"/>
      </w:r>
      <w:r w:rsidR="004D2682">
        <w:instrText xml:space="preserve"> INCLUDEPICTURE  "C:\\Users\\kgirtis\\Documents\\2017-prosvasimo-new\\paradoteo-3\\Arial28\\media\\image3.jpeg" \* MERGEFORMATINET </w:instrText>
      </w:r>
      <w:r w:rsidR="004D2682">
        <w:fldChar w:fldCharType="separate"/>
      </w:r>
      <w:r w:rsidR="00294349">
        <w:fldChar w:fldCharType="begin"/>
      </w:r>
      <w:r w:rsidR="00294349">
        <w:instrText xml:space="preserve"> INCLUDEPICTURE  "C:\\Users\\kgirtis\\Documents\\2017-prosvasimo-new\\paradoteo-3\\Arial28\\media\\image3.jpeg" \* MERGEFORMATINET </w:instrText>
      </w:r>
      <w:r w:rsidR="00294349">
        <w:fldChar w:fldCharType="separate"/>
      </w:r>
      <w:r w:rsidR="00FC1EB2">
        <w:fldChar w:fldCharType="begin"/>
      </w:r>
      <w:r w:rsidR="00FC1EB2">
        <w:instrText xml:space="preserve"> INCLUDEPICTURE  "C:\\Users\\kgirtis\\Documents\\2017-prosvasimo-new\\paradoteo-3\\Arial28\\media\\image3.jpeg" \* MERGEFORMATINET </w:instrText>
      </w:r>
      <w:r w:rsidR="00FC1EB2">
        <w:fldChar w:fldCharType="separate"/>
      </w:r>
      <w:r w:rsidR="009207EA">
        <w:fldChar w:fldCharType="begin"/>
      </w:r>
      <w:r w:rsidR="009207EA">
        <w:instrText xml:space="preserve"> INCLUDEPICTURE  "C:\\Users\\kgirtis\\Documents\\2017-prosvasimo-new\\paradoteo-3\\Arial28\\media\\image3.jpeg" \* MERGEFORMATINET </w:instrText>
      </w:r>
      <w:r w:rsidR="009207EA">
        <w:fldChar w:fldCharType="separate"/>
      </w:r>
      <w:r w:rsidR="00EB5967">
        <w:fldChar w:fldCharType="begin"/>
      </w:r>
      <w:r w:rsidR="00EB5967">
        <w:instrText xml:space="preserve"> </w:instrText>
      </w:r>
      <w:r w:rsidR="00EB5967">
        <w:instrText>INCLUDEPICTURE  "C:\\Users\\kgirtis\\Documents\\2017-prosvasimo-new\\paradoteo-3\\Arial28\\media\\image3.jpeg" \* MERGEFORMATINET</w:instrText>
      </w:r>
      <w:r w:rsidR="00EB5967">
        <w:instrText xml:space="preserve"> </w:instrText>
      </w:r>
      <w:r w:rsidR="00EB5967">
        <w:fldChar w:fldCharType="separate"/>
      </w:r>
      <w:r w:rsidR="003E2B92">
        <w:pict w14:anchorId="49EF97D5">
          <v:shape id="_x0000_i1028" type="#_x0000_t75" style="width:429.65pt;height:242.4pt">
            <v:imagedata r:id="rId23" r:href="rId24"/>
          </v:shape>
        </w:pict>
      </w:r>
      <w:r w:rsidR="00EB5967">
        <w:fldChar w:fldCharType="end"/>
      </w:r>
      <w:r w:rsidR="009207EA">
        <w:fldChar w:fldCharType="end"/>
      </w:r>
      <w:r w:rsidR="00FC1EB2">
        <w:fldChar w:fldCharType="end"/>
      </w:r>
      <w:r w:rsidR="00294349">
        <w:fldChar w:fldCharType="end"/>
      </w:r>
      <w:r w:rsidR="004D2682">
        <w:fldChar w:fldCharType="end"/>
      </w:r>
      <w:r w:rsidR="00956A69">
        <w:fldChar w:fldCharType="end"/>
      </w:r>
      <w:r w:rsidR="00CD56E9">
        <w:fldChar w:fldCharType="end"/>
      </w:r>
      <w:r w:rsidR="00501419">
        <w:fldChar w:fldCharType="end"/>
      </w:r>
      <w:r w:rsidR="0063700C">
        <w:fldChar w:fldCharType="end"/>
      </w:r>
      <w:r w:rsidR="002C472C">
        <w:fldChar w:fldCharType="end"/>
      </w:r>
      <w:r>
        <w:fldChar w:fldCharType="end"/>
      </w:r>
    </w:p>
    <w:p w14:paraId="5E277E12" w14:textId="77777777" w:rsidR="00CE6A1D" w:rsidRDefault="00CE6A1D">
      <w:pPr>
        <w:rPr>
          <w:rFonts w:ascii="Arial-BoldMT" w:hAnsi="Arial-BoldMT"/>
          <w:b/>
          <w:bCs/>
          <w:color w:val="242021"/>
          <w:sz w:val="56"/>
          <w:szCs w:val="56"/>
        </w:rPr>
      </w:pPr>
      <w:r>
        <w:rPr>
          <w:rFonts w:ascii="Arial-BoldMT" w:hAnsi="Arial-BoldMT"/>
          <w:b/>
          <w:bCs/>
          <w:color w:val="242021"/>
          <w:sz w:val="56"/>
          <w:szCs w:val="56"/>
        </w:rPr>
        <w:br w:type="page"/>
      </w:r>
    </w:p>
    <w:tbl>
      <w:tblPr>
        <w:tblStyle w:val="54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CE6A1D" w:rsidRPr="008936A5" w14:paraId="55BF22D7" w14:textId="77777777" w:rsidTr="006232BE">
        <w:tc>
          <w:tcPr>
            <w:tcW w:w="9639" w:type="dxa"/>
            <w:shd w:val="clear" w:color="auto" w:fill="006600"/>
          </w:tcPr>
          <w:p w14:paraId="2C1C5394" w14:textId="77777777" w:rsidR="00CE6A1D" w:rsidRPr="00C058D4" w:rsidRDefault="00CE6A1D" w:rsidP="006232BE">
            <w:pPr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</w:pPr>
            <w:r w:rsidRPr="00C058D4"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  <w:lastRenderedPageBreak/>
              <w:t>Βασικές μαθηματικές έννοιες και διεργασίες</w:t>
            </w:r>
          </w:p>
        </w:tc>
      </w:tr>
      <w:tr w:rsidR="00CE6A1D" w:rsidRPr="008936A5" w14:paraId="07460CCC" w14:textId="77777777" w:rsidTr="006232BE">
        <w:trPr>
          <w:trHeight w:val="294"/>
        </w:trPr>
        <w:tc>
          <w:tcPr>
            <w:tcW w:w="9639" w:type="dxa"/>
            <w:shd w:val="clear" w:color="auto" w:fill="D9FFD9"/>
          </w:tcPr>
          <w:p w14:paraId="20A87649" w14:textId="77777777" w:rsidR="00D65549" w:rsidRPr="00D65549" w:rsidRDefault="00D65549" w:rsidP="003F4882">
            <w:pPr>
              <w:pStyle w:val="a3"/>
              <w:numPr>
                <w:ilvl w:val="0"/>
                <w:numId w:val="11"/>
              </w:numPr>
              <w:spacing w:after="12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D6554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Για να μεγεθύνουμε ένα σχέδιο ή μια εικόνα, </w:t>
            </w:r>
            <w:r w:rsidRPr="00D65549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πολλαπλασιάζουμε </w:t>
            </w:r>
            <w:r w:rsidRPr="00D6554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κάθε απόσταση μεταξύ δύο σημείων του σχεδίου ή της εικόνας με τον ίδιο αριθμό.</w:t>
            </w:r>
          </w:p>
          <w:p w14:paraId="79CEA2BC" w14:textId="77777777" w:rsidR="00CE6A1D" w:rsidRPr="00D65549" w:rsidRDefault="00D65549" w:rsidP="003F4882">
            <w:pPr>
              <w:pStyle w:val="a3"/>
              <w:numPr>
                <w:ilvl w:val="0"/>
                <w:numId w:val="11"/>
              </w:num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D6554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Για να σμικρύνουμε ένα σχέδιο ή μια εικόνα, </w:t>
            </w:r>
            <w:r w:rsidRPr="00D65549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διαιρούμε </w:t>
            </w:r>
            <w:r w:rsidRPr="00D6554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κάθε απόσταση μεταξύ δύο σημείων του σχεδίου ή της εικόνας με τον ίδιο αριθμό.</w:t>
            </w:r>
          </w:p>
        </w:tc>
      </w:tr>
    </w:tbl>
    <w:p w14:paraId="2565A363" w14:textId="77777777" w:rsidR="00CE6A1D" w:rsidRDefault="00CE6A1D" w:rsidP="00CE6A1D">
      <w:pPr>
        <w:spacing w:after="0" w:line="259" w:lineRule="auto"/>
        <w:rPr>
          <w:rFonts w:ascii="Arial" w:eastAsia="Calibri" w:hAnsi="Arial" w:cs="Arial"/>
          <w:b/>
          <w:sz w:val="56"/>
          <w:szCs w:val="36"/>
        </w:rPr>
      </w:pPr>
    </w:p>
    <w:p w14:paraId="4739C60F" w14:textId="77777777" w:rsidR="00D2016B" w:rsidRDefault="00D2016B">
      <w:pPr>
        <w:rPr>
          <w:rFonts w:ascii="Arial" w:eastAsia="Calibri" w:hAnsi="Arial" w:cs="Arial"/>
          <w:b/>
          <w:sz w:val="56"/>
          <w:szCs w:val="36"/>
        </w:rPr>
      </w:pPr>
      <w:r>
        <w:rPr>
          <w:rFonts w:ascii="Arial" w:eastAsia="Calibri" w:hAnsi="Arial" w:cs="Arial"/>
          <w:b/>
          <w:sz w:val="56"/>
          <w:szCs w:val="36"/>
        </w:rPr>
        <w:br w:type="page"/>
      </w:r>
      <w:r w:rsidR="000B3322" w:rsidRPr="000B3322">
        <w:rPr>
          <w:rFonts w:ascii="Arial" w:eastAsia="Calibri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60416" behindDoc="0" locked="0" layoutInCell="0" allowOverlap="0" wp14:anchorId="07A0AC36" wp14:editId="39FB4153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0" name="Πλαίσιο κειμένου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BCC379B" w14:textId="77777777" w:rsidR="009207EA" w:rsidRPr="00956A69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1 / 40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A0AC36" id="Πλαίσιο κειμένου 40" o:spid="_x0000_s1032" type="#_x0000_t202" style="position:absolute;margin-left:0;margin-top:785.3pt;width:186.8pt;height:36pt;z-index:25286041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CxdVfq8CAAAw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7BCC379B" w14:textId="77777777" w:rsidR="009207EA" w:rsidRPr="00956A69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1 / 40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414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D2016B" w:rsidRPr="008936A5" w14:paraId="7D301865" w14:textId="77777777" w:rsidTr="006232BE">
        <w:trPr>
          <w:jc w:val="center"/>
        </w:trPr>
        <w:tc>
          <w:tcPr>
            <w:tcW w:w="9639" w:type="dxa"/>
            <w:shd w:val="clear" w:color="auto" w:fill="FF0000"/>
          </w:tcPr>
          <w:p w14:paraId="0E701707" w14:textId="77777777" w:rsidR="00D2016B" w:rsidRPr="008936A5" w:rsidRDefault="00D2016B" w:rsidP="006232BE">
            <w:pPr>
              <w:jc w:val="center"/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</w:pPr>
            <w:r w:rsidRPr="008936A5"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  <w:lastRenderedPageBreak/>
              <w:t>Παραδείγματα</w:t>
            </w:r>
          </w:p>
        </w:tc>
      </w:tr>
      <w:tr w:rsidR="00D2016B" w:rsidRPr="008936A5" w14:paraId="6E65A761" w14:textId="77777777" w:rsidTr="006232BE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  <w:vAlign w:val="center"/>
          </w:tcPr>
          <w:p w14:paraId="3924C504" w14:textId="77777777" w:rsidR="00D2016B" w:rsidRDefault="00D2016B" w:rsidP="006232BE">
            <w:pPr>
              <w:rPr>
                <w:sz w:val="2"/>
                <w:szCs w:val="2"/>
              </w:rPr>
            </w:pPr>
          </w:p>
          <w:tbl>
            <w:tblPr>
              <w:tblStyle w:val="a4"/>
              <w:tblW w:w="9781" w:type="dxa"/>
              <w:tblInd w:w="37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5670"/>
              <w:gridCol w:w="4111"/>
            </w:tblGrid>
            <w:tr w:rsidR="00D2016B" w14:paraId="53410DC5" w14:textId="77777777" w:rsidTr="006232BE">
              <w:tc>
                <w:tcPr>
                  <w:tcW w:w="5670" w:type="dxa"/>
                </w:tcPr>
                <w:p w14:paraId="52A6FAB3" w14:textId="77777777" w:rsidR="00D2016B" w:rsidRDefault="00D2016B" w:rsidP="006232BE">
                  <w:pPr>
                    <w:rPr>
                      <w:rFonts w:ascii="Arial-BoldMT" w:hAnsi="Arial-BoldMT"/>
                      <w:b/>
                      <w:bCs/>
                      <w:color w:val="242021"/>
                      <w:sz w:val="56"/>
                      <w:szCs w:val="56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7705DF58" wp14:editId="37563D23">
                        <wp:extent cx="3492000" cy="3874642"/>
                        <wp:effectExtent l="0" t="0" r="0" b="0"/>
                        <wp:docPr id="132" name="Εικόνα 13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25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3492000" cy="3874642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4111" w:type="dxa"/>
                  <w:vAlign w:val="center"/>
                </w:tcPr>
                <w:p w14:paraId="6AEC9378" w14:textId="77777777" w:rsidR="00D2016B" w:rsidRDefault="00D2016B" w:rsidP="006232BE">
                  <w:pPr>
                    <w:jc w:val="center"/>
                    <w:rPr>
                      <w:rFonts w:ascii="Arial-BoldMT" w:hAnsi="Arial-BoldMT"/>
                      <w:b/>
                      <w:bCs/>
                      <w:color w:val="242021"/>
                      <w:sz w:val="68"/>
                      <w:szCs w:val="68"/>
                    </w:rPr>
                  </w:pPr>
                  <w:r w:rsidRPr="00750D9E">
                    <w:rPr>
                      <w:rFonts w:ascii="Arial-BoldMT" w:hAnsi="Arial-BoldMT"/>
                      <w:b/>
                      <w:bCs/>
                      <w:color w:val="242021"/>
                      <w:sz w:val="68"/>
                      <w:szCs w:val="68"/>
                    </w:rPr>
                    <w:t>μεγέθυνση</w:t>
                  </w:r>
                </w:p>
                <w:p w14:paraId="10E258C2" w14:textId="77777777" w:rsidR="00D2016B" w:rsidRDefault="00D2016B" w:rsidP="006232BE">
                  <w:pPr>
                    <w:jc w:val="center"/>
                    <w:rPr>
                      <w:rFonts w:ascii="Arial-BoldMT" w:hAnsi="Arial-BoldMT"/>
                      <w:b/>
                      <w:bCs/>
                      <w:color w:val="242021"/>
                      <w:sz w:val="68"/>
                      <w:szCs w:val="68"/>
                    </w:rPr>
                  </w:pPr>
                  <w:r>
                    <w:rPr>
                      <w:rFonts w:ascii="Arial-BoldMT" w:hAnsi="Arial-BoldMT"/>
                      <w:b/>
                      <w:bCs/>
                      <w:noProof/>
                      <w:color w:val="242021"/>
                      <w:sz w:val="56"/>
                      <w:szCs w:val="56"/>
                    </w:rPr>
                    <mc:AlternateContent>
                      <mc:Choice Requires="wps">
                        <w:drawing>
                          <wp:anchor distT="0" distB="0" distL="114300" distR="114300" simplePos="0" relativeHeight="252783616" behindDoc="0" locked="0" layoutInCell="1" allowOverlap="1" wp14:anchorId="02743F76" wp14:editId="40B339E1">
                            <wp:simplePos x="0" y="0"/>
                            <wp:positionH relativeFrom="column">
                              <wp:posOffset>608965</wp:posOffset>
                            </wp:positionH>
                            <wp:positionV relativeFrom="paragraph">
                              <wp:posOffset>305435</wp:posOffset>
                            </wp:positionV>
                            <wp:extent cx="1381125" cy="0"/>
                            <wp:effectExtent l="0" t="114300" r="0" b="133350"/>
                            <wp:wrapNone/>
                            <wp:docPr id="133" name="Ευθύγραμμο βέλος σύνδεσης 133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1381125" cy="0"/>
                                    </a:xfrm>
                                    <a:prstGeom prst="straightConnector1">
                                      <a:avLst/>
                                    </a:prstGeom>
                                    <a:ln w="57150">
                                      <a:solidFill>
                                        <a:schemeClr val="tx1"/>
                                      </a:solidFill>
                                      <a:tailEnd type="triangle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type w14:anchorId="4987A6BD" id="_x0000_t32" coordsize="21600,21600" o:spt="32" o:oned="t" path="m,l21600,21600e" filled="f">
                            <v:path arrowok="t" fillok="f" o:connecttype="none"/>
                            <o:lock v:ext="edit" shapetype="t"/>
                          </v:shapetype>
                          <v:shape id="Ευθύγραμμο βέλος σύνδεσης 133" o:spid="_x0000_s1026" type="#_x0000_t32" style="position:absolute;margin-left:47.95pt;margin-top:24.05pt;width:108.75pt;height:0;z-index:252783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" strokecolor="black [3213]" strokeweight="4.5pt">
                            <v:stroke endarrow="block"/>
                          </v:shape>
                        </w:pict>
                      </mc:Fallback>
                    </mc:AlternateContent>
                  </w:r>
                </w:p>
                <w:p w14:paraId="5673CF2F" w14:textId="77777777" w:rsidR="00D2016B" w:rsidRDefault="00D2016B" w:rsidP="006232BE">
                  <w:pPr>
                    <w:jc w:val="center"/>
                    <w:rPr>
                      <w:rFonts w:ascii="Arial-BoldMT" w:hAnsi="Arial-BoldMT"/>
                      <w:b/>
                      <w:bCs/>
                      <w:color w:val="242021"/>
                      <w:sz w:val="68"/>
                      <w:szCs w:val="68"/>
                    </w:rPr>
                  </w:pPr>
                  <w:r w:rsidRPr="00D2016B">
                    <w:rPr>
                      <w:rFonts w:ascii="Arial-BoldMT" w:hAnsi="Arial-BoldMT"/>
                      <w:b/>
                      <w:bCs/>
                      <w:color w:val="242021"/>
                      <w:sz w:val="68"/>
                      <w:szCs w:val="68"/>
                    </w:rPr>
                    <w:t>2 φορές</w:t>
                  </w:r>
                </w:p>
                <w:p w14:paraId="33E02D92" w14:textId="77777777" w:rsidR="00D2016B" w:rsidRDefault="00D2016B" w:rsidP="006232BE">
                  <w:pPr>
                    <w:jc w:val="center"/>
                    <w:rPr>
                      <w:rFonts w:ascii="Arial-BoldMT" w:hAnsi="Arial-BoldMT"/>
                      <w:b/>
                      <w:bCs/>
                      <w:color w:val="242021"/>
                      <w:sz w:val="68"/>
                      <w:szCs w:val="68"/>
                    </w:rPr>
                  </w:pPr>
                  <w:r>
                    <w:rPr>
                      <w:rFonts w:ascii="Arial-BoldMT" w:hAnsi="Arial-BoldMT"/>
                      <w:b/>
                      <w:bCs/>
                      <w:noProof/>
                      <w:color w:val="242021"/>
                      <w:sz w:val="56"/>
                      <w:szCs w:val="56"/>
                    </w:rPr>
                    <mc:AlternateContent>
                      <mc:Choice Requires="wps">
                        <w:drawing>
                          <wp:anchor distT="0" distB="0" distL="114300" distR="114300" simplePos="0" relativeHeight="252784640" behindDoc="0" locked="0" layoutInCell="1" allowOverlap="1" wp14:anchorId="36C0466E" wp14:editId="095AC4B4">
                            <wp:simplePos x="0" y="0"/>
                            <wp:positionH relativeFrom="column">
                              <wp:posOffset>608965</wp:posOffset>
                            </wp:positionH>
                            <wp:positionV relativeFrom="paragraph">
                              <wp:posOffset>294005</wp:posOffset>
                            </wp:positionV>
                            <wp:extent cx="1381125" cy="0"/>
                            <wp:effectExtent l="0" t="114300" r="0" b="133350"/>
                            <wp:wrapNone/>
                            <wp:docPr id="134" name="Ευθύγραμμο βέλος σύνδεσης 134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 flipH="1">
                                      <a:off x="0" y="0"/>
                                      <a:ext cx="1381125" cy="0"/>
                                    </a:xfrm>
                                    <a:prstGeom prst="straightConnector1">
                                      <a:avLst/>
                                    </a:prstGeom>
                                    <a:ln w="57150">
                                      <a:solidFill>
                                        <a:schemeClr val="tx1"/>
                                      </a:solidFill>
                                      <a:tailEnd type="triangle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609CD679" id="Ευθύγραμμο βέλος σύνδεσης 134" o:spid="_x0000_s1026" type="#_x0000_t32" style="position:absolute;margin-left:47.95pt;margin-top:23.15pt;width:108.75pt;height:0;flip:x;z-index:252784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" strokecolor="black [3213]" strokeweight="4.5pt">
                            <v:stroke endarrow="block"/>
                          </v:shape>
                        </w:pict>
                      </mc:Fallback>
                    </mc:AlternateContent>
                  </w:r>
                </w:p>
                <w:p w14:paraId="3A40F84E" w14:textId="77777777" w:rsidR="00D2016B" w:rsidRDefault="00D2016B" w:rsidP="006232BE">
                  <w:pPr>
                    <w:jc w:val="center"/>
                    <w:rPr>
                      <w:rFonts w:ascii="Arial-BoldMT" w:hAnsi="Arial-BoldMT"/>
                      <w:b/>
                      <w:bCs/>
                      <w:color w:val="242021"/>
                      <w:sz w:val="56"/>
                      <w:szCs w:val="56"/>
                    </w:rPr>
                  </w:pPr>
                  <w:r w:rsidRPr="00D2016B">
                    <w:rPr>
                      <w:rFonts w:ascii="Arial-BoldMT" w:hAnsi="Arial-BoldMT"/>
                      <w:b/>
                      <w:bCs/>
                      <w:color w:val="242021"/>
                      <w:sz w:val="68"/>
                      <w:szCs w:val="68"/>
                    </w:rPr>
                    <w:t>σμίκρυνση</w:t>
                  </w:r>
                </w:p>
                <w:p w14:paraId="6982A000" w14:textId="77777777" w:rsidR="00D2016B" w:rsidRDefault="00D2016B" w:rsidP="006232BE">
                  <w:pPr>
                    <w:jc w:val="center"/>
                    <w:rPr>
                      <w:rFonts w:ascii="Arial-BoldMT" w:hAnsi="Arial-BoldMT"/>
                      <w:b/>
                      <w:bCs/>
                      <w:color w:val="242021"/>
                      <w:sz w:val="56"/>
                      <w:szCs w:val="56"/>
                    </w:rPr>
                  </w:pPr>
                </w:p>
              </w:tc>
            </w:tr>
          </w:tbl>
          <w:p w14:paraId="01BA1C61" w14:textId="77777777" w:rsidR="00D2016B" w:rsidRDefault="00D2016B" w:rsidP="006232BE">
            <w:pPr>
              <w:ind w:left="37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</w:p>
          <w:p w14:paraId="5BDF7899" w14:textId="77777777" w:rsidR="00D2016B" w:rsidRDefault="00D2016B" w:rsidP="006232BE">
            <w:pPr>
              <w:ind w:left="37"/>
              <w:rPr>
                <w:rFonts w:ascii="Arial" w:eastAsia="Calibri" w:hAnsi="Arial" w:cs="Arial"/>
                <w:b/>
                <w:sz w:val="56"/>
                <w:szCs w:val="56"/>
              </w:rPr>
            </w:pPr>
          </w:p>
          <w:p w14:paraId="27226ABD" w14:textId="77777777" w:rsidR="00D2016B" w:rsidRPr="00750D9E" w:rsidRDefault="00D2016B" w:rsidP="006232BE">
            <w:pPr>
              <w:ind w:left="360"/>
              <w:rPr>
                <w:rFonts w:ascii="Arial" w:eastAsia="Calibri" w:hAnsi="Arial" w:cs="Arial"/>
                <w:b/>
                <w:sz w:val="56"/>
                <w:szCs w:val="56"/>
              </w:rPr>
            </w:pPr>
          </w:p>
        </w:tc>
      </w:tr>
    </w:tbl>
    <w:p w14:paraId="4CD32275" w14:textId="77777777" w:rsidR="00D2016B" w:rsidRDefault="00D2016B" w:rsidP="00D2016B">
      <w:pPr>
        <w:rPr>
          <w:rFonts w:ascii="Arial-BoldMT" w:hAnsi="Arial-BoldMT"/>
          <w:b/>
          <w:bCs/>
          <w:color w:val="242021"/>
          <w:sz w:val="56"/>
          <w:szCs w:val="56"/>
        </w:rPr>
      </w:pPr>
    </w:p>
    <w:p w14:paraId="5ADDC3D6" w14:textId="77777777" w:rsidR="00D2016B" w:rsidRDefault="00D2016B" w:rsidP="00D2016B">
      <w:pPr>
        <w:rPr>
          <w:rFonts w:ascii="Arial-BoldMT" w:hAnsi="Arial-BoldMT"/>
          <w:b/>
          <w:bCs/>
          <w:color w:val="242021"/>
          <w:sz w:val="56"/>
          <w:szCs w:val="56"/>
        </w:rPr>
      </w:pPr>
    </w:p>
    <w:p w14:paraId="08AEC0B6" w14:textId="77777777" w:rsidR="00D2016B" w:rsidRDefault="000B3322">
      <w:pPr>
        <w:rPr>
          <w:rFonts w:ascii="Arial" w:eastAsia="Calibri" w:hAnsi="Arial" w:cs="Arial"/>
          <w:b/>
          <w:sz w:val="56"/>
          <w:szCs w:val="36"/>
        </w:rPr>
      </w:pPr>
      <w:r w:rsidRPr="000B3322">
        <w:rPr>
          <w:rFonts w:ascii="Arial" w:eastAsia="Calibri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62464" behindDoc="0" locked="0" layoutInCell="0" allowOverlap="0" wp14:anchorId="7A38DF97" wp14:editId="72E69884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1" name="Πλαίσιο κειμένου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5A47945" w14:textId="77777777" w:rsidR="009207EA" w:rsidRPr="005950A8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2 / 40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A38DF97" id="Πλαίσιο κειμένου 41" o:spid="_x0000_s1033" type="#_x0000_t202" style="position:absolute;margin-left:0;margin-top:785.3pt;width:186.8pt;height:36pt;z-index:25286246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" o:allowincell="f" o:allowoverlap="f" fillcolor="#fc9" stroked="f" strokeweight="2.25pt">
                <v:textbox inset="1.5mm,1.5mm,1.5mm,1.5mm">
                  <w:txbxContent>
                    <w:p w14:paraId="55A47945" w14:textId="77777777" w:rsidR="009207EA" w:rsidRPr="005950A8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2 / 40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3323C309" w14:textId="77777777" w:rsidR="00D2016B" w:rsidRDefault="00D2016B">
      <w:pPr>
        <w:rPr>
          <w:rFonts w:ascii="Arial" w:eastAsia="Calibri" w:hAnsi="Arial" w:cs="Arial"/>
          <w:b/>
          <w:sz w:val="56"/>
          <w:szCs w:val="36"/>
        </w:rPr>
      </w:pPr>
    </w:p>
    <w:p w14:paraId="7DFDFD98" w14:textId="77777777" w:rsidR="00750D9E" w:rsidRDefault="00750D9E">
      <w:pPr>
        <w:rPr>
          <w:rFonts w:ascii="Arial" w:eastAsia="Calibri" w:hAnsi="Arial" w:cs="Arial"/>
          <w:b/>
          <w:sz w:val="56"/>
          <w:szCs w:val="36"/>
        </w:rPr>
      </w:pPr>
      <w:r>
        <w:rPr>
          <w:rFonts w:ascii="Arial" w:eastAsia="Calibri" w:hAnsi="Arial" w:cs="Arial"/>
          <w:b/>
          <w:sz w:val="56"/>
          <w:szCs w:val="36"/>
        </w:rPr>
        <w:br w:type="page"/>
      </w:r>
    </w:p>
    <w:tbl>
      <w:tblPr>
        <w:tblStyle w:val="414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CE6A1D" w:rsidRPr="008936A5" w14:paraId="76B61530" w14:textId="77777777" w:rsidTr="006232BE">
        <w:trPr>
          <w:jc w:val="center"/>
        </w:trPr>
        <w:tc>
          <w:tcPr>
            <w:tcW w:w="9639" w:type="dxa"/>
            <w:shd w:val="clear" w:color="auto" w:fill="FF0000"/>
          </w:tcPr>
          <w:p w14:paraId="13F69B72" w14:textId="77777777" w:rsidR="00CE6A1D" w:rsidRPr="008936A5" w:rsidRDefault="00CE6A1D" w:rsidP="006232BE">
            <w:pPr>
              <w:jc w:val="center"/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</w:pPr>
          </w:p>
        </w:tc>
      </w:tr>
      <w:tr w:rsidR="00CE6A1D" w:rsidRPr="008936A5" w14:paraId="2E183A46" w14:textId="77777777" w:rsidTr="006232BE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  <w:vAlign w:val="center"/>
          </w:tcPr>
          <w:p w14:paraId="4257DC28" w14:textId="77777777" w:rsidR="00CE6A1D" w:rsidRDefault="00CE6A1D" w:rsidP="006232BE">
            <w:pPr>
              <w:rPr>
                <w:sz w:val="2"/>
                <w:szCs w:val="2"/>
              </w:rPr>
            </w:pPr>
          </w:p>
          <w:tbl>
            <w:tblPr>
              <w:tblStyle w:val="a4"/>
              <w:tblW w:w="9639" w:type="dxa"/>
              <w:tblInd w:w="37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5954"/>
              <w:gridCol w:w="3685"/>
            </w:tblGrid>
            <w:tr w:rsidR="00750D9E" w14:paraId="0B091657" w14:textId="77777777" w:rsidTr="00750D9E">
              <w:tc>
                <w:tcPr>
                  <w:tcW w:w="5954" w:type="dxa"/>
                </w:tcPr>
                <w:p w14:paraId="3FA5BEFA" w14:textId="77777777" w:rsidR="00750D9E" w:rsidRDefault="00D2016B" w:rsidP="00750D9E">
                  <w:pPr>
                    <w:rPr>
                      <w:rFonts w:ascii="Arial-BoldMT" w:hAnsi="Arial-BoldMT"/>
                      <w:b/>
                      <w:bCs/>
                      <w:color w:val="242021"/>
                      <w:sz w:val="56"/>
                      <w:szCs w:val="56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1375F91D" wp14:editId="2FE29C70">
                        <wp:extent cx="3492000" cy="3868496"/>
                        <wp:effectExtent l="0" t="0" r="0" b="0"/>
                        <wp:docPr id="1" name="Εικόνα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26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3492000" cy="3868496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3685" w:type="dxa"/>
                  <w:vAlign w:val="center"/>
                </w:tcPr>
                <w:p w14:paraId="549C4B7E" w14:textId="77777777" w:rsidR="00750D9E" w:rsidRDefault="00750D9E" w:rsidP="00D2016B">
                  <w:pPr>
                    <w:jc w:val="center"/>
                    <w:rPr>
                      <w:rFonts w:ascii="Arial-BoldMT" w:hAnsi="Arial-BoldMT"/>
                      <w:b/>
                      <w:bCs/>
                      <w:color w:val="242021"/>
                      <w:sz w:val="56"/>
                      <w:szCs w:val="56"/>
                    </w:rPr>
                  </w:pPr>
                </w:p>
              </w:tc>
            </w:tr>
          </w:tbl>
          <w:p w14:paraId="76AABADA" w14:textId="77777777" w:rsidR="00CE6A1D" w:rsidRDefault="00CE6A1D" w:rsidP="00750D9E">
            <w:pPr>
              <w:ind w:left="37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</w:p>
          <w:p w14:paraId="0ECF46B1" w14:textId="77777777" w:rsidR="00750D9E" w:rsidRDefault="00750D9E" w:rsidP="00750D9E">
            <w:pPr>
              <w:ind w:left="37"/>
              <w:rPr>
                <w:rFonts w:ascii="Arial" w:eastAsia="Calibri" w:hAnsi="Arial" w:cs="Arial"/>
                <w:b/>
                <w:sz w:val="56"/>
                <w:szCs w:val="56"/>
              </w:rPr>
            </w:pPr>
          </w:p>
          <w:p w14:paraId="40D7B3C4" w14:textId="77777777" w:rsidR="00750D9E" w:rsidRPr="00750D9E" w:rsidRDefault="00750D9E" w:rsidP="00750D9E">
            <w:pPr>
              <w:ind w:left="360"/>
              <w:rPr>
                <w:rFonts w:ascii="Arial" w:eastAsia="Calibri" w:hAnsi="Arial" w:cs="Arial"/>
                <w:b/>
                <w:sz w:val="56"/>
                <w:szCs w:val="56"/>
              </w:rPr>
            </w:pPr>
          </w:p>
        </w:tc>
      </w:tr>
    </w:tbl>
    <w:p w14:paraId="728061A0" w14:textId="77777777" w:rsidR="00CE6A1D" w:rsidRDefault="00CE6A1D" w:rsidP="00CE6A1D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  <w:r w:rsidR="000B3322" w:rsidRPr="000B3322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64512" behindDoc="0" locked="0" layoutInCell="0" allowOverlap="0" wp14:anchorId="2398326E" wp14:editId="20D37337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2" name="Πλαίσιο κειμένου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6032927" w14:textId="77777777" w:rsidR="009207EA" w:rsidRPr="005950A8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3 / 40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398326E" id="Πλαίσιο κειμένου 42" o:spid="_x0000_s1034" type="#_x0000_t202" style="position:absolute;margin-left:0;margin-top:785.3pt;width:186.8pt;height:36pt;z-index:25286451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" o:allowincell="f" o:allowoverlap="f" fillcolor="#fc9" stroked="f" strokeweight="2.25pt">
                <v:textbox inset="1.5mm,1.5mm,1.5mm,1.5mm">
                  <w:txbxContent>
                    <w:p w14:paraId="56032927" w14:textId="77777777" w:rsidR="009207EA" w:rsidRPr="005950A8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3 / 40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54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8936A5" w:rsidRPr="008936A5" w14:paraId="7DCBF433" w14:textId="77777777" w:rsidTr="00232C4B">
        <w:tc>
          <w:tcPr>
            <w:tcW w:w="9639" w:type="dxa"/>
            <w:shd w:val="clear" w:color="auto" w:fill="006600"/>
          </w:tcPr>
          <w:p w14:paraId="422E1AEE" w14:textId="77777777" w:rsidR="008936A5" w:rsidRPr="00C058D4" w:rsidRDefault="008936A5" w:rsidP="008936A5">
            <w:pPr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</w:pPr>
            <w:r w:rsidRPr="00C058D4"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  <w:lastRenderedPageBreak/>
              <w:t>Βασικές μαθηματικές έννοιες και διεργασίες</w:t>
            </w:r>
          </w:p>
        </w:tc>
      </w:tr>
      <w:tr w:rsidR="008936A5" w:rsidRPr="008936A5" w14:paraId="648F338A" w14:textId="77777777" w:rsidTr="00232C4B">
        <w:trPr>
          <w:trHeight w:val="294"/>
        </w:trPr>
        <w:tc>
          <w:tcPr>
            <w:tcW w:w="9639" w:type="dxa"/>
            <w:shd w:val="clear" w:color="auto" w:fill="D9FFD9"/>
          </w:tcPr>
          <w:p w14:paraId="14643D45" w14:textId="77777777" w:rsidR="008936A5" w:rsidRPr="008936A5" w:rsidRDefault="009B4D83" w:rsidP="008936A5">
            <w:p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9B4D8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Η </w:t>
            </w:r>
            <w:r w:rsidRPr="009B4D83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κλίμακα </w:t>
            </w:r>
            <w:r w:rsidRPr="009B4D8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ενός σχεδίου ή μιας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9B4D8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εικόνας εκφράζει τη σχέση ανάμεσα στην απόσταση δύο σημείων του τελικού σχεδίου ή της τελικής εικόνας και στην αντίστοιχη απόσταση στο αρχικό σχέδιο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9B4D8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ή στην αρχική εικόνα.</w:t>
            </w:r>
          </w:p>
        </w:tc>
      </w:tr>
    </w:tbl>
    <w:p w14:paraId="64B92D2B" w14:textId="77777777" w:rsidR="008936A5" w:rsidRPr="008936A5" w:rsidRDefault="008936A5" w:rsidP="008936A5">
      <w:pPr>
        <w:spacing w:after="0" w:line="259" w:lineRule="auto"/>
        <w:rPr>
          <w:rFonts w:ascii="Arial" w:eastAsia="Calibri" w:hAnsi="Arial" w:cs="Arial"/>
          <w:b/>
          <w:sz w:val="56"/>
          <w:szCs w:val="36"/>
        </w:rPr>
      </w:pPr>
    </w:p>
    <w:tbl>
      <w:tblPr>
        <w:tblStyle w:val="414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8936A5" w:rsidRPr="008936A5" w14:paraId="2CCED551" w14:textId="77777777" w:rsidTr="00232C4B">
        <w:trPr>
          <w:jc w:val="center"/>
        </w:trPr>
        <w:tc>
          <w:tcPr>
            <w:tcW w:w="9639" w:type="dxa"/>
            <w:shd w:val="clear" w:color="auto" w:fill="FF0000"/>
          </w:tcPr>
          <w:p w14:paraId="2F06A403" w14:textId="77777777" w:rsidR="008936A5" w:rsidRPr="008936A5" w:rsidRDefault="008936A5" w:rsidP="008936A5">
            <w:pPr>
              <w:jc w:val="center"/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</w:pPr>
            <w:r w:rsidRPr="008936A5"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  <w:t>Παραδείγματα</w:t>
            </w:r>
          </w:p>
        </w:tc>
      </w:tr>
      <w:tr w:rsidR="008936A5" w:rsidRPr="008936A5" w14:paraId="53174CE2" w14:textId="77777777" w:rsidTr="00E54656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  <w:vAlign w:val="center"/>
          </w:tcPr>
          <w:p w14:paraId="15DA502E" w14:textId="77777777" w:rsidR="00464DAC" w:rsidRDefault="00464DAC" w:rsidP="00E54656">
            <w:pPr>
              <w:rPr>
                <w:sz w:val="2"/>
                <w:szCs w:val="2"/>
              </w:rPr>
            </w:pPr>
          </w:p>
          <w:p w14:paraId="7342C0AF" w14:textId="77777777" w:rsidR="00410E0D" w:rsidRDefault="00541E66" w:rsidP="00541E66">
            <w:pPr>
              <w:ind w:left="37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541E66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Κλίμακα </w:t>
            </w:r>
            <w:r w:rsidR="00845BC8" w:rsidRPr="00883F16">
              <w:rPr>
                <w:position w:val="-48"/>
              </w:rPr>
              <w:object w:dxaOrig="480" w:dyaOrig="1340" w14:anchorId="6AF7C2DE">
                <v:shape id="_x0000_i1029" type="#_x0000_t75" style="width:24pt;height:67.35pt" o:ole="">
                  <v:imagedata r:id="rId27" o:title=""/>
                </v:shape>
                <o:OLEObject Type="Embed" ProgID="Equation.DSMT4" ShapeID="_x0000_i1029" DrawAspect="Content" ObjectID="_1620554133" r:id="rId28"/>
              </w:object>
            </w:r>
            <w:r w:rsidRPr="00541E66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541E66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ή 1:2 </w:t>
            </w:r>
            <w:r w:rsidRPr="00541E66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σημαίνει ότι</w:t>
            </w:r>
            <w:r w:rsidR="00410E0D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541E66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1 εκ. στο τελικό σχέδιο αντιστοιχεί σε 2 εκ. του αρχικού.</w:t>
            </w:r>
          </w:p>
          <w:p w14:paraId="62E700D1" w14:textId="77777777" w:rsidR="00464DAC" w:rsidRPr="00541E66" w:rsidRDefault="00541E66" w:rsidP="00541E66">
            <w:pPr>
              <w:ind w:left="37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541E66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Κλίμακα </w:t>
            </w:r>
            <w:r w:rsidR="00845BC8" w:rsidRPr="00883F16">
              <w:rPr>
                <w:position w:val="-48"/>
              </w:rPr>
              <w:object w:dxaOrig="480" w:dyaOrig="1340" w14:anchorId="3DFBC033">
                <v:shape id="_x0000_i1030" type="#_x0000_t75" style="width:24pt;height:67.35pt" o:ole="">
                  <v:imagedata r:id="rId29" o:title=""/>
                </v:shape>
                <o:OLEObject Type="Embed" ProgID="Equation.DSMT4" ShapeID="_x0000_i1030" DrawAspect="Content" ObjectID="_1620554134" r:id="rId30"/>
              </w:object>
            </w:r>
            <w:r w:rsidR="00845BC8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541E66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541E66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ή 2:1 </w:t>
            </w:r>
            <w:r w:rsidRPr="00541E66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σημαίνει ότι</w:t>
            </w:r>
            <w:r w:rsidR="00410E0D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541E66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2εκ. στο τελικό σχέδιο αντιστοιχούν σε 1 εκ. του αρχικού.</w:t>
            </w:r>
          </w:p>
        </w:tc>
      </w:tr>
    </w:tbl>
    <w:p w14:paraId="3FED56B7" w14:textId="77777777" w:rsidR="00250EB2" w:rsidRDefault="000B3322">
      <w:pPr>
        <w:rPr>
          <w:rFonts w:ascii="Arial" w:hAnsi="Arial" w:cs="Arial"/>
          <w:b/>
          <w:noProof/>
          <w:sz w:val="56"/>
          <w:szCs w:val="56"/>
        </w:rPr>
      </w:pPr>
      <w:r w:rsidRPr="000B3322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66560" behindDoc="0" locked="0" layoutInCell="0" allowOverlap="0" wp14:anchorId="7E09409C" wp14:editId="4400A9F1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3" name="Πλαίσιο κειμένου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AF2E5B0" w14:textId="77777777" w:rsidR="009207EA" w:rsidRPr="005950A8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4 / 40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E09409C" id="Πλαίσιο κειμένου 43" o:spid="_x0000_s1035" type="#_x0000_t202" style="position:absolute;margin-left:0;margin-top:785.3pt;width:186.8pt;height:36pt;z-index:25286656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" o:allowincell="f" o:allowoverlap="f" fillcolor="#fc9" stroked="f" strokeweight="2.25pt">
                <v:textbox inset="1.5mm,1.5mm,1.5mm,1.5mm">
                  <w:txbxContent>
                    <w:p w14:paraId="2AF2E5B0" w14:textId="77777777" w:rsidR="009207EA" w:rsidRPr="005950A8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4 / 40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250EB2">
        <w:rPr>
          <w:rFonts w:ascii="Arial" w:hAnsi="Arial" w:cs="Arial"/>
          <w:b/>
          <w:noProof/>
          <w:sz w:val="56"/>
          <w:szCs w:val="56"/>
        </w:rPr>
        <w:br w:type="page"/>
      </w:r>
    </w:p>
    <w:tbl>
      <w:tblPr>
        <w:tblStyle w:val="3102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0939D1" w:rsidRPr="000939D1" w14:paraId="0420B00E" w14:textId="77777777" w:rsidTr="00232C4B">
        <w:tc>
          <w:tcPr>
            <w:tcW w:w="9639" w:type="dxa"/>
            <w:shd w:val="clear" w:color="auto" w:fill="E5DFEC"/>
          </w:tcPr>
          <w:p w14:paraId="0F247171" w14:textId="77777777" w:rsidR="000939D1" w:rsidRPr="000939D1" w:rsidRDefault="000939D1" w:rsidP="00636923">
            <w:pPr>
              <w:spacing w:after="160" w:line="259" w:lineRule="auto"/>
              <w:rPr>
                <w:rFonts w:ascii="Arial" w:eastAsia="Calibri" w:hAnsi="Arial" w:cs="Arial"/>
                <w:b/>
                <w:color w:val="FF3300"/>
                <w:sz w:val="56"/>
                <w:szCs w:val="56"/>
                <w:lang w:eastAsia="el-GR"/>
              </w:rPr>
            </w:pPr>
            <w:r w:rsidRPr="000939D1">
              <w:rPr>
                <w:rFonts w:ascii="Arial" w:eastAsia="Times New Roman" w:hAnsi="Arial" w:cs="Arial"/>
                <w:b/>
                <w:noProof/>
                <w:color w:val="FF3300"/>
                <w:sz w:val="56"/>
                <w:szCs w:val="56"/>
                <w:lang w:eastAsia="el-GR"/>
              </w:rPr>
              <w:lastRenderedPageBreak/>
              <w:drawing>
                <wp:inline distT="0" distB="0" distL="0" distR="0" wp14:anchorId="68845365" wp14:editId="37804985">
                  <wp:extent cx="500380" cy="719455"/>
                  <wp:effectExtent l="0" t="0" r="0" b="4445"/>
                  <wp:docPr id="9506" name="Εικόνα 95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1" name="efarmogi.emf"/>
                          <pic:cNvPicPr/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0380" cy="719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0939D1">
              <w:rPr>
                <w:rFonts w:ascii="Arial" w:eastAsia="Calibri" w:hAnsi="Arial" w:cs="Arial"/>
                <w:b/>
                <w:color w:val="FF3300"/>
                <w:sz w:val="56"/>
                <w:szCs w:val="56"/>
                <w:lang w:eastAsia="el-GR"/>
              </w:rPr>
              <w:t xml:space="preserve">  </w:t>
            </w:r>
            <w:r w:rsidRPr="000939D1">
              <w:rPr>
                <w:rFonts w:ascii="Tahoma" w:eastAsia="Calibri" w:hAnsi="Tahoma" w:cs="Tahoma"/>
                <w:b/>
                <w:color w:val="FF3300"/>
                <w:sz w:val="56"/>
                <w:szCs w:val="56"/>
                <w:lang w:eastAsia="el-GR"/>
              </w:rPr>
              <w:t xml:space="preserve"> </w:t>
            </w:r>
            <w:r w:rsidRPr="000939D1">
              <w:rPr>
                <w:rFonts w:ascii="Tahoma" w:eastAsia="Calibri" w:hAnsi="Tahoma" w:cs="Tahoma"/>
                <w:b/>
                <w:color w:val="FF0000"/>
                <w:sz w:val="56"/>
                <w:szCs w:val="56"/>
                <w:lang w:eastAsia="el-GR"/>
              </w:rPr>
              <w:t>Εφαρμογή</w:t>
            </w:r>
            <w:r>
              <w:rPr>
                <w:rFonts w:ascii="Tahoma" w:eastAsia="Calibri" w:hAnsi="Tahoma" w:cs="Tahoma"/>
                <w:b/>
                <w:color w:val="FF0000"/>
                <w:sz w:val="56"/>
                <w:szCs w:val="56"/>
                <w:lang w:eastAsia="el-GR"/>
              </w:rPr>
              <w:t xml:space="preserve"> </w:t>
            </w:r>
          </w:p>
        </w:tc>
      </w:tr>
      <w:tr w:rsidR="000939D1" w:rsidRPr="000939D1" w14:paraId="0B4D52A9" w14:textId="77777777" w:rsidTr="00232C4B">
        <w:tc>
          <w:tcPr>
            <w:tcW w:w="9639" w:type="dxa"/>
            <w:shd w:val="clear" w:color="auto" w:fill="E5DFEC"/>
          </w:tcPr>
          <w:p w14:paraId="750EBECE" w14:textId="77777777" w:rsidR="008F1A6E" w:rsidRDefault="008F1A6E" w:rsidP="008F1A6E">
            <w:pPr>
              <w:spacing w:line="259" w:lineRule="auto"/>
              <w:jc w:val="center"/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 wp14:anchorId="4F914882" wp14:editId="13979139">
                  <wp:extent cx="5467350" cy="5410200"/>
                  <wp:effectExtent l="0" t="0" r="0" b="0"/>
                  <wp:docPr id="135" name="Εικόνα 1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67350" cy="5410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1BAEE1B" w14:textId="77777777" w:rsidR="000939D1" w:rsidRPr="000939D1" w:rsidRDefault="008F1A6E" w:rsidP="000939D1">
            <w:pPr>
              <w:spacing w:line="259" w:lineRule="auto"/>
              <w:rPr>
                <w:rFonts w:ascii="Tahoma" w:eastAsia="Calibri" w:hAnsi="Tahoma" w:cs="Tahoma"/>
                <w:b/>
                <w:sz w:val="56"/>
                <w:szCs w:val="56"/>
                <w:lang w:eastAsia="el-GR"/>
              </w:rPr>
            </w:pPr>
            <w:r w:rsidRPr="008F1A6E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Τα Ιωάννινα απέχουν από την</w:t>
            </w:r>
            <w:r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8F1A6E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Αθήνα 313 </w:t>
            </w:r>
            <w:proofErr w:type="spellStart"/>
            <w:r w:rsidRPr="008F1A6E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χμ</w:t>
            </w:r>
            <w:proofErr w:type="spellEnd"/>
            <w:r w:rsidRPr="008F1A6E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. σε ευθεία γραμμή. Να βρεις πόσα εκ. είναι η</w:t>
            </w:r>
            <w:r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8F1A6E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απόστασή τους σε έναν χάρτη</w:t>
            </w:r>
            <w:r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8F1A6E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κλίμακας 1:3.130.000.</w:t>
            </w:r>
          </w:p>
        </w:tc>
      </w:tr>
    </w:tbl>
    <w:p w14:paraId="3068D07F" w14:textId="77777777" w:rsidR="008F1A6E" w:rsidRDefault="000B3322">
      <w:r w:rsidRPr="00AF24CA">
        <w:rPr>
          <w:rFonts w:ascii="Arial" w:hAnsi="Arial" w:cs="Arial"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68608" behindDoc="0" locked="0" layoutInCell="0" allowOverlap="0" wp14:anchorId="38AB040F" wp14:editId="13C790D0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4" name="Πλαίσιο κειμένου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D03FB61" w14:textId="77777777" w:rsidR="009207EA" w:rsidRPr="005950A8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5 / 40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8AB040F" id="Πλαίσιο κειμένου 44" o:spid="_x0000_s1036" type="#_x0000_t202" style="position:absolute;margin-left:0;margin-top:785.3pt;width:186.8pt;height:36pt;z-index:25286860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" o:allowincell="f" o:allowoverlap="f" fillcolor="#fc9" stroked="f" strokeweight="2.25pt">
                <v:textbox inset="1.5mm,1.5mm,1.5mm,1.5mm">
                  <w:txbxContent>
                    <w:p w14:paraId="2D03FB61" w14:textId="77777777" w:rsidR="009207EA" w:rsidRPr="005950A8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5 / 40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8F1A6E">
        <w:br w:type="page"/>
      </w:r>
    </w:p>
    <w:tbl>
      <w:tblPr>
        <w:tblStyle w:val="3102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0939D1" w:rsidRPr="000939D1" w14:paraId="6037DD40" w14:textId="77777777" w:rsidTr="00232C4B">
        <w:tc>
          <w:tcPr>
            <w:tcW w:w="9639" w:type="dxa"/>
            <w:shd w:val="clear" w:color="auto" w:fill="E5DFEC"/>
          </w:tcPr>
          <w:p w14:paraId="40136D55" w14:textId="77777777" w:rsidR="00265062" w:rsidRDefault="004F52C0" w:rsidP="0093186D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4F52C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lastRenderedPageBreak/>
              <w:t>Κλίμακα 1 : 3.130.000 σημαίνει</w:t>
            </w:r>
            <w:r w:rsidR="0026506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4F52C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ότι 1 εκ. στον χάρτη αντιστοιχεί σε 3.130.000 εκ., δηλαδή ο</w:t>
            </w:r>
            <w:r w:rsidR="0026506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4F52C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χάρτης δείχνει την απόσταση</w:t>
            </w:r>
            <w:r w:rsidR="0026506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4F52C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3.130.000 φορές μικρότερη. Η</w:t>
            </w:r>
            <w:r w:rsidR="0026506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4F52C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πραγματική απόσταση των Ιωαννίνων από την Αθήνα είναι</w:t>
            </w:r>
            <w:r w:rsidR="0026506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</w:p>
          <w:p w14:paraId="44561D83" w14:textId="77777777" w:rsidR="00265062" w:rsidRDefault="004F52C0" w:rsidP="0093186D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4F52C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313 </w:t>
            </w:r>
            <w:proofErr w:type="spellStart"/>
            <w:r w:rsidRPr="004F52C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χμ</w:t>
            </w:r>
            <w:proofErr w:type="spellEnd"/>
            <w:r w:rsidRPr="004F52C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 = 313.000 μ. = 31.300.000εκ.</w:t>
            </w:r>
          </w:p>
          <w:p w14:paraId="36B6F6F1" w14:textId="77777777" w:rsidR="00265062" w:rsidRDefault="004F52C0" w:rsidP="0093186D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4F52C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Επομένως στον χάρτη η απόσταση είναι</w:t>
            </w:r>
            <w:r w:rsidR="0026506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</w:p>
          <w:p w14:paraId="242C58EA" w14:textId="77777777" w:rsidR="0093186D" w:rsidRDefault="004F52C0" w:rsidP="0093186D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4F52C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31.300.000 εκ : 3.130.000 = 10 εκ.</w:t>
            </w:r>
          </w:p>
          <w:p w14:paraId="545BC8EC" w14:textId="77777777" w:rsidR="004F52C0" w:rsidRPr="000939D1" w:rsidRDefault="004F52C0" w:rsidP="0093186D">
            <w:pPr>
              <w:spacing w:after="160" w:line="259" w:lineRule="auto"/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</w:pPr>
          </w:p>
        </w:tc>
      </w:tr>
    </w:tbl>
    <w:p w14:paraId="5A2FC015" w14:textId="77777777" w:rsidR="004524F8" w:rsidRDefault="004524F8">
      <w:r>
        <w:br w:type="page"/>
      </w:r>
      <w:r w:rsidR="000B3322" w:rsidRPr="00AF24CA">
        <w:rPr>
          <w:rFonts w:ascii="Arial" w:hAnsi="Arial" w:cs="Arial"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70656" behindDoc="0" locked="0" layoutInCell="0" allowOverlap="0" wp14:anchorId="6A0B3B79" wp14:editId="4BF58ED6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5" name="Πλαίσιο κειμένου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E6C65BF" w14:textId="77777777" w:rsidR="009207EA" w:rsidRPr="005950A8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6 / 40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A0B3B79" id="Πλαίσιο κειμένου 45" o:spid="_x0000_s1037" type="#_x0000_t202" style="position:absolute;margin-left:0;margin-top:785.3pt;width:186.8pt;height:36pt;z-index:25287065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" o:allowincell="f" o:allowoverlap="f" fillcolor="#fc9" stroked="f" strokeweight="2.25pt">
                <v:textbox inset="1.5mm,1.5mm,1.5mm,1.5mm">
                  <w:txbxContent>
                    <w:p w14:paraId="0E6C65BF" w14:textId="77777777" w:rsidR="009207EA" w:rsidRPr="005950A8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6 / 40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29112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FF6E4"/>
        <w:tblLayout w:type="fixed"/>
        <w:tblLook w:val="04A0" w:firstRow="1" w:lastRow="0" w:firstColumn="1" w:lastColumn="0" w:noHBand="0" w:noVBand="1"/>
      </w:tblPr>
      <w:tblGrid>
        <w:gridCol w:w="9639"/>
      </w:tblGrid>
      <w:tr w:rsidR="00A52D53" w:rsidRPr="00A52D53" w14:paraId="21DABB30" w14:textId="77777777" w:rsidTr="0061142C">
        <w:trPr>
          <w:jc w:val="center"/>
        </w:trPr>
        <w:tc>
          <w:tcPr>
            <w:tcW w:w="9639" w:type="dxa"/>
            <w:shd w:val="clear" w:color="auto" w:fill="FFF6E4"/>
            <w:vAlign w:val="center"/>
          </w:tcPr>
          <w:p w14:paraId="74E8CBAE" w14:textId="77777777" w:rsidR="00A52D53" w:rsidRPr="00A52D53" w:rsidRDefault="00A52D53" w:rsidP="0061142C">
            <w:pPr>
              <w:spacing w:after="120" w:line="259" w:lineRule="auto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A52D53">
              <w:rPr>
                <w:rFonts w:ascii="Arial" w:eastAsia="Calibri" w:hAnsi="Arial" w:cs="Arial"/>
                <w:b/>
                <w:noProof/>
                <w:sz w:val="56"/>
                <w:szCs w:val="56"/>
              </w:rPr>
              <w:lastRenderedPageBreak/>
              <w:drawing>
                <wp:anchor distT="0" distB="0" distL="114300" distR="114300" simplePos="0" relativeHeight="252538880" behindDoc="0" locked="0" layoutInCell="1" allowOverlap="1" wp14:anchorId="26758794" wp14:editId="05DEF875">
                  <wp:simplePos x="0" y="0"/>
                  <wp:positionH relativeFrom="column">
                    <wp:posOffset>-1905</wp:posOffset>
                  </wp:positionH>
                  <wp:positionV relativeFrom="paragraph">
                    <wp:posOffset>590</wp:posOffset>
                  </wp:positionV>
                  <wp:extent cx="910800" cy="720000"/>
                  <wp:effectExtent l="0" t="0" r="3810" b="4445"/>
                  <wp:wrapSquare wrapText="bothSides"/>
                  <wp:docPr id="9509" name="Εικόνα 95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7" name="αναστοχασμος-diafanos.emf"/>
                          <pic:cNvPicPr/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0800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A52D53">
              <w:rPr>
                <w:rFonts w:ascii="Arial" w:eastAsia="Calibri" w:hAnsi="Arial" w:cs="Arial"/>
                <w:b/>
                <w:sz w:val="56"/>
                <w:szCs w:val="56"/>
              </w:rPr>
              <w:t xml:space="preserve"> </w:t>
            </w:r>
            <w:proofErr w:type="spellStart"/>
            <w:r w:rsidRPr="00A52D53">
              <w:rPr>
                <w:rFonts w:ascii="Tahoma" w:eastAsia="Calibri" w:hAnsi="Tahoma" w:cs="Tahoma"/>
                <w:b/>
                <w:sz w:val="56"/>
                <w:szCs w:val="56"/>
              </w:rPr>
              <w:t>Ανα</w:t>
            </w:r>
            <w:r w:rsidRPr="00A52D53">
              <w:rPr>
                <w:rFonts w:ascii="Tahoma" w:eastAsia="Calibri" w:hAnsi="Tahoma" w:cs="Tahoma"/>
                <w:b/>
                <w:color w:val="FF0000"/>
                <w:sz w:val="56"/>
                <w:szCs w:val="56"/>
              </w:rPr>
              <w:t>στοχασμός</w:t>
            </w:r>
            <w:proofErr w:type="spellEnd"/>
          </w:p>
        </w:tc>
      </w:tr>
      <w:tr w:rsidR="00A52D53" w:rsidRPr="00A52D53" w14:paraId="7037D04B" w14:textId="77777777" w:rsidTr="00232C4B">
        <w:trPr>
          <w:jc w:val="center"/>
        </w:trPr>
        <w:tc>
          <w:tcPr>
            <w:tcW w:w="9639" w:type="dxa"/>
            <w:shd w:val="clear" w:color="auto" w:fill="FFF6E4"/>
          </w:tcPr>
          <w:p w14:paraId="5F4BE658" w14:textId="77777777" w:rsidR="0061142C" w:rsidRDefault="0061142C" w:rsidP="0061142C">
            <w:pP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61142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1. Κυκλώνουμε τις περιπτώσεις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61142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στις οποίες γίνεται μεγέθυνση:</w:t>
            </w:r>
          </w:p>
          <w:p w14:paraId="7DD0A9DD" w14:textId="77777777" w:rsidR="0061142C" w:rsidRDefault="0061142C" w:rsidP="0061142C">
            <w:pP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61142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. στο μικροσκόπιο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</w:p>
          <w:p w14:paraId="491172B4" w14:textId="77777777" w:rsidR="0061142C" w:rsidRDefault="0061142C" w:rsidP="002C0815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61142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β. στο τηλεσκόπιο</w:t>
            </w:r>
          </w:p>
          <w:p w14:paraId="3D6A4120" w14:textId="77777777" w:rsidR="0061142C" w:rsidRDefault="0061142C" w:rsidP="002C0815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61142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2. Ο Νίκος υποστηρίζει ότι η κλίμακα είναι το πηλίκο της απόστασης στο σχέδιο προς την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61142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πραγματική απόσταση. Έχει δίκιο; Ναι ή όχι και γιατί;</w:t>
            </w:r>
          </w:p>
          <w:p w14:paraId="30514B62" w14:textId="77777777" w:rsidR="0061142C" w:rsidRDefault="0061142C" w:rsidP="002C0815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61142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3. Η Δανάη υποστηρίζει ότι, αν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61142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ο μήκος που μετρήθηκε στην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61142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επιφάνεια της γης είναι 900 μ.,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61142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ότε σε χάρτη κλίμακας 1 : 90.000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61142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ντιστοιχεί σε 1 εκ. Έχει δίκιο;</w:t>
            </w:r>
          </w:p>
          <w:p w14:paraId="39C5B183" w14:textId="77777777" w:rsidR="002C0815" w:rsidRPr="00A52D53" w:rsidRDefault="0061142C" w:rsidP="002C0815">
            <w:pPr>
              <w:spacing w:after="160" w:line="259" w:lineRule="auto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61142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Ναι ή όχι και γιατί;</w:t>
            </w:r>
          </w:p>
        </w:tc>
      </w:tr>
    </w:tbl>
    <w:p w14:paraId="283EC80E" w14:textId="77777777" w:rsidR="00A12E9B" w:rsidRDefault="000E5AB0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  <w:r w:rsidR="000B3322" w:rsidRPr="000B3322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72704" behindDoc="0" locked="0" layoutInCell="0" allowOverlap="0" wp14:anchorId="55EE631D" wp14:editId="355D3BBC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8" name="Πλαίσιο κειμένου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32B02E0" w14:textId="77777777" w:rsidR="009207EA" w:rsidRPr="005950A8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7 / 40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5EE631D" id="Πλαίσιο κειμένου 48" o:spid="_x0000_s1038" type="#_x0000_t202" style="position:absolute;margin-left:0;margin-top:785.3pt;width:186.8pt;height:36pt;z-index:25287270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Bs/siq8CAAAx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532B02E0" w14:textId="77777777" w:rsidR="009207EA" w:rsidRPr="005950A8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7 / 40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FF2C8"/>
        <w:tblLook w:val="04A0" w:firstRow="1" w:lastRow="0" w:firstColumn="1" w:lastColumn="0" w:noHBand="0" w:noVBand="1"/>
      </w:tblPr>
      <w:tblGrid>
        <w:gridCol w:w="8199"/>
        <w:gridCol w:w="1439"/>
      </w:tblGrid>
      <w:tr w:rsidR="00A12E9B" w:rsidRPr="00AA742D" w14:paraId="6A81F223" w14:textId="77777777" w:rsidTr="006232BE">
        <w:tc>
          <w:tcPr>
            <w:tcW w:w="8505" w:type="dxa"/>
            <w:shd w:val="clear" w:color="auto" w:fill="FFF2C8"/>
            <w:vAlign w:val="bottom"/>
          </w:tcPr>
          <w:p w14:paraId="0B8D8FD7" w14:textId="77777777" w:rsidR="00A12E9B" w:rsidRPr="00AA742D" w:rsidRDefault="00A12E9B" w:rsidP="006232BE">
            <w:pPr>
              <w:rPr>
                <w:rFonts w:ascii="Tahoma" w:hAnsi="Tahoma" w:cs="Tahoma"/>
                <w:b/>
                <w:color w:val="8079B8"/>
                <w:sz w:val="62"/>
                <w:szCs w:val="62"/>
              </w:rPr>
            </w:pPr>
            <w:r w:rsidRPr="00A12E9B">
              <w:rPr>
                <w:rFonts w:ascii="Tahoma-Bold" w:hAnsi="Tahoma-Bold"/>
                <w:b/>
                <w:bCs/>
                <w:color w:val="F7941D"/>
                <w:sz w:val="62"/>
                <w:szCs w:val="62"/>
              </w:rPr>
              <w:lastRenderedPageBreak/>
              <w:t>Προσανατολισμός</w:t>
            </w:r>
            <w:r w:rsidRPr="00A12E9B">
              <w:rPr>
                <w:rFonts w:ascii="Tahoma-Bold" w:hAnsi="Tahoma-Bold"/>
                <w:b/>
                <w:bCs/>
                <w:color w:val="F7941D"/>
                <w:sz w:val="62"/>
                <w:szCs w:val="62"/>
              </w:rPr>
              <w:br/>
              <w:t>στον χώρο</w:t>
            </w:r>
          </w:p>
        </w:tc>
        <w:tc>
          <w:tcPr>
            <w:tcW w:w="1123" w:type="dxa"/>
            <w:shd w:val="clear" w:color="auto" w:fill="FFF2C8"/>
          </w:tcPr>
          <w:p w14:paraId="50D3DAE9" w14:textId="77777777" w:rsidR="00A12E9B" w:rsidRPr="000406E2" w:rsidRDefault="00A12E9B" w:rsidP="006232BE">
            <w:pPr>
              <w:rPr>
                <w:rFonts w:ascii="Tahoma" w:eastAsia="Tahoma" w:hAnsi="Tahoma" w:cs="Tahoma"/>
                <w:b/>
                <w:color w:val="8079B8"/>
                <w:sz w:val="96"/>
                <w:szCs w:val="96"/>
                <w:lang w:eastAsia="el-GR" w:bidi="el-GR"/>
              </w:rPr>
            </w:pPr>
            <w:r w:rsidRPr="000406E2">
              <w:rPr>
                <w:rFonts w:ascii="Tahoma-Bold" w:hAnsi="Tahoma-Bold"/>
                <w:b/>
                <w:bCs/>
                <w:color w:val="F7941D"/>
                <w:sz w:val="96"/>
                <w:szCs w:val="96"/>
              </w:rPr>
              <w:t>3</w:t>
            </w:r>
            <w:r>
              <w:rPr>
                <w:rFonts w:ascii="Tahoma-Bold" w:hAnsi="Tahoma-Bold"/>
                <w:b/>
                <w:bCs/>
                <w:color w:val="F7941D"/>
                <w:sz w:val="96"/>
                <w:szCs w:val="96"/>
              </w:rPr>
              <w:t>7</w:t>
            </w:r>
          </w:p>
        </w:tc>
      </w:tr>
    </w:tbl>
    <w:p w14:paraId="16330C39" w14:textId="77777777" w:rsidR="00A12E9B" w:rsidRPr="003B012D" w:rsidRDefault="00A12E9B" w:rsidP="00A12E9B">
      <w:pPr>
        <w:spacing w:after="0" w:line="240" w:lineRule="auto"/>
        <w:rPr>
          <w:rFonts w:ascii="Arial" w:eastAsia="Calibri" w:hAnsi="Arial" w:cs="Arial"/>
          <w:b/>
          <w:sz w:val="20"/>
          <w:szCs w:val="20"/>
        </w:rPr>
      </w:pPr>
    </w:p>
    <w:tbl>
      <w:tblPr>
        <w:tblStyle w:val="27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76"/>
        <w:gridCol w:w="8162"/>
      </w:tblGrid>
      <w:tr w:rsidR="00A12E9B" w:rsidRPr="003B012D" w14:paraId="0BA9A289" w14:textId="77777777" w:rsidTr="006232BE">
        <w:tc>
          <w:tcPr>
            <w:tcW w:w="1476" w:type="dxa"/>
            <w:vAlign w:val="center"/>
          </w:tcPr>
          <w:p w14:paraId="3F68A293" w14:textId="77777777" w:rsidR="00A12E9B" w:rsidRPr="003B012D" w:rsidRDefault="00A12E9B" w:rsidP="006232BE">
            <w:pPr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3B012D">
              <w:rPr>
                <w:rFonts w:ascii="Arial" w:eastAsia="Calibri" w:hAnsi="Arial" w:cs="Arial"/>
                <w:b/>
                <w:noProof/>
                <w:color w:val="4A8ECB"/>
                <w:sz w:val="56"/>
                <w:szCs w:val="56"/>
              </w:rPr>
              <w:drawing>
                <wp:inline distT="0" distB="0" distL="0" distR="0" wp14:anchorId="54C959DC" wp14:editId="4B894076">
                  <wp:extent cx="792000" cy="792000"/>
                  <wp:effectExtent l="0" t="0" r="8255" b="8255"/>
                  <wp:docPr id="136" name="Εικόνα 1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9" name="μεγενθυντικος 3.emf"/>
                          <pic:cNvPicPr/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92000" cy="79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62" w:type="dxa"/>
            <w:vAlign w:val="center"/>
          </w:tcPr>
          <w:p w14:paraId="2C31C043" w14:textId="77777777" w:rsidR="00A12E9B" w:rsidRPr="003B012D" w:rsidRDefault="00A12E9B" w:rsidP="006232BE">
            <w:pPr>
              <w:rPr>
                <w:rFonts w:ascii="Tahoma" w:eastAsia="Calibri" w:hAnsi="Tahoma" w:cs="Tahoma"/>
                <w:b/>
                <w:color w:val="4A8ECB"/>
                <w:sz w:val="56"/>
                <w:szCs w:val="56"/>
              </w:rPr>
            </w:pPr>
            <w:r w:rsidRPr="003B012D">
              <w:rPr>
                <w:rFonts w:ascii="Tahoma" w:eastAsia="Calibri" w:hAnsi="Tahoma" w:cs="Tahoma"/>
                <w:b/>
                <w:color w:val="4A8ECB"/>
                <w:sz w:val="56"/>
                <w:szCs w:val="56"/>
              </w:rPr>
              <w:t>Διερεύνηση</w:t>
            </w:r>
          </w:p>
        </w:tc>
      </w:tr>
    </w:tbl>
    <w:p w14:paraId="05CD0D3B" w14:textId="77777777" w:rsidR="00A12E9B" w:rsidRPr="003B012D" w:rsidRDefault="00A12E9B" w:rsidP="00A12E9B">
      <w:pPr>
        <w:spacing w:after="160" w:line="240" w:lineRule="auto"/>
        <w:rPr>
          <w:rFonts w:ascii="Arial" w:eastAsia="Calibri" w:hAnsi="Arial" w:cs="Arial"/>
          <w:b/>
          <w:sz w:val="20"/>
          <w:szCs w:val="20"/>
        </w:rPr>
      </w:pPr>
    </w:p>
    <w:p w14:paraId="26815166" w14:textId="77777777" w:rsidR="00A12E9B" w:rsidRDefault="00162BD7" w:rsidP="00162BD7">
      <w:pPr>
        <w:jc w:val="center"/>
        <w:rPr>
          <w:rFonts w:ascii="Arial" w:hAnsi="Arial" w:cs="Arial"/>
          <w:b/>
          <w:noProof/>
          <w:sz w:val="56"/>
          <w:szCs w:val="56"/>
        </w:rPr>
      </w:pPr>
      <w:r>
        <w:rPr>
          <w:noProof/>
        </w:rPr>
        <w:drawing>
          <wp:inline distT="0" distB="0" distL="0" distR="0" wp14:anchorId="6B7ACC27" wp14:editId="60F6D37A">
            <wp:extent cx="5017327" cy="4824000"/>
            <wp:effectExtent l="0" t="0" r="0" b="0"/>
            <wp:docPr id="137" name="Εικόνα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017327" cy="48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09"/>
        <w:gridCol w:w="1327"/>
        <w:gridCol w:w="1882"/>
        <w:gridCol w:w="3210"/>
      </w:tblGrid>
      <w:tr w:rsidR="00162BD7" w14:paraId="4A74FBA6" w14:textId="77777777" w:rsidTr="00DD6E26">
        <w:tc>
          <w:tcPr>
            <w:tcW w:w="4536" w:type="dxa"/>
            <w:gridSpan w:val="2"/>
          </w:tcPr>
          <w:p w14:paraId="4A1C7C0A" w14:textId="77777777" w:rsidR="00162BD7" w:rsidRDefault="00DD6E26">
            <w:pPr>
              <w:rPr>
                <w:rFonts w:ascii="Arial" w:hAnsi="Arial" w:cs="Arial"/>
                <w:b/>
                <w:noProof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 wp14:anchorId="781BCAF4" wp14:editId="5D45F876">
                  <wp:extent cx="354000" cy="900000"/>
                  <wp:effectExtent l="0" t="0" r="8255" b="0"/>
                  <wp:docPr id="139" name="Εικόνα 1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4000" cy="90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Arial" w:hAnsi="Arial" w:cs="Arial"/>
                <w:b/>
                <w:noProof/>
                <w:sz w:val="56"/>
                <w:szCs w:val="56"/>
              </w:rPr>
              <w:t xml:space="preserve">, </w:t>
            </w:r>
            <w:r>
              <w:rPr>
                <w:noProof/>
              </w:rPr>
              <w:drawing>
                <wp:inline distT="0" distB="0" distL="0" distR="0" wp14:anchorId="6059B097" wp14:editId="6BD87602">
                  <wp:extent cx="352000" cy="900000"/>
                  <wp:effectExtent l="0" t="0" r="0" b="0"/>
                  <wp:docPr id="138" name="Εικόνα 1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2000" cy="90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Arial" w:hAnsi="Arial" w:cs="Arial"/>
                <w:b/>
                <w:noProof/>
                <w:sz w:val="56"/>
                <w:szCs w:val="56"/>
              </w:rPr>
              <w:t xml:space="preserve"> </w:t>
            </w:r>
            <w:proofErr w:type="spellStart"/>
            <w:r w:rsidRPr="00DD6E26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Bασιλιάς</w:t>
            </w:r>
            <w:proofErr w:type="spellEnd"/>
          </w:p>
        </w:tc>
        <w:tc>
          <w:tcPr>
            <w:tcW w:w="5092" w:type="dxa"/>
            <w:gridSpan w:val="2"/>
          </w:tcPr>
          <w:p w14:paraId="41CF5823" w14:textId="77777777" w:rsidR="00162BD7" w:rsidRDefault="00DD6E26">
            <w:pPr>
              <w:rPr>
                <w:rFonts w:ascii="Arial" w:hAnsi="Arial" w:cs="Arial"/>
                <w:b/>
                <w:noProof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 wp14:anchorId="6A340CCE" wp14:editId="69DC3232">
                  <wp:extent cx="375429" cy="900000"/>
                  <wp:effectExtent l="0" t="0" r="5715" b="0"/>
                  <wp:docPr id="140" name="Εικόνα 1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5429" cy="90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Arial" w:hAnsi="Arial" w:cs="Arial"/>
                <w:b/>
                <w:noProof/>
                <w:sz w:val="56"/>
                <w:szCs w:val="56"/>
              </w:rPr>
              <w:t xml:space="preserve"> </w:t>
            </w:r>
            <w:r w:rsidRPr="00DD6E26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ξιωματικός</w:t>
            </w:r>
          </w:p>
        </w:tc>
      </w:tr>
      <w:tr w:rsidR="00402620" w14:paraId="73053CAD" w14:textId="77777777" w:rsidTr="00402620">
        <w:tc>
          <w:tcPr>
            <w:tcW w:w="3209" w:type="dxa"/>
          </w:tcPr>
          <w:p w14:paraId="04E6ED58" w14:textId="77777777" w:rsidR="00402620" w:rsidRDefault="00DD6E26">
            <w:pPr>
              <w:rPr>
                <w:rFonts w:ascii="Arial" w:hAnsi="Arial" w:cs="Arial"/>
                <w:b/>
                <w:noProof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 wp14:anchorId="3F7E8F91" wp14:editId="75567AA0">
                  <wp:extent cx="511284" cy="900000"/>
                  <wp:effectExtent l="0" t="0" r="3175" b="0"/>
                  <wp:docPr id="141" name="Εικόνα 1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1284" cy="90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DB4B03">
              <w:rPr>
                <w:rFonts w:ascii="Arial" w:hAnsi="Arial" w:cs="Arial"/>
                <w:b/>
                <w:noProof/>
                <w:sz w:val="56"/>
                <w:szCs w:val="56"/>
              </w:rPr>
              <w:t xml:space="preserve"> </w:t>
            </w:r>
            <w:r w:rsidR="00DB4B03" w:rsidRPr="00DB4B0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Πύργος</w:t>
            </w:r>
          </w:p>
        </w:tc>
        <w:tc>
          <w:tcPr>
            <w:tcW w:w="3209" w:type="dxa"/>
            <w:gridSpan w:val="2"/>
          </w:tcPr>
          <w:p w14:paraId="2A2BFADF" w14:textId="77777777" w:rsidR="00402620" w:rsidRDefault="00DB4B03">
            <w:pPr>
              <w:rPr>
                <w:rFonts w:ascii="Arial" w:hAnsi="Arial" w:cs="Arial"/>
                <w:b/>
                <w:noProof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 wp14:anchorId="11AB3ADF" wp14:editId="70FE4278">
                  <wp:extent cx="426462" cy="900000"/>
                  <wp:effectExtent l="0" t="0" r="0" b="0"/>
                  <wp:docPr id="142" name="Εικόνα 1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6462" cy="90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Arial" w:hAnsi="Arial" w:cs="Arial"/>
                <w:b/>
                <w:noProof/>
                <w:sz w:val="56"/>
                <w:szCs w:val="56"/>
              </w:rPr>
              <w:t xml:space="preserve"> </w:t>
            </w:r>
            <w:r w:rsidRPr="00DB4B0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Ίππος</w:t>
            </w:r>
          </w:p>
        </w:tc>
        <w:tc>
          <w:tcPr>
            <w:tcW w:w="3210" w:type="dxa"/>
          </w:tcPr>
          <w:p w14:paraId="744415CD" w14:textId="77777777" w:rsidR="00402620" w:rsidRDefault="00DB4B03">
            <w:pPr>
              <w:rPr>
                <w:rFonts w:ascii="Arial" w:hAnsi="Arial" w:cs="Arial"/>
                <w:b/>
                <w:noProof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 wp14:anchorId="6548DE0B" wp14:editId="377B2DEE">
                  <wp:extent cx="525974" cy="900000"/>
                  <wp:effectExtent l="0" t="0" r="7620" b="0"/>
                  <wp:docPr id="143" name="Εικόνα 1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5974" cy="90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Arial" w:hAnsi="Arial" w:cs="Arial"/>
                <w:b/>
                <w:noProof/>
                <w:sz w:val="56"/>
                <w:szCs w:val="56"/>
              </w:rPr>
              <w:t xml:space="preserve"> </w:t>
            </w:r>
            <w:r w:rsidRPr="00DB4B0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Πιόνι</w:t>
            </w:r>
          </w:p>
        </w:tc>
      </w:tr>
    </w:tbl>
    <w:p w14:paraId="2AF5A592" w14:textId="77777777" w:rsidR="00DB4B03" w:rsidRDefault="00DB4B03">
      <w:r>
        <w:br w:type="page"/>
      </w:r>
      <w:r w:rsidR="000B3322" w:rsidRPr="00AF24CA">
        <w:rPr>
          <w:rFonts w:ascii="Arial" w:hAnsi="Arial" w:cs="Arial"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74752" behindDoc="0" locked="0" layoutInCell="0" allowOverlap="0" wp14:anchorId="0B9DC673" wp14:editId="3ED2EC17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0" name="Πλαίσιο κειμένου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A2F3F5B" w14:textId="77777777" w:rsidR="009207EA" w:rsidRPr="00E867A0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8 / 41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B9DC673" id="Πλαίσιο κειμένου 50" o:spid="_x0000_s1039" type="#_x0000_t202" style="position:absolute;margin-left:0;margin-top:785.3pt;width:186.8pt;height:36pt;z-index:25287475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L12zlCwAgAAMQ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6A2F3F5B" w14:textId="77777777" w:rsidR="009207EA" w:rsidRPr="00E867A0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8 / 41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2CDD9B18" w14:textId="77777777" w:rsidR="00CA7D25" w:rsidRDefault="00CA7D25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CA7D25">
        <w:rPr>
          <w:rFonts w:ascii="Tahoma-Bold" w:hAnsi="Tahoma-Bold"/>
          <w:b/>
          <w:bCs/>
          <w:color w:val="458ECB"/>
          <w:sz w:val="56"/>
          <w:szCs w:val="56"/>
        </w:rPr>
        <w:lastRenderedPageBreak/>
        <w:t xml:space="preserve">1. </w:t>
      </w:r>
      <w:r w:rsidRPr="00CA7D25">
        <w:rPr>
          <w:rFonts w:ascii="Arial-BoldMT" w:hAnsi="Arial-BoldMT"/>
          <w:b/>
          <w:bCs/>
          <w:color w:val="242021"/>
          <w:sz w:val="56"/>
          <w:szCs w:val="56"/>
        </w:rPr>
        <w:t xml:space="preserve">Το </w:t>
      </w:r>
      <w:r w:rsidRPr="00CA7D25">
        <w:rPr>
          <w:rFonts w:ascii="Tahoma-Bold" w:hAnsi="Tahoma-Bold"/>
          <w:b/>
          <w:bCs/>
          <w:color w:val="242021"/>
          <w:sz w:val="56"/>
          <w:szCs w:val="56"/>
        </w:rPr>
        <w:t xml:space="preserve">σκάκι </w:t>
      </w:r>
      <w:r w:rsidRPr="00CA7D25">
        <w:rPr>
          <w:rFonts w:ascii="Arial-BoldMT" w:hAnsi="Arial-BoldMT"/>
          <w:b/>
          <w:bCs/>
          <w:color w:val="242021"/>
          <w:sz w:val="56"/>
          <w:szCs w:val="56"/>
        </w:rPr>
        <w:t>είναι ένα επιτραπέζιο παιχνίδι στρατηγικής, το οποίο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CA7D25">
        <w:rPr>
          <w:rFonts w:ascii="Arial-BoldMT" w:hAnsi="Arial-BoldMT"/>
          <w:b/>
          <w:bCs/>
          <w:color w:val="242021"/>
          <w:sz w:val="56"/>
          <w:szCs w:val="56"/>
        </w:rPr>
        <w:t>παίζεται ανάμεσα σε δύο παίκτες.</w:t>
      </w:r>
    </w:p>
    <w:p w14:paraId="4C93C561" w14:textId="77777777" w:rsidR="00CA7D25" w:rsidRDefault="00CA7D25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CA7D25">
        <w:rPr>
          <w:rFonts w:ascii="Arial-BoldMT" w:hAnsi="Arial-BoldMT"/>
          <w:b/>
          <w:bCs/>
          <w:color w:val="242021"/>
          <w:sz w:val="56"/>
          <w:szCs w:val="56"/>
        </w:rPr>
        <w:t>Στους επίσημους αγώνες οι κινήσεις κάθε παρτίδας καταγράφονται.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CA7D25">
        <w:rPr>
          <w:rFonts w:ascii="Arial-BoldMT" w:hAnsi="Arial-BoldMT"/>
          <w:b/>
          <w:bCs/>
          <w:color w:val="242021"/>
          <w:sz w:val="56"/>
          <w:szCs w:val="56"/>
        </w:rPr>
        <w:t>Προέκυψε επομένως η ανάγκη να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CA7D25">
        <w:rPr>
          <w:rFonts w:ascii="Arial-BoldMT" w:hAnsi="Arial-BoldMT"/>
          <w:b/>
          <w:bCs/>
          <w:color w:val="242021"/>
          <w:sz w:val="56"/>
          <w:szCs w:val="56"/>
        </w:rPr>
        <w:t>μπορεί κανείς να προσδιορίσει με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CA7D25">
        <w:rPr>
          <w:rFonts w:ascii="Arial-BoldMT" w:hAnsi="Arial-BoldMT"/>
          <w:b/>
          <w:bCs/>
          <w:color w:val="242021"/>
          <w:sz w:val="56"/>
          <w:szCs w:val="56"/>
        </w:rPr>
        <w:t>μοναδικό τρόπο κάθε συγκεκριμένη θέση πάνω στη σκακιέρα.</w:t>
      </w:r>
    </w:p>
    <w:p w14:paraId="5C07F606" w14:textId="77777777" w:rsidR="00CA7D25" w:rsidRDefault="00CA7D25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CA7D25">
        <w:rPr>
          <w:rFonts w:ascii="Tahoma-Bold" w:hAnsi="Tahoma-Bold"/>
          <w:b/>
          <w:bCs/>
          <w:color w:val="242021"/>
          <w:sz w:val="56"/>
          <w:szCs w:val="56"/>
        </w:rPr>
        <w:t xml:space="preserve">α. </w:t>
      </w:r>
      <w:r w:rsidRPr="00CA7D25">
        <w:rPr>
          <w:rFonts w:ascii="Arial-BoldMT" w:hAnsi="Arial-BoldMT"/>
          <w:b/>
          <w:bCs/>
          <w:color w:val="242021"/>
          <w:sz w:val="56"/>
          <w:szCs w:val="56"/>
        </w:rPr>
        <w:t>Χρησιμοποιώντας το αντίστοιχο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CA7D25">
        <w:rPr>
          <w:rFonts w:ascii="Arial-BoldMT" w:hAnsi="Arial-BoldMT"/>
          <w:b/>
          <w:bCs/>
          <w:color w:val="242021"/>
          <w:sz w:val="56"/>
          <w:szCs w:val="56"/>
        </w:rPr>
        <w:t>γράμμα και αριθμό, προσδιορίζουμε τη θέση του Αξιωματικού λευκού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CA7D25">
        <w:rPr>
          <w:rFonts w:ascii="Arial-BoldMT" w:hAnsi="Arial-BoldMT"/>
          <w:b/>
          <w:bCs/>
          <w:color w:val="242021"/>
          <w:sz w:val="56"/>
          <w:szCs w:val="56"/>
        </w:rPr>
        <w:t>χρώματος πάνω στη σκακιέρα:</w:t>
      </w:r>
    </w:p>
    <w:p w14:paraId="38763193" w14:textId="77777777" w:rsidR="00CA7D25" w:rsidRDefault="00CA7D25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CA7D25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</w:t>
      </w:r>
    </w:p>
    <w:p w14:paraId="2958B5BC" w14:textId="77777777" w:rsidR="00CA7D25" w:rsidRDefault="00CA7D25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CA7D25">
        <w:rPr>
          <w:rFonts w:ascii="Tahoma-Bold" w:hAnsi="Tahoma-Bold"/>
          <w:b/>
          <w:bCs/>
          <w:color w:val="242021"/>
          <w:sz w:val="56"/>
          <w:szCs w:val="56"/>
        </w:rPr>
        <w:t xml:space="preserve">β. </w:t>
      </w:r>
      <w:r w:rsidRPr="00CA7D25">
        <w:rPr>
          <w:rFonts w:ascii="Arial-BoldMT" w:hAnsi="Arial-BoldMT"/>
          <w:b/>
          <w:bCs/>
          <w:color w:val="242021"/>
          <w:sz w:val="56"/>
          <w:szCs w:val="56"/>
        </w:rPr>
        <w:t>Σε ποια οριζόντια γραμμή και κατακόρυφη στήλη βρίσκεται ο Βασιλιάς μαύρου χρώματος;</w:t>
      </w:r>
    </w:p>
    <w:p w14:paraId="4B40C543" w14:textId="77777777" w:rsidR="00CA7D25" w:rsidRDefault="00CA7D25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CA7D25">
        <w:rPr>
          <w:rFonts w:ascii="Arial-BoldMT" w:hAnsi="Arial-BoldMT"/>
          <w:b/>
          <w:bCs/>
          <w:color w:val="242021"/>
          <w:sz w:val="56"/>
          <w:szCs w:val="56"/>
        </w:rPr>
        <w:t>..........</w:t>
      </w:r>
      <w:r w:rsidR="000B3322" w:rsidRPr="000B3322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76800" behindDoc="0" locked="0" layoutInCell="0" allowOverlap="0" wp14:anchorId="3CB7FEAE" wp14:editId="79B22842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1" name="Πλαίσιο κειμένου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9130FB4" w14:textId="77777777" w:rsidR="009207EA" w:rsidRPr="005950A8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9 / 41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CB7FEAE" id="Πλαίσιο κειμένου 51" o:spid="_x0000_s1040" type="#_x0000_t202" style="position:absolute;margin-left:0;margin-top:785.3pt;width:186.8pt;height:36pt;z-index:25287680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3AZEXq8CAAAx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29130FB4" w14:textId="77777777" w:rsidR="009207EA" w:rsidRPr="005950A8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9 / 41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CA7D25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</w:t>
      </w:r>
    </w:p>
    <w:p w14:paraId="0EDC7EA0" w14:textId="77777777" w:rsidR="00BE5918" w:rsidRDefault="00BE5918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BE5918">
        <w:rPr>
          <w:rFonts w:ascii="Tahoma-Bold" w:hAnsi="Tahoma-Bold"/>
          <w:b/>
          <w:bCs/>
          <w:color w:val="242021"/>
          <w:sz w:val="56"/>
          <w:szCs w:val="56"/>
        </w:rPr>
        <w:lastRenderedPageBreak/>
        <w:t xml:space="preserve">γ. </w:t>
      </w:r>
      <w:r w:rsidRPr="00BE5918">
        <w:rPr>
          <w:rFonts w:ascii="Arial-BoldMT" w:hAnsi="Arial-BoldMT"/>
          <w:b/>
          <w:bCs/>
          <w:color w:val="242021"/>
          <w:sz w:val="56"/>
          <w:szCs w:val="56"/>
        </w:rPr>
        <w:t xml:space="preserve">Ποιο κομμάτι του </w:t>
      </w:r>
      <w:proofErr w:type="spellStart"/>
      <w:r w:rsidRPr="00BE5918">
        <w:rPr>
          <w:rFonts w:ascii="Arial-BoldMT" w:hAnsi="Arial-BoldMT"/>
          <w:b/>
          <w:bCs/>
          <w:color w:val="242021"/>
          <w:sz w:val="56"/>
          <w:szCs w:val="56"/>
        </w:rPr>
        <w:t>σκακιού</w:t>
      </w:r>
      <w:proofErr w:type="spellEnd"/>
      <w:r w:rsidRPr="00BE5918">
        <w:rPr>
          <w:rFonts w:ascii="Arial-BoldMT" w:hAnsi="Arial-BoldMT"/>
          <w:b/>
          <w:bCs/>
          <w:color w:val="242021"/>
          <w:sz w:val="56"/>
          <w:szCs w:val="56"/>
        </w:rPr>
        <w:t xml:space="preserve"> βρίσκεται στη θέση (ζ ,5);</w:t>
      </w:r>
    </w:p>
    <w:p w14:paraId="3BF26717" w14:textId="77777777" w:rsidR="00BE5918" w:rsidRDefault="00BE5918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BE5918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</w:t>
      </w:r>
    </w:p>
    <w:p w14:paraId="5D69A237" w14:textId="77777777" w:rsidR="00BE5918" w:rsidRDefault="00BE5918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BE5918">
        <w:rPr>
          <w:rFonts w:ascii="Tahoma-Bold" w:hAnsi="Tahoma-Bold"/>
          <w:b/>
          <w:bCs/>
          <w:color w:val="242021"/>
          <w:sz w:val="56"/>
          <w:szCs w:val="56"/>
        </w:rPr>
        <w:t xml:space="preserve">δ. </w:t>
      </w:r>
      <w:r w:rsidRPr="00BE5918">
        <w:rPr>
          <w:rFonts w:ascii="Arial-BoldMT" w:hAnsi="Arial-BoldMT"/>
          <w:b/>
          <w:bCs/>
          <w:color w:val="242021"/>
          <w:sz w:val="56"/>
          <w:szCs w:val="56"/>
        </w:rPr>
        <w:t>Είναι αρκετό να γνωρίζουμε ότι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BE5918">
        <w:rPr>
          <w:rFonts w:ascii="Arial-BoldMT" w:hAnsi="Arial-BoldMT"/>
          <w:b/>
          <w:bCs/>
          <w:color w:val="242021"/>
          <w:sz w:val="56"/>
          <w:szCs w:val="56"/>
        </w:rPr>
        <w:t>ο Βασιλιάς λευκού χρώματος βρίσκεται στη γραμμή 8, για να προσδιορίσουμε με μοναδικό τρόπο τη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BE5918">
        <w:rPr>
          <w:rFonts w:ascii="Arial-BoldMT" w:hAnsi="Arial-BoldMT"/>
          <w:b/>
          <w:bCs/>
          <w:color w:val="242021"/>
          <w:sz w:val="56"/>
          <w:szCs w:val="56"/>
        </w:rPr>
        <w:t>θέση του; Εξηγούμε.</w:t>
      </w:r>
    </w:p>
    <w:p w14:paraId="3880EF0C" w14:textId="77777777" w:rsidR="00BE5918" w:rsidRDefault="00BE5918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BE5918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</w:t>
      </w:r>
    </w:p>
    <w:p w14:paraId="455F7BBF" w14:textId="77777777" w:rsidR="00BE5918" w:rsidRDefault="00BE5918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BE5918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</w:t>
      </w:r>
    </w:p>
    <w:p w14:paraId="7B1B26CC" w14:textId="77777777" w:rsidR="00CA7D25" w:rsidRDefault="00BE5918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BE5918">
        <w:rPr>
          <w:rFonts w:ascii="Tahoma-Bold" w:hAnsi="Tahoma-Bold"/>
          <w:b/>
          <w:bCs/>
          <w:color w:val="458ECB"/>
          <w:sz w:val="56"/>
          <w:szCs w:val="56"/>
        </w:rPr>
        <w:t xml:space="preserve">2. </w:t>
      </w:r>
      <w:r w:rsidRPr="00BE5918">
        <w:rPr>
          <w:rFonts w:ascii="Arial-BoldMT" w:hAnsi="Arial-BoldMT"/>
          <w:b/>
          <w:bCs/>
          <w:color w:val="242021"/>
          <w:sz w:val="56"/>
          <w:szCs w:val="56"/>
        </w:rPr>
        <w:t>Τα παιδιά παίζουν το παιχνίδι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BE5918">
        <w:rPr>
          <w:rFonts w:ascii="Arial-BoldMT" w:hAnsi="Arial-BoldMT"/>
          <w:b/>
          <w:bCs/>
          <w:color w:val="242021"/>
          <w:sz w:val="56"/>
          <w:szCs w:val="56"/>
        </w:rPr>
        <w:t>του κρυμμένου θησαυρού και κρατάνε στο χέρι τους έναν χάρτη και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BE5918">
        <w:rPr>
          <w:rFonts w:ascii="Arial-BoldMT" w:hAnsi="Arial-BoldMT"/>
          <w:b/>
          <w:bCs/>
          <w:color w:val="242021"/>
          <w:sz w:val="56"/>
          <w:szCs w:val="56"/>
        </w:rPr>
        <w:t>τις οδηγίες.</w:t>
      </w:r>
    </w:p>
    <w:p w14:paraId="5BAC6D33" w14:textId="77777777" w:rsidR="00CA7D25" w:rsidRDefault="00CA7D25">
      <w:pPr>
        <w:rPr>
          <w:rFonts w:ascii="Arial-BoldMT" w:hAnsi="Arial-BoldMT"/>
          <w:b/>
          <w:bCs/>
          <w:color w:val="242021"/>
          <w:sz w:val="56"/>
          <w:szCs w:val="56"/>
        </w:rPr>
      </w:pPr>
    </w:p>
    <w:p w14:paraId="00E61892" w14:textId="77777777" w:rsidR="00CA7D25" w:rsidRDefault="000B3322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0B3322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78848" behindDoc="0" locked="0" layoutInCell="0" allowOverlap="0" wp14:anchorId="42BF5E05" wp14:editId="4286AAFA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2" name="Πλαίσιο κειμένου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34569FC" w14:textId="77777777" w:rsidR="009207EA" w:rsidRPr="00E867A0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20 / 41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2BF5E05" id="Πλαίσιο κειμένου 52" o:spid="_x0000_s1041" type="#_x0000_t202" style="position:absolute;margin-left:0;margin-top:785.3pt;width:186.8pt;height:36pt;z-index:25287884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e/q0R68CAAAx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634569FC" w14:textId="77777777" w:rsidR="009207EA" w:rsidRPr="00E867A0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20 / 41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CA7D25">
        <w:rPr>
          <w:rFonts w:ascii="Arial-BoldMT" w:hAnsi="Arial-BoldMT"/>
          <w:b/>
          <w:bCs/>
          <w:color w:val="242021"/>
          <w:sz w:val="56"/>
          <w:szCs w:val="56"/>
        </w:rPr>
        <w:br w:type="page"/>
      </w:r>
    </w:p>
    <w:p w14:paraId="164940C1" w14:textId="77777777" w:rsidR="00626FA0" w:rsidRDefault="00626FA0">
      <w:pPr>
        <w:rPr>
          <w:rFonts w:ascii="Arial" w:hAnsi="Arial" w:cs="Arial"/>
          <w:b/>
          <w:noProof/>
          <w:sz w:val="56"/>
          <w:szCs w:val="56"/>
        </w:rPr>
      </w:pPr>
      <w:r>
        <w:rPr>
          <w:noProof/>
        </w:rPr>
        <w:lastRenderedPageBreak/>
        <w:drawing>
          <wp:inline distT="0" distB="0" distL="0" distR="0" wp14:anchorId="435A0566" wp14:editId="6F8DE5F4">
            <wp:extent cx="5972175" cy="9058275"/>
            <wp:effectExtent l="0" t="0" r="9525" b="9525"/>
            <wp:docPr id="144" name="Εικόνα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972175" cy="905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B3322" w:rsidRPr="000B3322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80896" behindDoc="0" locked="0" layoutInCell="0" allowOverlap="0" wp14:anchorId="31BBC1EB" wp14:editId="0B0B2D04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3" name="Πλαίσιο κειμένου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AADF527" w14:textId="77777777" w:rsidR="009207EA" w:rsidRPr="005950A8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21 / 41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1BBC1EB" id="Πλαίσιο κειμένου 53" o:spid="_x0000_s1042" type="#_x0000_t202" style="position:absolute;margin-left:0;margin-top:785.3pt;width:186.8pt;height:36pt;z-index:25288089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GLwJTK8CAAAx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0AADF527" w14:textId="77777777" w:rsidR="009207EA" w:rsidRPr="005950A8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21 / 41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1345E9EF" w14:textId="77777777" w:rsidR="00E169C4" w:rsidRDefault="00870618">
      <w:pPr>
        <w:rPr>
          <w:rFonts w:ascii="Arial-BoldMT" w:hAnsi="Arial-BoldMT"/>
          <w:b/>
          <w:bCs/>
          <w:color w:val="242021"/>
          <w:sz w:val="56"/>
          <w:szCs w:val="56"/>
        </w:rPr>
      </w:pPr>
      <w:r>
        <w:rPr>
          <w:rFonts w:ascii="Tahoma-Bold" w:hAnsi="Tahoma-Bold"/>
          <w:b/>
          <w:bCs/>
          <w:noProof/>
          <w:color w:val="242021"/>
          <w:sz w:val="56"/>
          <w:szCs w:val="56"/>
        </w:rPr>
        <w:lastRenderedPageBreak/>
        <mc:AlternateContent>
          <mc:Choice Requires="wps">
            <w:drawing>
              <wp:anchor distT="0" distB="0" distL="114300" distR="114300" simplePos="0" relativeHeight="252785664" behindDoc="1" locked="0" layoutInCell="1" allowOverlap="1" wp14:anchorId="46CAA15C" wp14:editId="669D1505">
                <wp:simplePos x="0" y="0"/>
                <wp:positionH relativeFrom="page">
                  <wp:posOffset>672860</wp:posOffset>
                </wp:positionH>
                <wp:positionV relativeFrom="page">
                  <wp:posOffset>724619</wp:posOffset>
                </wp:positionV>
                <wp:extent cx="6166437" cy="3181985"/>
                <wp:effectExtent l="0" t="0" r="6350" b="0"/>
                <wp:wrapNone/>
                <wp:docPr id="145" name="Ορθογώνιο 1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66437" cy="3181985"/>
                        </a:xfrm>
                        <a:prstGeom prst="rect">
                          <a:avLst/>
                        </a:prstGeom>
                        <a:solidFill>
                          <a:srgbClr val="FDD073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2988004" id="Ορθογώνιο 145" o:spid="_x0000_s1026" style="position:absolute;margin-left:53pt;margin-top:57.05pt;width:485.55pt;height:250.55pt;z-index:-25053081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" fillcolor="#fdd073" stroked="f">
                <w10:wrap anchorx="page" anchory="page"/>
              </v:rect>
            </w:pict>
          </mc:Fallback>
        </mc:AlternateContent>
      </w:r>
      <w:r w:rsidR="00E169C4" w:rsidRPr="00E169C4">
        <w:rPr>
          <w:rFonts w:ascii="Tahoma-Bold" w:hAnsi="Tahoma-Bold"/>
          <w:b/>
          <w:bCs/>
          <w:color w:val="242021"/>
          <w:sz w:val="56"/>
          <w:szCs w:val="56"/>
        </w:rPr>
        <w:t xml:space="preserve">ΟΔΗΓΙΕΣ: </w:t>
      </w:r>
      <w:r w:rsidR="00E169C4" w:rsidRPr="00E169C4">
        <w:rPr>
          <w:rFonts w:ascii="Arial-BoldMT" w:hAnsi="Arial-BoldMT"/>
          <w:b/>
          <w:bCs/>
          <w:color w:val="242021"/>
          <w:sz w:val="56"/>
          <w:szCs w:val="56"/>
        </w:rPr>
        <w:t>Ψάξτε στη ρίζα του</w:t>
      </w:r>
      <w:r w:rsidR="00E169C4"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="00E169C4" w:rsidRPr="00E169C4">
        <w:rPr>
          <w:rFonts w:ascii="Arial-BoldMT" w:hAnsi="Arial-BoldMT"/>
          <w:b/>
          <w:bCs/>
          <w:color w:val="242021"/>
          <w:sz w:val="56"/>
          <w:szCs w:val="56"/>
        </w:rPr>
        <w:t>δέντρου που είναι 6 τετράγωνα</w:t>
      </w:r>
      <w:r w:rsidR="00E169C4"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="00E169C4" w:rsidRPr="00E169C4">
        <w:rPr>
          <w:rFonts w:ascii="Arial-BoldMT" w:hAnsi="Arial-BoldMT"/>
          <w:b/>
          <w:bCs/>
          <w:color w:val="242021"/>
          <w:sz w:val="56"/>
          <w:szCs w:val="56"/>
        </w:rPr>
        <w:t>ανατολικά και 3 τετράγωνα βόρεια από το εκκλησάκι.</w:t>
      </w:r>
    </w:p>
    <w:p w14:paraId="7C2C2F2E" w14:textId="77777777" w:rsidR="00E169C4" w:rsidRDefault="00E169C4">
      <w:pPr>
        <w:rPr>
          <w:rFonts w:ascii="Tahoma-Bold" w:hAnsi="Tahoma-Bold"/>
          <w:b/>
          <w:bCs/>
          <w:color w:val="242021"/>
          <w:sz w:val="56"/>
          <w:szCs w:val="56"/>
        </w:rPr>
      </w:pPr>
      <w:r w:rsidRPr="00E169C4">
        <w:rPr>
          <w:rFonts w:ascii="Tahoma-Bold" w:hAnsi="Tahoma-Bold"/>
          <w:b/>
          <w:bCs/>
          <w:color w:val="242021"/>
          <w:sz w:val="56"/>
          <w:szCs w:val="56"/>
        </w:rPr>
        <w:t>Σημείωση:</w:t>
      </w:r>
    </w:p>
    <w:p w14:paraId="461AE67E" w14:textId="77777777" w:rsidR="00626FA0" w:rsidRDefault="00E169C4">
      <w:pPr>
        <w:rPr>
          <w:rFonts w:ascii="Arial" w:hAnsi="Arial" w:cs="Arial"/>
          <w:b/>
          <w:noProof/>
          <w:sz w:val="56"/>
          <w:szCs w:val="56"/>
        </w:rPr>
      </w:pPr>
      <w:r w:rsidRPr="00E169C4">
        <w:rPr>
          <w:rFonts w:ascii="Arial-BoldMT" w:hAnsi="Arial-BoldMT"/>
          <w:b/>
          <w:bCs/>
          <w:color w:val="242021"/>
          <w:sz w:val="56"/>
          <w:szCs w:val="56"/>
        </w:rPr>
        <w:t>πλευρά τετραγώνου = 50 μέτρα.</w:t>
      </w:r>
    </w:p>
    <w:p w14:paraId="11094BDD" w14:textId="77777777" w:rsidR="00626FA0" w:rsidRDefault="003A025C">
      <w:pPr>
        <w:rPr>
          <w:rFonts w:ascii="Arial" w:hAnsi="Arial" w:cs="Arial"/>
          <w:b/>
          <w:noProof/>
          <w:sz w:val="56"/>
          <w:szCs w:val="56"/>
        </w:rPr>
      </w:pPr>
      <w:r w:rsidRPr="00136D61">
        <w:rPr>
          <w:rFonts w:ascii="Arial" w:eastAsia="Calibri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787712" behindDoc="0" locked="0" layoutInCell="1" allowOverlap="1" wp14:anchorId="333C4F69" wp14:editId="2BBF4CE2">
                <wp:simplePos x="0" y="0"/>
                <wp:positionH relativeFrom="column">
                  <wp:posOffset>1988604</wp:posOffset>
                </wp:positionH>
                <wp:positionV relativeFrom="paragraph">
                  <wp:posOffset>1782529</wp:posOffset>
                </wp:positionV>
                <wp:extent cx="2449830" cy="1103630"/>
                <wp:effectExtent l="19050" t="19050" r="845820" b="20320"/>
                <wp:wrapNone/>
                <wp:docPr id="148" name="Φυσαλίδα ομιλίας: Ορθογώνιο με στρογγυλεμένες γωνίες 1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449830" cy="1103630"/>
                        </a:xfrm>
                        <a:prstGeom prst="wedgeRoundRectCallout">
                          <a:avLst>
                            <a:gd name="adj1" fmla="val 79199"/>
                            <a:gd name="adj2" fmla="val 44130"/>
                            <a:gd name="adj3" fmla="val 16667"/>
                          </a:avLst>
                        </a:prstGeom>
                        <a:solidFill>
                          <a:srgbClr val="FFC3CB"/>
                        </a:solidFill>
                        <a:ln w="38100">
                          <a:solidFill>
                            <a:srgbClr val="FF7D9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D33E507" w14:textId="77777777" w:rsidR="009207EA" w:rsidRPr="00DF0ACA" w:rsidRDefault="009207EA" w:rsidP="00136D61">
                            <w:pPr>
                              <w:spacing w:line="240" w:lineRule="auto"/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</w:pPr>
                            <w:r w:rsidRPr="003A025C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>Θα ψάξουμε</w:t>
                            </w:r>
                            <w:r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 xml:space="preserve"> </w:t>
                            </w:r>
                            <w:r w:rsidRPr="003A025C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>στη θέση Β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33C4F69" id="_x0000_t62" coordsize="21600,21600" o:spt="62" adj="1350,25920" path="m3600,qx,3600l0@8@12@24,0@9,,18000qy3600,21600l@6,21600@15@27@7,21600,18000,21600qx21600,18000l21600@9@18@30,21600@8,21600,3600qy18000,l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 textboxrect="791,791,20809,20809"/>
                <v:handles>
                  <v:h position="#0,#1"/>
                </v:handles>
              </v:shapetype>
              <v:shape id="Φυσαλίδα ομιλίας: Ορθογώνιο με στρογγυλεμένες γωνίες 148" o:spid="_x0000_s1043" type="#_x0000_t62" style="position:absolute;margin-left:156.6pt;margin-top:140.35pt;width:192.9pt;height:86.9pt;z-index:252787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" adj="27907,20332" fillcolor="#ffc3cb" strokecolor="#ff7d90" strokeweight="3pt">
                <v:textbox inset="0,0,0,0">
                  <w:txbxContent>
                    <w:p w14:paraId="4D33E507" w14:textId="77777777" w:rsidR="009207EA" w:rsidRPr="00DF0ACA" w:rsidRDefault="009207EA" w:rsidP="00136D61">
                      <w:pPr>
                        <w:spacing w:line="240" w:lineRule="auto"/>
                        <w:rPr>
                          <w:rFonts w:ascii="Arial" w:hAnsi="Arial" w:cs="Arial"/>
                          <w:b/>
                          <w:sz w:val="56"/>
                          <w:szCs w:val="56"/>
                        </w:rPr>
                      </w:pPr>
                      <w:r w:rsidRPr="003A025C"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>Θα ψάξουμε</w:t>
                      </w:r>
                      <w:r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 xml:space="preserve"> </w:t>
                      </w:r>
                      <w:r w:rsidRPr="003A025C"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>στη θέση Β.</w:t>
                      </w:r>
                    </w:p>
                  </w:txbxContent>
                </v:textbox>
              </v:shape>
            </w:pict>
          </mc:Fallback>
        </mc:AlternateContent>
      </w:r>
      <w:r w:rsidRPr="00136D61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789760" behindDoc="0" locked="0" layoutInCell="1" allowOverlap="1" wp14:anchorId="64F5367E" wp14:editId="2E38690D">
                <wp:simplePos x="0" y="0"/>
                <wp:positionH relativeFrom="column">
                  <wp:posOffset>2023110</wp:posOffset>
                </wp:positionH>
                <wp:positionV relativeFrom="paragraph">
                  <wp:posOffset>152136</wp:posOffset>
                </wp:positionV>
                <wp:extent cx="2803585" cy="1103630"/>
                <wp:effectExtent l="438150" t="19050" r="15875" b="20320"/>
                <wp:wrapNone/>
                <wp:docPr id="149" name="Φυσαλίδα ομιλίας: Ορθογώνιο με στρογγυλεμένες γωνίες 1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03585" cy="1103630"/>
                        </a:xfrm>
                        <a:prstGeom prst="wedgeRoundRectCallout">
                          <a:avLst>
                            <a:gd name="adj1" fmla="val -63360"/>
                            <a:gd name="adj2" fmla="val 28606"/>
                            <a:gd name="adj3" fmla="val 16667"/>
                          </a:avLst>
                        </a:prstGeom>
                        <a:solidFill>
                          <a:srgbClr val="DDFFDD"/>
                        </a:solidFill>
                        <a:ln w="38100">
                          <a:solidFill>
                            <a:srgbClr val="9BFF9B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73026E1" w14:textId="77777777" w:rsidR="009207EA" w:rsidRPr="00DF0ACA" w:rsidRDefault="009207EA" w:rsidP="00136D61">
                            <w:pPr>
                              <w:spacing w:line="240" w:lineRule="auto"/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</w:pPr>
                            <w:r w:rsidRPr="00495C50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>Θα ψάξουμε</w:t>
                            </w:r>
                            <w:r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 xml:space="preserve"> </w:t>
                            </w:r>
                            <w:r w:rsidRPr="00495C50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>στη θέση Α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4F5367E" id="Φυσαλίδα ομιλίας: Ορθογώνιο με στρογγυλεμένες γωνίες 149" o:spid="_x0000_s1044" type="#_x0000_t62" style="position:absolute;margin-left:159.3pt;margin-top:12pt;width:220.75pt;height:86.9pt;z-index:252789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" adj="-2886,16979" fillcolor="#dfd" strokecolor="#9bff9b" strokeweight="3pt">
                <v:textbox inset="0,0,0,0">
                  <w:txbxContent>
                    <w:p w14:paraId="473026E1" w14:textId="77777777" w:rsidR="009207EA" w:rsidRPr="00DF0ACA" w:rsidRDefault="009207EA" w:rsidP="00136D61">
                      <w:pPr>
                        <w:spacing w:line="240" w:lineRule="auto"/>
                        <w:rPr>
                          <w:rFonts w:ascii="Arial" w:hAnsi="Arial" w:cs="Arial"/>
                          <w:b/>
                          <w:sz w:val="56"/>
                          <w:szCs w:val="56"/>
                        </w:rPr>
                      </w:pPr>
                      <w:r w:rsidRPr="00495C50"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>Θα ψάξουμε</w:t>
                      </w:r>
                      <w:r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 xml:space="preserve"> </w:t>
                      </w:r>
                      <w:r w:rsidRPr="00495C50"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>στη θέση Α.</w:t>
                      </w:r>
                    </w:p>
                  </w:txbxContent>
                </v:textbox>
              </v:shape>
            </w:pict>
          </mc:Fallback>
        </mc:AlternateContent>
      </w:r>
      <w:r w:rsidR="00136D61">
        <w:rPr>
          <w:noProof/>
        </w:rPr>
        <w:drawing>
          <wp:inline distT="0" distB="0" distL="0" distR="0" wp14:anchorId="4522D311" wp14:editId="6408079E">
            <wp:extent cx="2026800" cy="2304000"/>
            <wp:effectExtent l="0" t="0" r="0" b="1270"/>
            <wp:docPr id="146" name="Εικόνα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2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2026800" cy="230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B019D4" w14:textId="77777777" w:rsidR="00626FA0" w:rsidRDefault="000B3322" w:rsidP="00136D61">
      <w:pPr>
        <w:jc w:val="right"/>
        <w:rPr>
          <w:rFonts w:ascii="Arial" w:hAnsi="Arial" w:cs="Arial"/>
          <w:b/>
          <w:noProof/>
          <w:sz w:val="56"/>
          <w:szCs w:val="56"/>
        </w:rPr>
      </w:pPr>
      <w:r w:rsidRPr="000B3322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82944" behindDoc="0" locked="0" layoutInCell="0" allowOverlap="0" wp14:anchorId="23192D70" wp14:editId="17F0F0E4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4" name="Πλαίσιο κειμένου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E448FE4" w14:textId="77777777" w:rsidR="009207EA" w:rsidRPr="005950A8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22 / 41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3192D70" id="Πλαίσιο κειμένου 54" o:spid="_x0000_s1045" type="#_x0000_t202" style="position:absolute;left:0;text-align:left;margin-left:0;margin-top:785.3pt;width:186.8pt;height:36pt;z-index:25288294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" o:allowincell="f" o:allowoverlap="f" fillcolor="#fc9" stroked="f" strokeweight="2.25pt">
                <v:textbox inset="1.5mm,1.5mm,1.5mm,1.5mm">
                  <w:txbxContent>
                    <w:p w14:paraId="2E448FE4" w14:textId="77777777" w:rsidR="009207EA" w:rsidRPr="005950A8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22 / 41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136D61">
        <w:rPr>
          <w:noProof/>
        </w:rPr>
        <w:drawing>
          <wp:inline distT="0" distB="0" distL="0" distR="0" wp14:anchorId="11560E15" wp14:editId="2D66F866">
            <wp:extent cx="1684800" cy="2361600"/>
            <wp:effectExtent l="0" t="0" r="0" b="635"/>
            <wp:docPr id="147" name="Εικόνα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4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4800" cy="236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DBAADC" w14:textId="77777777" w:rsidR="00626FA0" w:rsidRDefault="00626FA0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</w:p>
    <w:p w14:paraId="5836B9C0" w14:textId="77777777" w:rsidR="003A025C" w:rsidRDefault="003A025C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3A025C">
        <w:rPr>
          <w:rFonts w:ascii="Tahoma-Bold" w:hAnsi="Tahoma-Bold"/>
          <w:b/>
          <w:bCs/>
          <w:color w:val="242021"/>
          <w:sz w:val="56"/>
          <w:szCs w:val="56"/>
        </w:rPr>
        <w:lastRenderedPageBreak/>
        <w:t xml:space="preserve">α. </w:t>
      </w:r>
      <w:r w:rsidRPr="003A025C">
        <w:rPr>
          <w:rFonts w:ascii="Arial-BoldMT" w:hAnsi="Arial-BoldMT"/>
          <w:b/>
          <w:bCs/>
          <w:color w:val="242021"/>
          <w:sz w:val="56"/>
          <w:szCs w:val="56"/>
        </w:rPr>
        <w:t>Ποιο παιδί έχει δίκιο; .................</w:t>
      </w:r>
    </w:p>
    <w:p w14:paraId="4680D018" w14:textId="77777777" w:rsidR="003A025C" w:rsidRDefault="003A025C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3A025C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</w:t>
      </w:r>
    </w:p>
    <w:p w14:paraId="56BBFE49" w14:textId="77777777" w:rsidR="003A025C" w:rsidRDefault="003A025C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3A025C">
        <w:rPr>
          <w:rFonts w:ascii="Tahoma-Bold" w:hAnsi="Tahoma-Bold"/>
          <w:b/>
          <w:bCs/>
          <w:color w:val="242021"/>
          <w:sz w:val="56"/>
          <w:szCs w:val="56"/>
        </w:rPr>
        <w:t xml:space="preserve">β. </w:t>
      </w:r>
      <w:r w:rsidRPr="003A025C">
        <w:rPr>
          <w:rFonts w:ascii="Arial-BoldMT" w:hAnsi="Arial-BoldMT"/>
          <w:b/>
          <w:bCs/>
          <w:color w:val="242021"/>
          <w:sz w:val="56"/>
          <w:szCs w:val="56"/>
        </w:rPr>
        <w:t>Αν γράψουμε το σημείο Β ως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3A025C">
        <w:rPr>
          <w:rFonts w:ascii="Arial-BoldMT" w:hAnsi="Arial-BoldMT"/>
          <w:b/>
          <w:bCs/>
          <w:color w:val="242021"/>
          <w:sz w:val="56"/>
          <w:szCs w:val="56"/>
        </w:rPr>
        <w:t>(6,3), πώς θα γράψουμε το σημείο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3A025C">
        <w:rPr>
          <w:rFonts w:ascii="Arial-BoldMT" w:hAnsi="Arial-BoldMT"/>
          <w:b/>
          <w:bCs/>
          <w:color w:val="242021"/>
          <w:sz w:val="56"/>
          <w:szCs w:val="56"/>
        </w:rPr>
        <w:t>Α; ......................................................</w:t>
      </w:r>
    </w:p>
    <w:p w14:paraId="051720FF" w14:textId="77777777" w:rsidR="003A025C" w:rsidRDefault="003A025C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3A025C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</w:t>
      </w:r>
    </w:p>
    <w:p w14:paraId="63598E62" w14:textId="77777777" w:rsidR="003A025C" w:rsidRDefault="003A025C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3A025C">
        <w:rPr>
          <w:rFonts w:ascii="Tahoma-Bold" w:hAnsi="Tahoma-Bold"/>
          <w:b/>
          <w:bCs/>
          <w:color w:val="242021"/>
          <w:sz w:val="56"/>
          <w:szCs w:val="56"/>
        </w:rPr>
        <w:t xml:space="preserve">γ. </w:t>
      </w:r>
      <w:r w:rsidRPr="003A025C">
        <w:rPr>
          <w:rFonts w:ascii="Arial-BoldMT" w:hAnsi="Arial-BoldMT"/>
          <w:b/>
          <w:bCs/>
          <w:color w:val="242021"/>
          <w:sz w:val="56"/>
          <w:szCs w:val="56"/>
        </w:rPr>
        <w:t>Αν ο χάρτης δεν είχε σημείο αναφοράς το εκκλησάκι αλλά το κιόσκι,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3A025C">
        <w:rPr>
          <w:rFonts w:ascii="Arial-BoldMT" w:hAnsi="Arial-BoldMT"/>
          <w:b/>
          <w:bCs/>
          <w:color w:val="242021"/>
          <w:sz w:val="56"/>
          <w:szCs w:val="56"/>
        </w:rPr>
        <w:t>τι θα άλλαζε;</w:t>
      </w:r>
    </w:p>
    <w:p w14:paraId="7DB824D5" w14:textId="77777777" w:rsidR="003A025C" w:rsidRDefault="003A025C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3A025C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</w:t>
      </w:r>
    </w:p>
    <w:p w14:paraId="1C69FA6A" w14:textId="77777777" w:rsidR="000E5AB0" w:rsidRDefault="003A025C">
      <w:pPr>
        <w:rPr>
          <w:rFonts w:ascii="Arial" w:hAnsi="Arial" w:cs="Arial"/>
          <w:b/>
          <w:noProof/>
          <w:sz w:val="56"/>
          <w:szCs w:val="56"/>
        </w:rPr>
      </w:pPr>
      <w:r w:rsidRPr="003A025C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</w:t>
      </w:r>
    </w:p>
    <w:p w14:paraId="28B871E0" w14:textId="77777777" w:rsidR="00626FA0" w:rsidRDefault="00626FA0">
      <w:pPr>
        <w:rPr>
          <w:rFonts w:ascii="Arial" w:hAnsi="Arial" w:cs="Arial"/>
          <w:b/>
          <w:noProof/>
          <w:sz w:val="56"/>
          <w:szCs w:val="56"/>
        </w:rPr>
      </w:pPr>
    </w:p>
    <w:p w14:paraId="46F56F26" w14:textId="77777777" w:rsidR="003A025C" w:rsidRDefault="003A025C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  <w:r w:rsidR="000B3322" w:rsidRPr="000B3322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84992" behindDoc="0" locked="0" layoutInCell="0" allowOverlap="0" wp14:anchorId="62542071" wp14:editId="506D8284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5" name="Πλαίσιο κειμένου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3662468" w14:textId="77777777" w:rsidR="009207EA" w:rsidRPr="005950A8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23 / 41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2542071" id="Πλαίσιο κειμένου 55" o:spid="_x0000_s1046" type="#_x0000_t202" style="position:absolute;margin-left:0;margin-top:785.3pt;width:186.8pt;height:36pt;z-index:25288499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" o:allowincell="f" o:allowoverlap="f" fillcolor="#fc9" stroked="f" strokeweight="2.25pt">
                <v:textbox inset="1.5mm,1.5mm,1.5mm,1.5mm">
                  <w:txbxContent>
                    <w:p w14:paraId="13662468" w14:textId="77777777" w:rsidR="009207EA" w:rsidRPr="005950A8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23 / 41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7927"/>
      </w:tblGrid>
      <w:tr w:rsidR="0081668B" w:rsidRPr="007D6C8D" w14:paraId="1926A424" w14:textId="77777777" w:rsidTr="006232BE">
        <w:tc>
          <w:tcPr>
            <w:tcW w:w="1701" w:type="dxa"/>
          </w:tcPr>
          <w:p w14:paraId="50B5D74D" w14:textId="77777777" w:rsidR="0081668B" w:rsidRPr="007D6C8D" w:rsidRDefault="0081668B" w:rsidP="006232BE">
            <w:pPr>
              <w:spacing w:after="160" w:line="259" w:lineRule="auto"/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bookmarkStart w:id="4" w:name="_Hlk532565764"/>
            <w:r w:rsidRPr="007D6C8D">
              <w:rPr>
                <w:rFonts w:ascii="Calibri" w:eastAsia="Calibri" w:hAnsi="Calibri" w:cs="Times New Roman"/>
                <w:noProof/>
              </w:rPr>
              <w:lastRenderedPageBreak/>
              <w:drawing>
                <wp:inline distT="0" distB="0" distL="0" distR="0" wp14:anchorId="1434D846" wp14:editId="4A59B27F">
                  <wp:extent cx="719455" cy="496570"/>
                  <wp:effectExtent l="0" t="0" r="4445" b="0"/>
                  <wp:docPr id="150" name="Εικόνα 150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8" name="Εικόνα 268"/>
                          <pic:cNvPicPr/>
                        </pic:nvPicPr>
                        <pic:blipFill rotWithShape="1"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1015"/>
                          <a:stretch/>
                        </pic:blipFill>
                        <pic:spPr bwMode="auto">
                          <a:xfrm>
                            <a:off x="0" y="0"/>
                            <a:ext cx="719455" cy="49657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27" w:type="dxa"/>
          </w:tcPr>
          <w:p w14:paraId="6B117E49" w14:textId="77777777" w:rsidR="0081668B" w:rsidRPr="007D6C8D" w:rsidRDefault="00D31860" w:rsidP="00D31860">
            <w:pPr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</w:pPr>
            <w:r w:rsidRPr="00D31860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Συζητάμε στην τάξη τη βοήθεια που προσφέρουν οι</w:t>
            </w:r>
            <w:r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 xml:space="preserve"> </w:t>
            </w:r>
            <w:r w:rsidRPr="00D31860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 xml:space="preserve">δύο κάθετες </w:t>
            </w:r>
            <w:proofErr w:type="spellStart"/>
            <w:r w:rsidRPr="00D31860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αριθμογραμμές</w:t>
            </w:r>
            <w:proofErr w:type="spellEnd"/>
            <w:r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 xml:space="preserve"> </w:t>
            </w:r>
            <w:r w:rsidRPr="00D31860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και το σημείο αναφοράς, το</w:t>
            </w:r>
            <w:r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 xml:space="preserve"> </w:t>
            </w:r>
            <w:r w:rsidRPr="00D31860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(0,0), στον προσδιορισμό</w:t>
            </w:r>
            <w:r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 xml:space="preserve"> </w:t>
            </w:r>
            <w:r w:rsidRPr="00D31860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της θέσης ενός συγκεκριμένου σημείου πάνω στον χάρτη με έναν μοναδικό τρόπο.</w:t>
            </w:r>
          </w:p>
        </w:tc>
      </w:tr>
      <w:bookmarkEnd w:id="4"/>
    </w:tbl>
    <w:p w14:paraId="7A73C906" w14:textId="77777777" w:rsidR="00626FA0" w:rsidRDefault="00626FA0">
      <w:pPr>
        <w:rPr>
          <w:rFonts w:ascii="Arial" w:hAnsi="Arial" w:cs="Arial"/>
          <w:b/>
          <w:noProof/>
          <w:sz w:val="56"/>
          <w:szCs w:val="56"/>
        </w:rPr>
      </w:pPr>
    </w:p>
    <w:p w14:paraId="46F3E41D" w14:textId="77777777" w:rsidR="00135839" w:rsidRDefault="000B3322">
      <w:pPr>
        <w:rPr>
          <w:rFonts w:ascii="Arial" w:hAnsi="Arial" w:cs="Arial"/>
          <w:b/>
          <w:noProof/>
          <w:sz w:val="56"/>
          <w:szCs w:val="56"/>
        </w:rPr>
      </w:pPr>
      <w:r w:rsidRPr="000B3322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87040" behindDoc="0" locked="0" layoutInCell="0" allowOverlap="0" wp14:anchorId="6E218D66" wp14:editId="183A650A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6" name="Πλαίσιο κειμένου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801F2C1" w14:textId="77777777" w:rsidR="009207EA" w:rsidRPr="005950A8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24 / 41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E218D66" id="Πλαίσιο κειμένου 56" o:spid="_x0000_s1047" type="#_x0000_t202" style="position:absolute;margin-left:0;margin-top:785.3pt;width:186.8pt;height:36pt;z-index:25288704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" o:allowincell="f" o:allowoverlap="f" fillcolor="#fc9" stroked="f" strokeweight="2.25pt">
                <v:textbox inset="1.5mm,1.5mm,1.5mm,1.5mm">
                  <w:txbxContent>
                    <w:p w14:paraId="2801F2C1" w14:textId="77777777" w:rsidR="009207EA" w:rsidRPr="005950A8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24 / 41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135839">
        <w:rPr>
          <w:rFonts w:ascii="Arial" w:hAnsi="Arial" w:cs="Arial"/>
          <w:b/>
          <w:noProof/>
          <w:sz w:val="56"/>
          <w:szCs w:val="56"/>
        </w:rPr>
        <w:br w:type="page"/>
      </w:r>
    </w:p>
    <w:tbl>
      <w:tblPr>
        <w:tblStyle w:val="a4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991AF4" w:rsidRPr="00991AF4" w14:paraId="5F95572A" w14:textId="77777777" w:rsidTr="00135839">
        <w:tc>
          <w:tcPr>
            <w:tcW w:w="9639" w:type="dxa"/>
            <w:tcBorders>
              <w:bottom w:val="nil"/>
            </w:tcBorders>
            <w:shd w:val="clear" w:color="auto" w:fill="006600"/>
          </w:tcPr>
          <w:p w14:paraId="15830CF9" w14:textId="77777777" w:rsidR="00991AF4" w:rsidRPr="00C058D4" w:rsidRDefault="00991AF4" w:rsidP="00991AF4">
            <w:pPr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</w:pPr>
            <w:bookmarkStart w:id="5" w:name="_Hlk521764536"/>
            <w:r w:rsidRPr="00C058D4"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  <w:lastRenderedPageBreak/>
              <w:t>Βασικές μαθηματικές έννοιες και διεργασίες</w:t>
            </w:r>
          </w:p>
        </w:tc>
      </w:tr>
      <w:tr w:rsidR="00991AF4" w:rsidRPr="00991AF4" w14:paraId="0212ED53" w14:textId="77777777" w:rsidTr="00135839">
        <w:trPr>
          <w:trHeight w:val="294"/>
        </w:trPr>
        <w:tc>
          <w:tcPr>
            <w:tcW w:w="9639" w:type="dxa"/>
            <w:tcBorders>
              <w:bottom w:val="single" w:sz="48" w:space="0" w:color="006600"/>
            </w:tcBorders>
            <w:shd w:val="clear" w:color="auto" w:fill="D9FFD9"/>
          </w:tcPr>
          <w:p w14:paraId="7F3DD4A0" w14:textId="77777777" w:rsidR="00991AF4" w:rsidRPr="00991AF4" w:rsidRDefault="00135839" w:rsidP="00991AF4">
            <w:p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13583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Για τον προσδιορισμό ενός σημείου χρησιμοποιούμε </w:t>
            </w:r>
            <w:r w:rsidRPr="00135839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δύο </w:t>
            </w:r>
            <w:proofErr w:type="spellStart"/>
            <w:r w:rsidRPr="00135839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αριθμογραμμές</w:t>
            </w:r>
            <w:proofErr w:type="spellEnd"/>
            <w:r w:rsidRPr="00135839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κάθετες </w:t>
            </w:r>
            <w:r w:rsidRPr="0013583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μεταξύ τους, μία </w:t>
            </w:r>
            <w:r w:rsidRPr="00135839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οριζόντια </w:t>
            </w:r>
            <w:r w:rsidRPr="0013583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και μία </w:t>
            </w:r>
            <w:r w:rsidRPr="00135839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κατακόρυφη</w:t>
            </w:r>
            <w:r w:rsidRPr="0013583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</w:t>
            </w:r>
          </w:p>
        </w:tc>
      </w:tr>
      <w:tr w:rsidR="00135839" w:rsidRPr="00991AF4" w14:paraId="18BE5BA7" w14:textId="77777777" w:rsidTr="00135839">
        <w:trPr>
          <w:trHeight w:val="294"/>
        </w:trPr>
        <w:tc>
          <w:tcPr>
            <w:tcW w:w="9639" w:type="dxa"/>
            <w:tcBorders>
              <w:top w:val="single" w:sz="48" w:space="0" w:color="006600"/>
              <w:bottom w:val="single" w:sz="48" w:space="0" w:color="006600"/>
            </w:tcBorders>
            <w:shd w:val="clear" w:color="auto" w:fill="D9FFD9"/>
          </w:tcPr>
          <w:p w14:paraId="2B272B8C" w14:textId="77777777" w:rsidR="00135839" w:rsidRPr="00135839" w:rsidRDefault="00204DAF" w:rsidP="00991AF4">
            <w:pPr>
              <w:spacing w:after="12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204DA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Ο </w:t>
            </w:r>
            <w:r w:rsidRPr="00204DAF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προσδιορισμός της θέσης</w:t>
            </w:r>
            <w:r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204DA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κάθε σημείου γίνεται με τον συνδυασμό των δύο τιμών οι οποίες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204DA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δείχνουν πόσο απέχει το σημείο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204DA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υτό οριζόντια και κατακόρυφα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204DA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από τις </w:t>
            </w:r>
            <w:proofErr w:type="spellStart"/>
            <w:r w:rsidRPr="00204DA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ριθμογραμμές</w:t>
            </w:r>
            <w:proofErr w:type="spellEnd"/>
            <w:r w:rsidRPr="00204DA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</w:t>
            </w:r>
          </w:p>
        </w:tc>
      </w:tr>
      <w:tr w:rsidR="00204DAF" w:rsidRPr="00991AF4" w14:paraId="6D7D3CCF" w14:textId="77777777" w:rsidTr="00135839">
        <w:trPr>
          <w:trHeight w:val="294"/>
        </w:trPr>
        <w:tc>
          <w:tcPr>
            <w:tcW w:w="9639" w:type="dxa"/>
            <w:tcBorders>
              <w:top w:val="single" w:sz="48" w:space="0" w:color="006600"/>
              <w:bottom w:val="single" w:sz="48" w:space="0" w:color="006600"/>
            </w:tcBorders>
            <w:shd w:val="clear" w:color="auto" w:fill="D9FFD9"/>
          </w:tcPr>
          <w:p w14:paraId="59CECC37" w14:textId="77777777" w:rsidR="00204DAF" w:rsidRPr="00135839" w:rsidRDefault="00E959C3" w:rsidP="00991AF4">
            <w:pPr>
              <w:spacing w:after="12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E959C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Οι τιμές εξαρτώνται κάθε φορά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E959C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από το </w:t>
            </w:r>
            <w:r w:rsidRPr="00E959C3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σημείο αναφοράς</w:t>
            </w:r>
            <w:r w:rsidRPr="00E959C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, δηλαδή το σημείο (0,0).</w:t>
            </w:r>
          </w:p>
        </w:tc>
      </w:tr>
    </w:tbl>
    <w:p w14:paraId="7892C170" w14:textId="77777777" w:rsidR="0016282F" w:rsidRDefault="0016282F" w:rsidP="00991AF4">
      <w:pPr>
        <w:spacing w:after="0" w:line="259" w:lineRule="auto"/>
        <w:rPr>
          <w:rFonts w:ascii="Arial" w:eastAsia="Calibri" w:hAnsi="Arial" w:cs="Arial"/>
          <w:b/>
          <w:sz w:val="56"/>
          <w:szCs w:val="36"/>
        </w:rPr>
      </w:pPr>
    </w:p>
    <w:p w14:paraId="3113E9CA" w14:textId="77777777" w:rsidR="0016282F" w:rsidRDefault="000B3322">
      <w:pPr>
        <w:rPr>
          <w:rFonts w:ascii="Arial" w:eastAsia="Calibri" w:hAnsi="Arial" w:cs="Arial"/>
          <w:b/>
          <w:sz w:val="56"/>
          <w:szCs w:val="36"/>
        </w:rPr>
      </w:pPr>
      <w:r w:rsidRPr="000B3322">
        <w:rPr>
          <w:rFonts w:ascii="Arial" w:eastAsia="Calibri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89088" behindDoc="0" locked="0" layoutInCell="0" allowOverlap="0" wp14:anchorId="1342E22A" wp14:editId="07EB1B36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7" name="Πλαίσιο κειμένου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EA8708C" w14:textId="77777777" w:rsidR="009207EA" w:rsidRPr="00E867A0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25 / 4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342E22A" id="Πλαίσιο κειμένου 57" o:spid="_x0000_s1048" type="#_x0000_t202" style="position:absolute;margin-left:0;margin-top:785.3pt;width:186.8pt;height:36pt;z-index:25288908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OzStya8CAAAx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0EA8708C" w14:textId="77777777" w:rsidR="009207EA" w:rsidRPr="00E867A0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25 / 4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16282F">
        <w:rPr>
          <w:rFonts w:ascii="Arial" w:eastAsia="Calibri" w:hAnsi="Arial" w:cs="Arial"/>
          <w:b/>
          <w:sz w:val="56"/>
          <w:szCs w:val="36"/>
        </w:rPr>
        <w:br w:type="page"/>
      </w:r>
    </w:p>
    <w:tbl>
      <w:tblPr>
        <w:tblStyle w:val="4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991AF4" w:rsidRPr="00991AF4" w14:paraId="6E99C312" w14:textId="77777777" w:rsidTr="00232C4B">
        <w:trPr>
          <w:jc w:val="center"/>
        </w:trPr>
        <w:tc>
          <w:tcPr>
            <w:tcW w:w="9639" w:type="dxa"/>
            <w:shd w:val="clear" w:color="auto" w:fill="FF0000"/>
          </w:tcPr>
          <w:p w14:paraId="63FCA6D9" w14:textId="77777777" w:rsidR="00991AF4" w:rsidRPr="00991AF4" w:rsidRDefault="00991AF4" w:rsidP="00991AF4">
            <w:pPr>
              <w:jc w:val="center"/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</w:pPr>
            <w:r w:rsidRPr="00991AF4"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  <w:lastRenderedPageBreak/>
              <w:t>Παραδείγματα</w:t>
            </w:r>
          </w:p>
        </w:tc>
      </w:tr>
      <w:tr w:rsidR="00991AF4" w:rsidRPr="00991AF4" w14:paraId="49FC8775" w14:textId="77777777" w:rsidTr="00232C4B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14:paraId="1BDD8D7E" w14:textId="77777777" w:rsidR="00991AF4" w:rsidRDefault="002A5982" w:rsidP="00991AF4">
            <w:pPr>
              <w:spacing w:before="240" w:after="240"/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 wp14:anchorId="617F91B3" wp14:editId="76056ADF">
                  <wp:extent cx="4905375" cy="4333875"/>
                  <wp:effectExtent l="0" t="0" r="9525" b="9525"/>
                  <wp:docPr id="151" name="Εικόνα 1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05375" cy="4333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D89C94E" w14:textId="77777777" w:rsidR="00A32C17" w:rsidRPr="00991AF4" w:rsidRDefault="00A32C17" w:rsidP="00991AF4">
            <w:pPr>
              <w:spacing w:before="240" w:after="240"/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A32C1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ο σημείο Κ είναι το (1,2)</w:t>
            </w:r>
          </w:p>
        </w:tc>
      </w:tr>
    </w:tbl>
    <w:p w14:paraId="77E57056" w14:textId="77777777" w:rsidR="00980D76" w:rsidRDefault="000B3322" w:rsidP="00991AF4">
      <w:pPr>
        <w:spacing w:after="0" w:line="259" w:lineRule="auto"/>
        <w:rPr>
          <w:rFonts w:ascii="Arial" w:eastAsia="Calibri" w:hAnsi="Arial" w:cs="Arial"/>
          <w:b/>
          <w:sz w:val="56"/>
          <w:szCs w:val="36"/>
        </w:rPr>
      </w:pPr>
      <w:r w:rsidRPr="000B3322">
        <w:rPr>
          <w:rFonts w:ascii="Arial" w:eastAsia="Calibri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91136" behindDoc="0" locked="0" layoutInCell="0" allowOverlap="0" wp14:anchorId="48E1EDF7" wp14:editId="1E72E770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8" name="Πλαίσιο κειμένου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42DCE7F" w14:textId="77777777" w:rsidR="009207EA" w:rsidRPr="005950A8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26 / 4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8E1EDF7" id="Πλαίσιο κειμένου 58" o:spid="_x0000_s1049" type="#_x0000_t202" style="position:absolute;margin-left:0;margin-top:785.3pt;width:186.8pt;height:36pt;z-index:25289113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Agypsq8CAAAx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642DCE7F" w14:textId="77777777" w:rsidR="009207EA" w:rsidRPr="005950A8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26 / 4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bookmarkEnd w:id="5"/>
    <w:p w14:paraId="38139578" w14:textId="77777777" w:rsidR="00971970" w:rsidRDefault="00971970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</w:p>
    <w:tbl>
      <w:tblPr>
        <w:tblStyle w:val="310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8D179E" w:rsidRPr="009356C4" w14:paraId="2E8F662C" w14:textId="77777777" w:rsidTr="00C0439B">
        <w:tc>
          <w:tcPr>
            <w:tcW w:w="9639" w:type="dxa"/>
            <w:shd w:val="clear" w:color="auto" w:fill="EFE9FF"/>
          </w:tcPr>
          <w:p w14:paraId="6259EABE" w14:textId="77777777" w:rsidR="008D179E" w:rsidRPr="009356C4" w:rsidRDefault="008D179E" w:rsidP="00C0439B">
            <w:pPr>
              <w:rPr>
                <w:rFonts w:ascii="Arial" w:hAnsi="Arial" w:cs="Arial"/>
                <w:b/>
                <w:color w:val="FF3300"/>
                <w:sz w:val="56"/>
                <w:szCs w:val="56"/>
                <w:lang w:eastAsia="el-GR"/>
              </w:rPr>
            </w:pPr>
            <w:r>
              <w:rPr>
                <w:rFonts w:ascii="Arial" w:eastAsia="Times New Roman" w:hAnsi="Arial" w:cs="Arial"/>
                <w:b/>
                <w:noProof/>
                <w:color w:val="FF3300"/>
                <w:sz w:val="56"/>
                <w:szCs w:val="56"/>
                <w:lang w:eastAsia="el-GR"/>
              </w:rPr>
              <w:lastRenderedPageBreak/>
              <w:drawing>
                <wp:inline distT="0" distB="0" distL="0" distR="0" wp14:anchorId="39256AD6" wp14:editId="6B806197">
                  <wp:extent cx="500380" cy="719455"/>
                  <wp:effectExtent l="0" t="0" r="0" b="4445"/>
                  <wp:docPr id="9527" name="Εικόνα 95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1" name="efarmogi.emf"/>
                          <pic:cNvPicPr/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0380" cy="719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Arial" w:hAnsi="Arial" w:cs="Arial"/>
                <w:b/>
                <w:color w:val="FF3300"/>
                <w:sz w:val="56"/>
                <w:szCs w:val="56"/>
                <w:lang w:eastAsia="el-GR"/>
              </w:rPr>
              <w:t xml:space="preserve">  </w:t>
            </w:r>
            <w:r w:rsidRPr="009356C4">
              <w:rPr>
                <w:rFonts w:ascii="Tahoma" w:hAnsi="Tahoma" w:cs="Tahoma"/>
                <w:b/>
                <w:color w:val="FF3300"/>
                <w:sz w:val="56"/>
                <w:szCs w:val="56"/>
                <w:lang w:eastAsia="el-GR"/>
              </w:rPr>
              <w:t xml:space="preserve"> </w:t>
            </w:r>
            <w:r w:rsidRPr="00AE4272">
              <w:rPr>
                <w:rFonts w:ascii="Tahoma" w:hAnsi="Tahoma" w:cs="Tahoma"/>
                <w:b/>
                <w:color w:val="FF0000"/>
                <w:sz w:val="56"/>
                <w:szCs w:val="56"/>
                <w:lang w:eastAsia="el-GR"/>
              </w:rPr>
              <w:t>Εφαρμογή</w:t>
            </w:r>
          </w:p>
        </w:tc>
      </w:tr>
      <w:tr w:rsidR="008D179E" w:rsidRPr="009356C4" w14:paraId="5971E423" w14:textId="77777777" w:rsidTr="00C0439B">
        <w:tc>
          <w:tcPr>
            <w:tcW w:w="9639" w:type="dxa"/>
            <w:shd w:val="clear" w:color="auto" w:fill="EFE9FF"/>
          </w:tcPr>
          <w:p w14:paraId="4E4F7615" w14:textId="77777777" w:rsidR="008D179E" w:rsidRPr="009356C4" w:rsidRDefault="00C26740" w:rsidP="00C0439B">
            <w:pPr>
              <w:rPr>
                <w:rFonts w:ascii="Tahoma" w:hAnsi="Tahoma" w:cs="Tahoma"/>
                <w:b/>
                <w:sz w:val="56"/>
                <w:szCs w:val="56"/>
                <w:lang w:eastAsia="el-GR"/>
              </w:rPr>
            </w:pPr>
            <w:r w:rsidRPr="00C26740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1. Τα παιδιά έχουν κατασκηνώσει στο δάσος. Πώς θα μετακινηθούν από τη σπηλιά (Σ) όπου</w:t>
            </w:r>
            <w:r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C26740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έστησαν τη σκηνή τους, στην</w:t>
            </w:r>
            <w:r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C26740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πηγή (Π), για να πάρουν νερό;</w:t>
            </w:r>
          </w:p>
        </w:tc>
      </w:tr>
      <w:tr w:rsidR="008D179E" w:rsidRPr="009356C4" w14:paraId="0BBFD85D" w14:textId="77777777" w:rsidTr="00C0439B">
        <w:tc>
          <w:tcPr>
            <w:tcW w:w="9639" w:type="dxa"/>
            <w:shd w:val="clear" w:color="auto" w:fill="EFE9F5"/>
          </w:tcPr>
          <w:p w14:paraId="0149EAC2" w14:textId="77777777" w:rsidR="0057513F" w:rsidRPr="00AE4272" w:rsidRDefault="00F1080E" w:rsidP="00C0439B">
            <w:pPr>
              <w:rPr>
                <w:rFonts w:ascii="Arial" w:hAnsi="Arial" w:cs="Arial"/>
                <w:b/>
                <w:sz w:val="56"/>
                <w:szCs w:val="56"/>
                <w:lang w:eastAsia="el-GR"/>
              </w:rPr>
            </w:pPr>
            <w:r w:rsidRPr="00F1080E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α. </w:t>
            </w:r>
            <w:r w:rsidRPr="00F1080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Τα σημεία Σ και Π απέχουν μεταξύ τους στην οριζόντια </w:t>
            </w:r>
            <w:proofErr w:type="spellStart"/>
            <w:r w:rsidRPr="00F1080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ριθμογραμμή</w:t>
            </w:r>
            <w:proofErr w:type="spellEnd"/>
            <w:r w:rsidRPr="00F1080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3 τετράγωνα, δηλαδή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F1080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………... μέτρα και στην κατακόρυφη 1 τετράγωνο, δηλαδή ……..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F1080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μέτρα.</w:t>
            </w:r>
            <w:r w:rsidRPr="00F1080E">
              <w:t xml:space="preserve"> </w:t>
            </w:r>
          </w:p>
        </w:tc>
      </w:tr>
    </w:tbl>
    <w:p w14:paraId="59DC30FD" w14:textId="77777777" w:rsidR="00D04D08" w:rsidRDefault="00D04D08">
      <w:r>
        <w:br w:type="page"/>
      </w:r>
      <w:r w:rsidR="000B3322" w:rsidRPr="00AF24CA">
        <w:rPr>
          <w:rFonts w:ascii="Arial" w:hAnsi="Arial" w:cs="Arial"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93184" behindDoc="0" locked="0" layoutInCell="0" allowOverlap="0" wp14:anchorId="372CD37E" wp14:editId="4DBA6981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9" name="Πλαίσιο κειμένου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022167C" w14:textId="77777777" w:rsidR="009207EA" w:rsidRPr="005950A8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27 / 4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72CD37E" id="Πλαίσιο κειμένου 59" o:spid="_x0000_s1050" type="#_x0000_t202" style="position:absolute;margin-left:0;margin-top:785.3pt;width:186.8pt;height:36pt;z-index:25289318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BjfCO8sQIAADE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6022167C" w14:textId="77777777" w:rsidR="009207EA" w:rsidRPr="005950A8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27 / 4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D04D08" w:rsidRPr="009356C4" w14:paraId="54E2DF97" w14:textId="77777777" w:rsidTr="00C0439B">
        <w:tc>
          <w:tcPr>
            <w:tcW w:w="9639" w:type="dxa"/>
            <w:shd w:val="clear" w:color="auto" w:fill="EFE9F5"/>
          </w:tcPr>
          <w:p w14:paraId="6F505102" w14:textId="77777777" w:rsidR="00D04D08" w:rsidRDefault="00066725" w:rsidP="00F1080E">
            <w:pPr>
              <w:spacing w:after="240"/>
              <w:jc w:val="center"/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036E66D0" wp14:editId="3D6AF116">
                  <wp:extent cx="5983605" cy="6143625"/>
                  <wp:effectExtent l="0" t="0" r="0" b="9525"/>
                  <wp:docPr id="152" name="Εικόνα 1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83605" cy="61436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7409BE1" w14:textId="77777777" w:rsidR="00F1080E" w:rsidRDefault="00F1080E" w:rsidP="00F1080E">
            <w:pPr>
              <w:spacing w:after="240"/>
              <w:jc w:val="center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F1080E">
              <w:rPr>
                <w:rFonts w:ascii="Arial-BoldMT" w:hAnsi="Arial-BoldMT"/>
                <w:b/>
                <w:bCs/>
                <w:color w:val="EE1D25"/>
                <w:sz w:val="56"/>
                <w:szCs w:val="56"/>
              </w:rPr>
              <w:t>πλευρά τετραγώνου = 600 μέτρα</w:t>
            </w:r>
          </w:p>
          <w:p w14:paraId="04A90525" w14:textId="77777777" w:rsidR="00F1080E" w:rsidRDefault="00F1080E" w:rsidP="0045190F">
            <w:pPr>
              <w:spacing w:after="24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F1080E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β. </w:t>
            </w:r>
            <w:r w:rsidRPr="00F1080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Ο χάρτης δείχνει τον βορρά.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</w:p>
          <w:p w14:paraId="63372066" w14:textId="77777777" w:rsidR="00F1080E" w:rsidRPr="00D04D08" w:rsidRDefault="00F1080E" w:rsidP="00F1080E">
            <w:pPr>
              <w:spacing w:after="24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F1080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Επομένως, για να πάνε από τη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F1080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σπηλιά στην πηγή με τη βοήθεια</w:t>
            </w:r>
          </w:p>
        </w:tc>
      </w:tr>
    </w:tbl>
    <w:p w14:paraId="1EA88B55" w14:textId="77777777" w:rsidR="00F1080E" w:rsidRDefault="00F1080E">
      <w:r>
        <w:br w:type="page"/>
      </w:r>
      <w:r w:rsidR="000B3322" w:rsidRPr="00AF24CA">
        <w:rPr>
          <w:rFonts w:ascii="Arial" w:hAnsi="Arial" w:cs="Arial"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95232" behindDoc="0" locked="0" layoutInCell="0" allowOverlap="0" wp14:anchorId="4AAFA352" wp14:editId="4F1961D2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60" name="Πλαίσιο κειμένου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26A2A0C" w14:textId="77777777" w:rsidR="009207EA" w:rsidRPr="005950A8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28 / 4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AAFA352" id="Πλαίσιο κειμένου 60" o:spid="_x0000_s1051" type="#_x0000_t202" style="position:absolute;margin-left:0;margin-top:785.3pt;width:186.8pt;height:36pt;z-index:25289523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AS2zGiwAgAAMQ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326A2A0C" w14:textId="77777777" w:rsidR="009207EA" w:rsidRPr="005950A8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28 / 4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D04D08" w:rsidRPr="009356C4" w14:paraId="132F5E86" w14:textId="77777777" w:rsidTr="00C0439B">
        <w:tc>
          <w:tcPr>
            <w:tcW w:w="9639" w:type="dxa"/>
            <w:shd w:val="clear" w:color="auto" w:fill="EFE9F5"/>
          </w:tcPr>
          <w:p w14:paraId="42F60FCC" w14:textId="77777777" w:rsidR="005211B3" w:rsidRDefault="006232BE" w:rsidP="00D04D08">
            <w:pP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6232B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lastRenderedPageBreak/>
              <w:t>πυξίδας, θα περπατήσουν 600</w:t>
            </w:r>
            <w:r w:rsidR="005211B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6232B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μέτρα βόρεια και μετά ……..….</w:t>
            </w:r>
            <w:r w:rsidR="005211B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6232B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μέτρα δυτικά.</w:t>
            </w:r>
          </w:p>
          <w:p w14:paraId="74C8EFBB" w14:textId="77777777" w:rsidR="005211B3" w:rsidRDefault="006232BE" w:rsidP="00D04D08">
            <w:pPr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</w:pPr>
            <w:r w:rsidRPr="006232BE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2. Τα παιδιά, όταν γύρισαν, είπαν στους συμμαθητές τους ότι</w:t>
            </w:r>
            <w:r w:rsidR="005211B3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6232BE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κατασκήνωσαν στη θέση (2,1)</w:t>
            </w:r>
            <w:r w:rsidR="005211B3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6232BE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σε μια σπηλιά. Είχαν δίκιο;</w:t>
            </w:r>
          </w:p>
          <w:p w14:paraId="5BA1C4FB" w14:textId="77777777" w:rsidR="005211B3" w:rsidRDefault="006232BE" w:rsidP="00D04D08">
            <w:pP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6232BE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α. </w:t>
            </w:r>
            <w:r w:rsidRPr="006232B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ο σημείο Σ, όπου βρίσκεται η</w:t>
            </w:r>
            <w:r w:rsidR="005211B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6232B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σπηλιά, στον χάρτη των παιδιών</w:t>
            </w:r>
            <w:r w:rsidR="005211B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6232B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είναι …..… τετράγωνα ανατολικά από το Ε και ........... τετράγωνο βόρεια. Άρα είναι το σημείο</w:t>
            </w:r>
            <w:r w:rsidR="005211B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6232B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(….,….)</w:t>
            </w:r>
          </w:p>
          <w:p w14:paraId="680EA853" w14:textId="77777777" w:rsidR="00D04D08" w:rsidRDefault="006232BE" w:rsidP="00D04D08">
            <w:pP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6232BE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β. </w:t>
            </w:r>
            <w:r w:rsidRPr="006232B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ν όμως τα παιδιά χρησιμοποιούσαν έναν χάρτη, όπως τον</w:t>
            </w:r>
            <w:r w:rsidR="005211B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6232B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παρακάτω, με ένα άλλο σημείο</w:t>
            </w:r>
            <w:r w:rsidR="005211B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6232B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ναφοράς, π.χ. την πηγή, τότε το</w:t>
            </w:r>
          </w:p>
          <w:p w14:paraId="155C5B83" w14:textId="77777777" w:rsidR="00D04D08" w:rsidRPr="00D04D08" w:rsidRDefault="00D04D08" w:rsidP="00D04D08">
            <w:pP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</w:p>
        </w:tc>
      </w:tr>
    </w:tbl>
    <w:p w14:paraId="1B49FB6C" w14:textId="77777777" w:rsidR="005211B3" w:rsidRDefault="005211B3">
      <w:r>
        <w:br w:type="page"/>
      </w:r>
      <w:r w:rsidR="000B3322" w:rsidRPr="00AF24CA">
        <w:rPr>
          <w:rFonts w:ascii="Arial" w:hAnsi="Arial" w:cs="Arial"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97280" behindDoc="0" locked="0" layoutInCell="0" allowOverlap="0" wp14:anchorId="1BCA97BF" wp14:editId="462C47CA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61" name="Πλαίσιο κειμένου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69BD2E4" w14:textId="77777777" w:rsidR="009207EA" w:rsidRPr="005950A8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29 / 4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BCA97BF" id="Πλαίσιο κειμένου 61" o:spid="_x0000_s1052" type="#_x0000_t202" style="position:absolute;margin-left:0;margin-top:785.3pt;width:186.8pt;height:36pt;z-index:25289728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Z/BxY68CAAAx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669BD2E4" w14:textId="77777777" w:rsidR="009207EA" w:rsidRPr="005950A8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29 / 4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5211B3" w:rsidRPr="009356C4" w14:paraId="34EA760C" w14:textId="77777777" w:rsidTr="00C0439B">
        <w:tc>
          <w:tcPr>
            <w:tcW w:w="9639" w:type="dxa"/>
            <w:shd w:val="clear" w:color="auto" w:fill="EFE9F5"/>
          </w:tcPr>
          <w:p w14:paraId="003F0F51" w14:textId="77777777" w:rsidR="002C4F45" w:rsidRDefault="002C4F45" w:rsidP="00D04D08">
            <w:pP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2C4F4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lastRenderedPageBreak/>
              <w:t>σημείο Σ θα ήταν (3, -2), δηλαδή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2C4F4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διαφορετικό.</w:t>
            </w:r>
          </w:p>
          <w:p w14:paraId="0E3B48EE" w14:textId="77777777" w:rsidR="005211B3" w:rsidRDefault="002C4F45" w:rsidP="00D04D08">
            <w:pP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2C4F4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Άρα η θέση του κάθε σημείου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2C4F4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εξαρτάται από το σημείο αναφοράς.</w:t>
            </w:r>
          </w:p>
          <w:p w14:paraId="13699647" w14:textId="77777777" w:rsidR="002C4F45" w:rsidRDefault="006822FA" w:rsidP="002C4F45">
            <w:pPr>
              <w:jc w:val="center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 wp14:anchorId="2BCADC36" wp14:editId="206ED691">
                  <wp:extent cx="5983605" cy="6151880"/>
                  <wp:effectExtent l="0" t="0" r="0" b="1270"/>
                  <wp:docPr id="4" name="Εικόνα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83605" cy="61518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4B6CC08" w14:textId="77777777" w:rsidR="002C4F45" w:rsidRDefault="002C472C" w:rsidP="002C4F45">
            <w:pPr>
              <w:jc w:val="center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2C472C">
              <w:rPr>
                <w:rFonts w:ascii="Arial-BoldMT" w:hAnsi="Arial-BoldMT"/>
                <w:b/>
                <w:bCs/>
                <w:color w:val="EE1D25"/>
                <w:sz w:val="56"/>
                <w:szCs w:val="56"/>
              </w:rPr>
              <w:t>πλευρά τετραγώνου = 600 μέτρα</w:t>
            </w:r>
          </w:p>
          <w:p w14:paraId="03BE41AF" w14:textId="77777777" w:rsidR="002C4F45" w:rsidRPr="006232BE" w:rsidRDefault="002C4F45" w:rsidP="002C4F45">
            <w:pPr>
              <w:jc w:val="center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</w:p>
        </w:tc>
      </w:tr>
    </w:tbl>
    <w:p w14:paraId="21BF68ED" w14:textId="77777777" w:rsidR="00751BF4" w:rsidRDefault="000B3322">
      <w:r w:rsidRPr="00AF24CA">
        <w:rPr>
          <w:rFonts w:ascii="Arial" w:hAnsi="Arial" w:cs="Arial"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99328" behindDoc="0" locked="0" layoutInCell="0" allowOverlap="0" wp14:anchorId="572A2F13" wp14:editId="085CC0CD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62" name="Πλαίσιο κειμένου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F377C27" w14:textId="77777777" w:rsidR="009207EA" w:rsidRPr="005950A8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30 / 4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72A2F13" id="Πλαίσιο κειμένου 62" o:spid="_x0000_s1053" type="#_x0000_t202" style="position:absolute;margin-left:0;margin-top:785.3pt;width:186.8pt;height:36pt;z-index:25289932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wAyBeq8CAAAx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3F377C27" w14:textId="77777777" w:rsidR="009207EA" w:rsidRPr="005950A8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30 / 4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751BF4">
        <w:br w:type="page"/>
      </w:r>
    </w:p>
    <w:tbl>
      <w:tblPr>
        <w:tblStyle w:val="291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EF8E8"/>
        <w:tblLayout w:type="fixed"/>
        <w:tblLook w:val="04A0" w:firstRow="1" w:lastRow="0" w:firstColumn="1" w:lastColumn="0" w:noHBand="0" w:noVBand="1"/>
      </w:tblPr>
      <w:tblGrid>
        <w:gridCol w:w="9639"/>
      </w:tblGrid>
      <w:tr w:rsidR="00637A74" w:rsidRPr="00637A74" w14:paraId="0EBB6FB8" w14:textId="77777777" w:rsidTr="00745870">
        <w:trPr>
          <w:jc w:val="center"/>
        </w:trPr>
        <w:tc>
          <w:tcPr>
            <w:tcW w:w="9639" w:type="dxa"/>
            <w:shd w:val="clear" w:color="auto" w:fill="FEF8E8"/>
          </w:tcPr>
          <w:p w14:paraId="47291946" w14:textId="77777777" w:rsidR="00637A74" w:rsidRPr="00637A74" w:rsidRDefault="00637A74" w:rsidP="00637A74">
            <w:pPr>
              <w:spacing w:after="120" w:line="259" w:lineRule="auto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637A74">
              <w:rPr>
                <w:rFonts w:ascii="Arial" w:eastAsia="Calibri" w:hAnsi="Arial" w:cs="Arial"/>
                <w:b/>
                <w:noProof/>
                <w:sz w:val="56"/>
                <w:szCs w:val="56"/>
              </w:rPr>
              <w:lastRenderedPageBreak/>
              <w:drawing>
                <wp:anchor distT="0" distB="0" distL="114300" distR="114300" simplePos="0" relativeHeight="252572672" behindDoc="0" locked="0" layoutInCell="1" allowOverlap="1" wp14:anchorId="695D243B" wp14:editId="3543C845">
                  <wp:simplePos x="0" y="0"/>
                  <wp:positionH relativeFrom="column">
                    <wp:posOffset>-1905</wp:posOffset>
                  </wp:positionH>
                  <wp:positionV relativeFrom="paragraph">
                    <wp:posOffset>590</wp:posOffset>
                  </wp:positionV>
                  <wp:extent cx="910800" cy="720000"/>
                  <wp:effectExtent l="0" t="0" r="3810" b="4445"/>
                  <wp:wrapSquare wrapText="bothSides"/>
                  <wp:docPr id="9528" name="Εικόνα 95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7" name="αναστοχασμος-diafanos.emf"/>
                          <pic:cNvPicPr/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0800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637A74">
              <w:rPr>
                <w:rFonts w:ascii="Arial" w:eastAsia="Calibri" w:hAnsi="Arial" w:cs="Arial"/>
                <w:b/>
                <w:sz w:val="56"/>
                <w:szCs w:val="56"/>
              </w:rPr>
              <w:t xml:space="preserve"> </w:t>
            </w:r>
            <w:proofErr w:type="spellStart"/>
            <w:r w:rsidRPr="00637A74">
              <w:rPr>
                <w:rFonts w:ascii="Tahoma" w:eastAsia="Calibri" w:hAnsi="Tahoma" w:cs="Tahoma"/>
                <w:b/>
                <w:sz w:val="56"/>
                <w:szCs w:val="56"/>
              </w:rPr>
              <w:t>Ανα</w:t>
            </w:r>
            <w:r w:rsidRPr="00637A74">
              <w:rPr>
                <w:rFonts w:ascii="Tahoma" w:eastAsia="Calibri" w:hAnsi="Tahoma" w:cs="Tahoma"/>
                <w:b/>
                <w:color w:val="FF0000"/>
                <w:sz w:val="56"/>
                <w:szCs w:val="56"/>
              </w:rPr>
              <w:t>στοχασμός</w:t>
            </w:r>
            <w:proofErr w:type="spellEnd"/>
          </w:p>
        </w:tc>
      </w:tr>
      <w:tr w:rsidR="00637A74" w:rsidRPr="00637A74" w14:paraId="370D8705" w14:textId="77777777" w:rsidTr="00745870">
        <w:trPr>
          <w:jc w:val="center"/>
        </w:trPr>
        <w:tc>
          <w:tcPr>
            <w:tcW w:w="9639" w:type="dxa"/>
            <w:shd w:val="clear" w:color="auto" w:fill="FEF8E8"/>
          </w:tcPr>
          <w:p w14:paraId="47B99ECA" w14:textId="77777777" w:rsidR="00637A74" w:rsidRPr="00637A74" w:rsidRDefault="00F43956" w:rsidP="00637A74">
            <w:pPr>
              <w:spacing w:after="160" w:line="259" w:lineRule="auto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F43956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1. Σε έναν χάρτη ο οποίος στο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F43956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πάνω μέρος δείχνει τον βορρά,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F43956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εξηγούμε ποια πόλη βρίσκεται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F43956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πιο δυτικά: αυτή που είναι στο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F43956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σημείο (2,9) ή αυτή που είναι στο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F43956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σημείο (9,2);</w:t>
            </w:r>
          </w:p>
        </w:tc>
      </w:tr>
    </w:tbl>
    <w:p w14:paraId="1D01AA47" w14:textId="77777777" w:rsidR="0045190F" w:rsidRDefault="0045190F">
      <w:pPr>
        <w:rPr>
          <w:rFonts w:ascii="Arial" w:hAnsi="Arial" w:cs="Arial"/>
          <w:b/>
          <w:noProof/>
          <w:sz w:val="56"/>
          <w:szCs w:val="56"/>
        </w:rPr>
      </w:pPr>
    </w:p>
    <w:p w14:paraId="63EE2900" w14:textId="77777777" w:rsidR="005720C1" w:rsidRDefault="005720C1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  <w:r w:rsidR="000B3322" w:rsidRPr="000B3322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01376" behindDoc="0" locked="0" layoutInCell="0" allowOverlap="0" wp14:anchorId="0466DAEF" wp14:editId="78E9AA7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63" name="Πλαίσιο κειμένου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637A631" w14:textId="77777777" w:rsidR="009207EA" w:rsidRPr="005950A8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31 / 4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466DAEF" id="Πλαίσιο κειμένου 63" o:spid="_x0000_s1054" type="#_x0000_t202" style="position:absolute;margin-left:0;margin-top:785.3pt;width:186.8pt;height:36pt;z-index:25290137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pRBlfq8CAAAx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5637A631" w14:textId="77777777" w:rsidR="009207EA" w:rsidRPr="005950A8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31 / 4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FF2C8"/>
        <w:tblLook w:val="04A0" w:firstRow="1" w:lastRow="0" w:firstColumn="1" w:lastColumn="0" w:noHBand="0" w:noVBand="1"/>
      </w:tblPr>
      <w:tblGrid>
        <w:gridCol w:w="8199"/>
        <w:gridCol w:w="1439"/>
      </w:tblGrid>
      <w:tr w:rsidR="0043270D" w:rsidRPr="00AA742D" w14:paraId="120A6C88" w14:textId="77777777" w:rsidTr="0063700C">
        <w:tc>
          <w:tcPr>
            <w:tcW w:w="8505" w:type="dxa"/>
            <w:shd w:val="clear" w:color="auto" w:fill="FFF2C8"/>
            <w:vAlign w:val="bottom"/>
          </w:tcPr>
          <w:p w14:paraId="42A7E294" w14:textId="77777777" w:rsidR="0043270D" w:rsidRPr="00AA742D" w:rsidRDefault="00852628" w:rsidP="0063700C">
            <w:pPr>
              <w:rPr>
                <w:rFonts w:ascii="Tahoma" w:hAnsi="Tahoma" w:cs="Tahoma"/>
                <w:b/>
                <w:color w:val="8079B8"/>
                <w:sz w:val="62"/>
                <w:szCs w:val="62"/>
              </w:rPr>
            </w:pPr>
            <w:r w:rsidRPr="00852628">
              <w:rPr>
                <w:rFonts w:ascii="Tahoma-Bold" w:hAnsi="Tahoma-Bold"/>
                <w:b/>
                <w:bCs/>
                <w:color w:val="F7941D"/>
                <w:sz w:val="62"/>
                <w:szCs w:val="62"/>
              </w:rPr>
              <w:lastRenderedPageBreak/>
              <w:t>Είδη γωνιών</w:t>
            </w:r>
          </w:p>
        </w:tc>
        <w:tc>
          <w:tcPr>
            <w:tcW w:w="1123" w:type="dxa"/>
            <w:shd w:val="clear" w:color="auto" w:fill="FFF2C8"/>
          </w:tcPr>
          <w:p w14:paraId="3DAC3217" w14:textId="77777777" w:rsidR="0043270D" w:rsidRPr="000406E2" w:rsidRDefault="0043270D" w:rsidP="0063700C">
            <w:pPr>
              <w:rPr>
                <w:rFonts w:ascii="Tahoma" w:eastAsia="Tahoma" w:hAnsi="Tahoma" w:cs="Tahoma"/>
                <w:b/>
                <w:color w:val="8079B8"/>
                <w:sz w:val="96"/>
                <w:szCs w:val="96"/>
                <w:lang w:eastAsia="el-GR" w:bidi="el-GR"/>
              </w:rPr>
            </w:pPr>
            <w:r w:rsidRPr="000406E2">
              <w:rPr>
                <w:rFonts w:ascii="Tahoma-Bold" w:hAnsi="Tahoma-Bold"/>
                <w:b/>
                <w:bCs/>
                <w:color w:val="F7941D"/>
                <w:sz w:val="96"/>
                <w:szCs w:val="96"/>
              </w:rPr>
              <w:t>3</w:t>
            </w:r>
            <w:r>
              <w:rPr>
                <w:rFonts w:ascii="Tahoma-Bold" w:hAnsi="Tahoma-Bold"/>
                <w:b/>
                <w:bCs/>
                <w:color w:val="F7941D"/>
                <w:sz w:val="96"/>
                <w:szCs w:val="96"/>
              </w:rPr>
              <w:t>8</w:t>
            </w:r>
          </w:p>
        </w:tc>
      </w:tr>
    </w:tbl>
    <w:p w14:paraId="34F25E85" w14:textId="77777777" w:rsidR="0043270D" w:rsidRPr="003B012D" w:rsidRDefault="0043270D" w:rsidP="0043270D">
      <w:pPr>
        <w:spacing w:after="0" w:line="240" w:lineRule="auto"/>
        <w:rPr>
          <w:rFonts w:ascii="Arial" w:eastAsia="Calibri" w:hAnsi="Arial" w:cs="Arial"/>
          <w:b/>
          <w:sz w:val="20"/>
          <w:szCs w:val="20"/>
        </w:rPr>
      </w:pPr>
    </w:p>
    <w:tbl>
      <w:tblPr>
        <w:tblStyle w:val="27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76"/>
        <w:gridCol w:w="8162"/>
      </w:tblGrid>
      <w:tr w:rsidR="0043270D" w:rsidRPr="003B012D" w14:paraId="48A064EB" w14:textId="77777777" w:rsidTr="0063700C">
        <w:tc>
          <w:tcPr>
            <w:tcW w:w="1476" w:type="dxa"/>
            <w:vAlign w:val="center"/>
          </w:tcPr>
          <w:p w14:paraId="5120E83C" w14:textId="77777777" w:rsidR="0043270D" w:rsidRPr="003B012D" w:rsidRDefault="0043270D" w:rsidP="0063700C">
            <w:pPr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3B012D">
              <w:rPr>
                <w:rFonts w:ascii="Arial" w:eastAsia="Calibri" w:hAnsi="Arial" w:cs="Arial"/>
                <w:b/>
                <w:noProof/>
                <w:color w:val="4A8ECB"/>
                <w:sz w:val="56"/>
                <w:szCs w:val="56"/>
              </w:rPr>
              <w:drawing>
                <wp:inline distT="0" distB="0" distL="0" distR="0" wp14:anchorId="373D4E14" wp14:editId="45E92D9B">
                  <wp:extent cx="792000" cy="792000"/>
                  <wp:effectExtent l="0" t="0" r="8255" b="8255"/>
                  <wp:docPr id="8" name="Εικόνα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9" name="μεγενθυντικος 3.emf"/>
                          <pic:cNvPicPr/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92000" cy="79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62" w:type="dxa"/>
            <w:vAlign w:val="center"/>
          </w:tcPr>
          <w:p w14:paraId="767A306B" w14:textId="77777777" w:rsidR="0043270D" w:rsidRPr="003B012D" w:rsidRDefault="0043270D" w:rsidP="0063700C">
            <w:pPr>
              <w:rPr>
                <w:rFonts w:ascii="Tahoma" w:eastAsia="Calibri" w:hAnsi="Tahoma" w:cs="Tahoma"/>
                <w:b/>
                <w:color w:val="4A8ECB"/>
                <w:sz w:val="56"/>
                <w:szCs w:val="56"/>
              </w:rPr>
            </w:pPr>
            <w:r w:rsidRPr="003B012D">
              <w:rPr>
                <w:rFonts w:ascii="Tahoma" w:eastAsia="Calibri" w:hAnsi="Tahoma" w:cs="Tahoma"/>
                <w:b/>
                <w:color w:val="4A8ECB"/>
                <w:sz w:val="56"/>
                <w:szCs w:val="56"/>
              </w:rPr>
              <w:t>Διερεύνηση</w:t>
            </w:r>
          </w:p>
        </w:tc>
      </w:tr>
    </w:tbl>
    <w:p w14:paraId="4C4C6283" w14:textId="77777777" w:rsidR="0043270D" w:rsidRPr="003B012D" w:rsidRDefault="0043270D" w:rsidP="0043270D">
      <w:pPr>
        <w:spacing w:after="160" w:line="240" w:lineRule="auto"/>
        <w:rPr>
          <w:rFonts w:ascii="Arial" w:eastAsia="Calibri" w:hAnsi="Arial" w:cs="Arial"/>
          <w:b/>
          <w:sz w:val="20"/>
          <w:szCs w:val="20"/>
        </w:rPr>
      </w:pPr>
    </w:p>
    <w:p w14:paraId="296C1EF2" w14:textId="77777777" w:rsidR="0043270D" w:rsidRDefault="006D6DFA" w:rsidP="00C1062A">
      <w:pPr>
        <w:rPr>
          <w:rFonts w:ascii="Arial" w:hAnsi="Arial" w:cs="Arial"/>
          <w:b/>
          <w:noProof/>
          <w:sz w:val="56"/>
          <w:szCs w:val="56"/>
        </w:rPr>
      </w:pPr>
      <w:r w:rsidRPr="006D6DFA">
        <w:rPr>
          <w:rFonts w:ascii="Tahoma-Bold" w:hAnsi="Tahoma-Bold"/>
          <w:b/>
          <w:bCs/>
          <w:color w:val="458ECB"/>
          <w:sz w:val="56"/>
          <w:szCs w:val="56"/>
        </w:rPr>
        <w:t xml:space="preserve">1. </w:t>
      </w:r>
      <w:r w:rsidRPr="006D6DFA">
        <w:rPr>
          <w:rFonts w:ascii="Arial-BoldMT" w:hAnsi="Arial-BoldMT"/>
          <w:b/>
          <w:bCs/>
          <w:color w:val="242021"/>
          <w:sz w:val="56"/>
          <w:szCs w:val="56"/>
        </w:rPr>
        <w:t xml:space="preserve">Οι δείκτες των ρολογιών 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στις </w:t>
      </w:r>
      <w:r w:rsidRPr="006D6DFA">
        <w:rPr>
          <w:rFonts w:ascii="Arial-BoldMT" w:hAnsi="Arial-BoldMT"/>
          <w:b/>
          <w:bCs/>
          <w:color w:val="242021"/>
          <w:sz w:val="56"/>
          <w:szCs w:val="56"/>
        </w:rPr>
        <w:t xml:space="preserve">παρακάτω </w:t>
      </w:r>
      <w:r w:rsidR="000B3322" w:rsidRPr="000B3322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03424" behindDoc="0" locked="0" layoutInCell="0" allowOverlap="0" wp14:anchorId="1D877312" wp14:editId="70563242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48" name="Πλαίσιο κειμένου 4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2C6DF54" w14:textId="77777777" w:rsidR="009207EA" w:rsidRPr="00E867A0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32 / 43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D877312" id="Πλαίσιο κειμένου 448" o:spid="_x0000_s1055" type="#_x0000_t202" style="position:absolute;margin-left:0;margin-top:785.3pt;width:186.8pt;height:36pt;z-index:25290342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O7BTEmwAgAAMw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12C6DF54" w14:textId="77777777" w:rsidR="009207EA" w:rsidRPr="00E867A0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32 / 43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6D6DFA">
        <w:rPr>
          <w:rFonts w:ascii="Arial-BoldMT" w:hAnsi="Arial-BoldMT"/>
          <w:b/>
          <w:bCs/>
          <w:color w:val="242021"/>
          <w:sz w:val="56"/>
          <w:szCs w:val="56"/>
        </w:rPr>
        <w:t>εικόνες δείχνουν διαφορετική ώρα.</w:t>
      </w:r>
    </w:p>
    <w:p w14:paraId="33EBFE36" w14:textId="77777777" w:rsidR="00085B33" w:rsidRDefault="00085B33" w:rsidP="00085B33">
      <w:pPr>
        <w:jc w:val="center"/>
        <w:rPr>
          <w:rFonts w:ascii="Arial" w:hAnsi="Arial" w:cs="Arial"/>
          <w:b/>
          <w:noProof/>
          <w:sz w:val="56"/>
          <w:szCs w:val="56"/>
        </w:rPr>
      </w:pPr>
      <w:r>
        <w:rPr>
          <w:noProof/>
        </w:rPr>
        <w:drawing>
          <wp:inline distT="0" distB="0" distL="0" distR="0" wp14:anchorId="35D2FB13" wp14:editId="79F6CD5C">
            <wp:extent cx="5428393" cy="5724000"/>
            <wp:effectExtent l="0" t="0" r="1270" b="0"/>
            <wp:docPr id="26" name="Εικόνα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428393" cy="57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b/>
          <w:noProof/>
          <w:sz w:val="56"/>
          <w:szCs w:val="56"/>
        </w:rPr>
        <w:br w:type="page"/>
      </w:r>
    </w:p>
    <w:p w14:paraId="7F841E5A" w14:textId="77777777" w:rsidR="00085B33" w:rsidRDefault="00085B33" w:rsidP="00085B33">
      <w:pPr>
        <w:jc w:val="center"/>
        <w:rPr>
          <w:rFonts w:ascii="Arial" w:hAnsi="Arial" w:cs="Arial"/>
          <w:b/>
          <w:noProof/>
          <w:sz w:val="56"/>
          <w:szCs w:val="56"/>
        </w:rPr>
      </w:pPr>
      <w:r>
        <w:rPr>
          <w:noProof/>
        </w:rPr>
        <w:lastRenderedPageBreak/>
        <w:drawing>
          <wp:inline distT="0" distB="0" distL="0" distR="0" wp14:anchorId="0C312AE0" wp14:editId="55468EF1">
            <wp:extent cx="5838825" cy="5972175"/>
            <wp:effectExtent l="0" t="0" r="9525" b="9525"/>
            <wp:docPr id="27" name="Εικόνα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838825" cy="5972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7927"/>
      </w:tblGrid>
      <w:tr w:rsidR="00085B33" w:rsidRPr="007D6C8D" w14:paraId="7FAAA4D3" w14:textId="77777777" w:rsidTr="0063700C">
        <w:tc>
          <w:tcPr>
            <w:tcW w:w="1701" w:type="dxa"/>
          </w:tcPr>
          <w:p w14:paraId="0A8D6081" w14:textId="77777777" w:rsidR="00085B33" w:rsidRPr="007D6C8D" w:rsidRDefault="00085B33" w:rsidP="0063700C">
            <w:pPr>
              <w:spacing w:after="160" w:line="259" w:lineRule="auto"/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7D6C8D">
              <w:rPr>
                <w:rFonts w:ascii="Calibri" w:eastAsia="Calibri" w:hAnsi="Calibri" w:cs="Times New Roman"/>
                <w:noProof/>
              </w:rPr>
              <w:drawing>
                <wp:inline distT="0" distB="0" distL="0" distR="0" wp14:anchorId="0EE69CE7" wp14:editId="401E0C3B">
                  <wp:extent cx="719455" cy="496570"/>
                  <wp:effectExtent l="0" t="0" r="4445" b="0"/>
                  <wp:docPr id="28" name="Εικόνα 28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8" name="Εικόνα 268"/>
                          <pic:cNvPicPr/>
                        </pic:nvPicPr>
                        <pic:blipFill rotWithShape="1"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1015"/>
                          <a:stretch/>
                        </pic:blipFill>
                        <pic:spPr bwMode="auto">
                          <a:xfrm>
                            <a:off x="0" y="0"/>
                            <a:ext cx="719455" cy="49657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27" w:type="dxa"/>
          </w:tcPr>
          <w:p w14:paraId="6CBBE770" w14:textId="77777777" w:rsidR="00085B33" w:rsidRPr="007D6C8D" w:rsidRDefault="00085B33" w:rsidP="00085B33">
            <w:pPr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</w:pPr>
            <w:r w:rsidRPr="00085B33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Συζητάμε ομοιότητες και διαφορές που παρατηρούμε</w:t>
            </w:r>
            <w:r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 xml:space="preserve"> </w:t>
            </w:r>
            <w:r w:rsidRPr="00085B33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στις γωνίες που σχηματίζουν</w:t>
            </w:r>
            <w:r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 xml:space="preserve"> </w:t>
            </w:r>
            <w:r w:rsidRPr="00085B33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οι δείκτες των ρολογιών.</w:t>
            </w:r>
          </w:p>
        </w:tc>
      </w:tr>
    </w:tbl>
    <w:p w14:paraId="50823DA5" w14:textId="77777777" w:rsidR="00085B33" w:rsidRDefault="000B3322">
      <w:pPr>
        <w:rPr>
          <w:rFonts w:ascii="Arial" w:hAnsi="Arial" w:cs="Arial"/>
          <w:b/>
          <w:noProof/>
          <w:sz w:val="56"/>
          <w:szCs w:val="56"/>
        </w:rPr>
      </w:pPr>
      <w:r w:rsidRPr="000B3322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05472" behindDoc="0" locked="0" layoutInCell="0" allowOverlap="0" wp14:anchorId="5BC803C1" wp14:editId="2344F887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49" name="Πλαίσιο κειμένου 4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95077CC" w14:textId="77777777" w:rsidR="009207EA" w:rsidRPr="005950A8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33 / 43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BC803C1" id="Πλαίσιο κειμένου 449" o:spid="_x0000_s1056" type="#_x0000_t202" style="position:absolute;margin-left:0;margin-top:785.3pt;width:186.8pt;height:36pt;z-index:25290547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" o:allowincell="f" o:allowoverlap="f" fillcolor="#fc9" stroked="f" strokeweight="2.25pt">
                <v:textbox inset="1.5mm,1.5mm,1.5mm,1.5mm">
                  <w:txbxContent>
                    <w:p w14:paraId="295077CC" w14:textId="77777777" w:rsidR="009207EA" w:rsidRPr="005950A8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33 / 43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2F83BAAF" w14:textId="77777777" w:rsidR="00F47DB0" w:rsidRDefault="00F47DB0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F47DB0">
        <w:rPr>
          <w:rFonts w:ascii="Tahoma-Bold" w:hAnsi="Tahoma-Bold"/>
          <w:b/>
          <w:bCs/>
          <w:color w:val="242021"/>
          <w:sz w:val="56"/>
          <w:szCs w:val="56"/>
        </w:rPr>
        <w:lastRenderedPageBreak/>
        <w:t xml:space="preserve">α. </w:t>
      </w:r>
      <w:r w:rsidRPr="00F47DB0">
        <w:rPr>
          <w:rFonts w:ascii="Arial-BoldMT" w:hAnsi="Arial-BoldMT"/>
          <w:b/>
          <w:bCs/>
          <w:color w:val="242021"/>
          <w:sz w:val="56"/>
          <w:szCs w:val="56"/>
        </w:rPr>
        <w:t>Γράφουμε τα ζεύγη των γωνιών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F47DB0">
        <w:rPr>
          <w:rFonts w:ascii="Arial-BoldMT" w:hAnsi="Arial-BoldMT"/>
          <w:b/>
          <w:bCs/>
          <w:color w:val="242021"/>
          <w:sz w:val="56"/>
          <w:szCs w:val="56"/>
        </w:rPr>
        <w:t>που έχουν το ίδιο άνοιγμα.</w:t>
      </w:r>
    </w:p>
    <w:p w14:paraId="6B9D99F2" w14:textId="77777777" w:rsidR="00F47DB0" w:rsidRDefault="00F47DB0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F47DB0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</w:t>
      </w:r>
    </w:p>
    <w:p w14:paraId="1827D8F8" w14:textId="77777777" w:rsidR="00085B33" w:rsidRDefault="00F47DB0">
      <w:pPr>
        <w:rPr>
          <w:rFonts w:ascii="Arial" w:hAnsi="Arial" w:cs="Arial"/>
          <w:b/>
          <w:noProof/>
          <w:sz w:val="56"/>
          <w:szCs w:val="56"/>
        </w:rPr>
      </w:pPr>
      <w:r w:rsidRPr="00F47DB0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</w:t>
      </w:r>
    </w:p>
    <w:p w14:paraId="4BBB65E7" w14:textId="77777777" w:rsidR="00085B33" w:rsidRDefault="00F47DB0" w:rsidP="00F47DB0">
      <w:pPr>
        <w:jc w:val="center"/>
        <w:rPr>
          <w:rFonts w:ascii="Arial" w:hAnsi="Arial" w:cs="Arial"/>
          <w:b/>
          <w:noProof/>
          <w:sz w:val="56"/>
          <w:szCs w:val="56"/>
        </w:rPr>
      </w:pPr>
      <w:r>
        <w:rPr>
          <w:noProof/>
        </w:rPr>
        <w:drawing>
          <wp:inline distT="0" distB="0" distL="0" distR="0" wp14:anchorId="27FF1EB9" wp14:editId="014A6438">
            <wp:extent cx="1561465" cy="2630805"/>
            <wp:effectExtent l="0" t="0" r="635" b="0"/>
            <wp:docPr id="29" name="Εικόνα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1465" cy="2630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413784" w14:textId="77777777" w:rsidR="00F47DB0" w:rsidRDefault="00F47DB0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F47DB0">
        <w:rPr>
          <w:rFonts w:ascii="Tahoma-Bold" w:hAnsi="Tahoma-Bold"/>
          <w:b/>
          <w:bCs/>
          <w:color w:val="242021"/>
          <w:sz w:val="56"/>
          <w:szCs w:val="56"/>
        </w:rPr>
        <w:t xml:space="preserve">β. </w:t>
      </w:r>
      <w:r w:rsidRPr="00F47DB0">
        <w:rPr>
          <w:rFonts w:ascii="Arial-BoldMT" w:hAnsi="Arial-BoldMT"/>
          <w:b/>
          <w:bCs/>
          <w:color w:val="242021"/>
          <w:sz w:val="56"/>
          <w:szCs w:val="56"/>
        </w:rPr>
        <w:t>Κατατάσσουμε τις γωνίες ανάλογα με</w:t>
      </w:r>
      <w:r w:rsidR="000B3322" w:rsidRPr="000B3322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07520" behindDoc="0" locked="0" layoutInCell="0" allowOverlap="0" wp14:anchorId="1DF376FC" wp14:editId="202875B2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50" name="Πλαίσιο κειμένου 4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8DC7840" w14:textId="77777777" w:rsidR="009207EA" w:rsidRPr="005950A8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34 / 43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DF376FC" id="Πλαίσιο κειμένου 450" o:spid="_x0000_s1057" type="#_x0000_t202" style="position:absolute;margin-left:0;margin-top:785.3pt;width:186.8pt;height:36pt;z-index:25290752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JpEC8SwAgAAMw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08DC7840" w14:textId="77777777" w:rsidR="009207EA" w:rsidRPr="005950A8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34 / 43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F47DB0">
        <w:rPr>
          <w:rFonts w:ascii="Arial-BoldMT" w:hAnsi="Arial-BoldMT"/>
          <w:b/>
          <w:bCs/>
          <w:color w:val="242021"/>
          <w:sz w:val="56"/>
          <w:szCs w:val="56"/>
        </w:rPr>
        <w:t xml:space="preserve"> το άνοιγμά τους.</w:t>
      </w:r>
    </w:p>
    <w:p w14:paraId="33FBB2AC" w14:textId="77777777" w:rsidR="00F47DB0" w:rsidRDefault="00F47DB0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F47DB0">
        <w:rPr>
          <w:rFonts w:ascii="Arial-BoldMT" w:hAnsi="Arial-BoldMT"/>
          <w:b/>
          <w:bCs/>
          <w:color w:val="242021"/>
          <w:sz w:val="56"/>
          <w:szCs w:val="56"/>
        </w:rPr>
        <w:t>1.Οι γωνίες ………. και ……….. είναι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F47DB0">
        <w:rPr>
          <w:rFonts w:ascii="Arial-BoldMT" w:hAnsi="Arial-BoldMT"/>
          <w:b/>
          <w:bCs/>
          <w:color w:val="242021"/>
          <w:sz w:val="56"/>
          <w:szCs w:val="56"/>
        </w:rPr>
        <w:t>ορθές.</w:t>
      </w:r>
    </w:p>
    <w:p w14:paraId="5A0243BA" w14:textId="77777777" w:rsidR="00F47DB0" w:rsidRDefault="00F47DB0">
      <w:pPr>
        <w:rPr>
          <w:rFonts w:ascii="Arial" w:hAnsi="Arial" w:cs="Arial"/>
          <w:b/>
          <w:noProof/>
          <w:sz w:val="56"/>
          <w:szCs w:val="56"/>
        </w:rPr>
      </w:pPr>
      <w:r w:rsidRPr="00F47DB0">
        <w:rPr>
          <w:rFonts w:ascii="Arial-BoldMT" w:hAnsi="Arial-BoldMT"/>
          <w:b/>
          <w:bCs/>
          <w:color w:val="242021"/>
          <w:sz w:val="56"/>
          <w:szCs w:val="56"/>
        </w:rPr>
        <w:t>2.Οι γωνίες ………. και ………. είναι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F47DB0">
        <w:rPr>
          <w:rFonts w:ascii="Arial-BoldMT" w:hAnsi="Arial-BoldMT"/>
          <w:b/>
          <w:bCs/>
          <w:color w:val="242021"/>
          <w:sz w:val="56"/>
          <w:szCs w:val="56"/>
        </w:rPr>
        <w:t>μικρότερες από την ορθή</w:t>
      </w:r>
    </w:p>
    <w:p w14:paraId="23ED2F35" w14:textId="77777777" w:rsidR="00F47DB0" w:rsidRDefault="00F47DB0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</w:p>
    <w:p w14:paraId="5D38C8A9" w14:textId="77777777" w:rsidR="00012100" w:rsidRPr="00012100" w:rsidRDefault="00012100" w:rsidP="00012100">
      <w:pPr>
        <w:rPr>
          <w:rFonts w:ascii="Arial" w:hAnsi="Arial" w:cs="Arial"/>
          <w:b/>
          <w:noProof/>
          <w:sz w:val="56"/>
          <w:szCs w:val="56"/>
        </w:rPr>
      </w:pPr>
      <w:r w:rsidRPr="00012100">
        <w:rPr>
          <w:rFonts w:ascii="Arial" w:hAnsi="Arial" w:cs="Arial"/>
          <w:b/>
          <w:noProof/>
          <w:sz w:val="56"/>
          <w:szCs w:val="56"/>
        </w:rPr>
        <w:lastRenderedPageBreak/>
        <w:t>3. Οι γωνίες ………., ……….,</w:t>
      </w:r>
      <w:r>
        <w:rPr>
          <w:rFonts w:ascii="Arial" w:hAnsi="Arial" w:cs="Arial"/>
          <w:b/>
          <w:noProof/>
          <w:sz w:val="56"/>
          <w:szCs w:val="56"/>
        </w:rPr>
        <w:t xml:space="preserve"> </w:t>
      </w:r>
      <w:r w:rsidRPr="00012100">
        <w:rPr>
          <w:rFonts w:ascii="Arial" w:hAnsi="Arial" w:cs="Arial"/>
          <w:b/>
          <w:noProof/>
          <w:sz w:val="56"/>
          <w:szCs w:val="56"/>
        </w:rPr>
        <w:t>………. και ………. είναι μεγαλύτερες από την ορθή.</w:t>
      </w:r>
    </w:p>
    <w:p w14:paraId="6676F560" w14:textId="77777777" w:rsidR="00012100" w:rsidRPr="00012100" w:rsidRDefault="00012100" w:rsidP="00012100">
      <w:pPr>
        <w:rPr>
          <w:rFonts w:ascii="Arial" w:hAnsi="Arial" w:cs="Arial"/>
          <w:b/>
          <w:noProof/>
          <w:sz w:val="56"/>
          <w:szCs w:val="56"/>
        </w:rPr>
      </w:pPr>
      <w:r w:rsidRPr="00012100">
        <w:rPr>
          <w:rFonts w:ascii="Arial" w:hAnsi="Arial" w:cs="Arial"/>
          <w:b/>
          <w:noProof/>
          <w:sz w:val="56"/>
          <w:szCs w:val="56"/>
        </w:rPr>
        <w:t>4. Ελέγχουμε χρησιμοποιώντας τον</w:t>
      </w:r>
      <w:r>
        <w:rPr>
          <w:rFonts w:ascii="Arial" w:hAnsi="Arial" w:cs="Arial"/>
          <w:b/>
          <w:noProof/>
          <w:sz w:val="56"/>
          <w:szCs w:val="56"/>
        </w:rPr>
        <w:t xml:space="preserve"> </w:t>
      </w:r>
      <w:r w:rsidRPr="00012100">
        <w:rPr>
          <w:rFonts w:ascii="Arial" w:hAnsi="Arial" w:cs="Arial"/>
          <w:b/>
          <w:noProof/>
          <w:sz w:val="56"/>
          <w:szCs w:val="56"/>
        </w:rPr>
        <w:t>γνώμονα.</w:t>
      </w:r>
    </w:p>
    <w:p w14:paraId="7CB058FC" w14:textId="77777777" w:rsidR="00F47DB0" w:rsidRDefault="00012100" w:rsidP="00012100">
      <w:pPr>
        <w:rPr>
          <w:rFonts w:ascii="Arial" w:hAnsi="Arial" w:cs="Arial"/>
          <w:b/>
          <w:noProof/>
          <w:sz w:val="56"/>
          <w:szCs w:val="56"/>
        </w:rPr>
      </w:pPr>
      <w:r w:rsidRPr="00012100">
        <w:rPr>
          <w:rFonts w:ascii="Tahoma-Bold" w:hAnsi="Tahoma-Bold"/>
          <w:b/>
          <w:bCs/>
          <w:color w:val="458ECB"/>
          <w:sz w:val="56"/>
          <w:szCs w:val="56"/>
        </w:rPr>
        <w:t xml:space="preserve">2. </w:t>
      </w:r>
      <w:r w:rsidRPr="00012100">
        <w:rPr>
          <w:rFonts w:ascii="Arial-BoldMT" w:hAnsi="Arial-BoldMT"/>
          <w:b/>
          <w:bCs/>
          <w:color w:val="242021"/>
          <w:sz w:val="56"/>
          <w:szCs w:val="56"/>
        </w:rPr>
        <w:t>Η Αγγελική και ο Νίκος χρησιμοποίησαν τους γνώμονες που είχαν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012100">
        <w:rPr>
          <w:rFonts w:ascii="Arial-BoldMT" w:hAnsi="Arial-BoldMT"/>
          <w:b/>
          <w:bCs/>
          <w:color w:val="242021"/>
          <w:sz w:val="56"/>
          <w:szCs w:val="56"/>
        </w:rPr>
        <w:t>και κατασ</w:t>
      </w:r>
      <w:r w:rsidR="000B3322" w:rsidRPr="000B3322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09568" behindDoc="0" locked="0" layoutInCell="0" allowOverlap="0" wp14:anchorId="4B37EBF7" wp14:editId="3B645110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51" name="Πλαίσιο κειμένου 4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57F2DC2" w14:textId="77777777" w:rsidR="009207EA" w:rsidRPr="005950A8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35 / 43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B37EBF7" id="Πλαίσιο κειμένου 451" o:spid="_x0000_s1058" type="#_x0000_t202" style="position:absolute;margin-left:0;margin-top:785.3pt;width:186.8pt;height:36pt;z-index:25290956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B7EIKOsQIAADM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057F2DC2" w14:textId="77777777" w:rsidR="009207EA" w:rsidRPr="005950A8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35 / 43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012100">
        <w:rPr>
          <w:rFonts w:ascii="Arial-BoldMT" w:hAnsi="Arial-BoldMT"/>
          <w:b/>
          <w:bCs/>
          <w:color w:val="242021"/>
          <w:sz w:val="56"/>
          <w:szCs w:val="56"/>
        </w:rPr>
        <w:t>κεύασαν τις παρακάτω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012100">
        <w:rPr>
          <w:rFonts w:ascii="Arial-BoldMT" w:hAnsi="Arial-BoldMT"/>
          <w:b/>
          <w:bCs/>
          <w:color w:val="242021"/>
          <w:sz w:val="56"/>
          <w:szCs w:val="56"/>
        </w:rPr>
        <w:t>γωνίες.</w:t>
      </w:r>
    </w:p>
    <w:p w14:paraId="1452B815" w14:textId="77777777" w:rsidR="00F47DB0" w:rsidRDefault="00012100">
      <w:pPr>
        <w:rPr>
          <w:rFonts w:ascii="Arial" w:hAnsi="Arial" w:cs="Arial"/>
          <w:b/>
          <w:noProof/>
          <w:sz w:val="56"/>
          <w:szCs w:val="56"/>
        </w:rPr>
      </w:pPr>
      <w:r>
        <w:rPr>
          <w:noProof/>
        </w:rPr>
        <w:drawing>
          <wp:inline distT="0" distB="0" distL="0" distR="0" wp14:anchorId="1286AB61" wp14:editId="5369768A">
            <wp:extent cx="1431925" cy="1811655"/>
            <wp:effectExtent l="0" t="0" r="0" b="0"/>
            <wp:docPr id="30" name="Εικόνα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1925" cy="1811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3700C">
        <w:rPr>
          <w:rFonts w:ascii="Arial" w:hAnsi="Arial" w:cs="Arial"/>
          <w:b/>
          <w:noProof/>
          <w:sz w:val="56"/>
          <w:szCs w:val="56"/>
        </w:rPr>
        <w:t xml:space="preserve">              </w:t>
      </w:r>
      <w:r w:rsidR="0063700C">
        <w:rPr>
          <w:noProof/>
        </w:rPr>
        <w:drawing>
          <wp:inline distT="0" distB="0" distL="0" distR="0" wp14:anchorId="0FF55EDB" wp14:editId="5344BF6A">
            <wp:extent cx="948690" cy="1319530"/>
            <wp:effectExtent l="0" t="0" r="3810" b="0"/>
            <wp:docPr id="31" name="Εικόνα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8690" cy="1319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6CACE9" w14:textId="77777777" w:rsidR="00085B33" w:rsidRDefault="00085B33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</w:p>
    <w:p w14:paraId="183231BA" w14:textId="77777777" w:rsidR="0063700C" w:rsidRDefault="0063700C">
      <w:pPr>
        <w:rPr>
          <w:rFonts w:ascii="Arial" w:hAnsi="Arial" w:cs="Arial"/>
          <w:b/>
          <w:noProof/>
          <w:sz w:val="56"/>
          <w:szCs w:val="56"/>
        </w:rPr>
      </w:pPr>
      <w:r w:rsidRPr="00136D61">
        <w:rPr>
          <w:rFonts w:ascii="Arial" w:hAnsi="Arial" w:cs="Arial"/>
          <w:b/>
          <w:noProof/>
          <w:sz w:val="56"/>
          <w:szCs w:val="56"/>
        </w:rPr>
        <w:lastRenderedPageBreak/>
        <mc:AlternateContent>
          <mc:Choice Requires="wps">
            <w:drawing>
              <wp:anchor distT="0" distB="0" distL="114300" distR="114300" simplePos="0" relativeHeight="252796928" behindDoc="0" locked="0" layoutInCell="1" allowOverlap="1" wp14:anchorId="0F7026C5" wp14:editId="5C8BFE33">
                <wp:simplePos x="0" y="0"/>
                <wp:positionH relativeFrom="column">
                  <wp:posOffset>4305</wp:posOffset>
                </wp:positionH>
                <wp:positionV relativeFrom="paragraph">
                  <wp:posOffset>24287</wp:posOffset>
                </wp:positionV>
                <wp:extent cx="4025265" cy="1947545"/>
                <wp:effectExtent l="19050" t="19050" r="222885" b="14605"/>
                <wp:wrapNone/>
                <wp:docPr id="9" name="Φυσαλίδα ομιλίας: Ορθογώνιο με στρογγυλεμένες γωνίες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025265" cy="1947545"/>
                        </a:xfrm>
                        <a:prstGeom prst="wedgeRoundRectCallout">
                          <a:avLst>
                            <a:gd name="adj1" fmla="val 54943"/>
                            <a:gd name="adj2" fmla="val 21289"/>
                            <a:gd name="adj3" fmla="val 16667"/>
                          </a:avLst>
                        </a:prstGeom>
                        <a:solidFill>
                          <a:srgbClr val="DDFFDD"/>
                        </a:solidFill>
                        <a:ln w="38100">
                          <a:solidFill>
                            <a:srgbClr val="9BFF9B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7896776" w14:textId="77777777" w:rsidR="009207EA" w:rsidRPr="00DF0ACA" w:rsidRDefault="009207EA" w:rsidP="0063700C">
                            <w:pPr>
                              <w:spacing w:line="240" w:lineRule="auto"/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</w:pPr>
                            <w:r w:rsidRPr="0063700C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>Μεγαλύτερη είναι η γωνία που έχει μεγαλύτερο μήκος πλευρών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F7026C5" id="Φυσαλίδα ομιλίας: Ορθογώνιο με στρογγυλεμένες γωνίες 9" o:spid="_x0000_s1059" type="#_x0000_t62" style="position:absolute;margin-left:.35pt;margin-top:1.9pt;width:316.95pt;height:153.35pt;z-index:252796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" adj="22668,15398" fillcolor="#dfd" strokecolor="#9bff9b" strokeweight="3pt">
                <v:textbox inset="0,0,0,0">
                  <w:txbxContent>
                    <w:p w14:paraId="77896776" w14:textId="77777777" w:rsidR="009207EA" w:rsidRPr="00DF0ACA" w:rsidRDefault="009207EA" w:rsidP="0063700C">
                      <w:pPr>
                        <w:spacing w:line="240" w:lineRule="auto"/>
                        <w:rPr>
                          <w:rFonts w:ascii="Arial" w:hAnsi="Arial" w:cs="Arial"/>
                          <w:b/>
                          <w:sz w:val="56"/>
                          <w:szCs w:val="56"/>
                        </w:rPr>
                      </w:pPr>
                      <w:r w:rsidRPr="0063700C"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>Μεγαλύτερη είναι η γωνία που έχει μεγαλύτερο μήκος πλευρών.</w:t>
                      </w:r>
                    </w:p>
                  </w:txbxContent>
                </v:textbox>
              </v:shape>
            </w:pict>
          </mc:Fallback>
        </mc:AlternateContent>
      </w:r>
    </w:p>
    <w:p w14:paraId="58AA6032" w14:textId="77777777" w:rsidR="0063700C" w:rsidRDefault="0063700C" w:rsidP="0063700C">
      <w:pPr>
        <w:jc w:val="right"/>
        <w:rPr>
          <w:rFonts w:ascii="Arial" w:hAnsi="Arial" w:cs="Arial"/>
          <w:b/>
          <w:noProof/>
          <w:sz w:val="56"/>
          <w:szCs w:val="56"/>
        </w:rPr>
      </w:pPr>
      <w:r>
        <w:rPr>
          <w:noProof/>
        </w:rPr>
        <w:drawing>
          <wp:inline distT="0" distB="0" distL="0" distR="0" wp14:anchorId="01A3D1EF" wp14:editId="04B9646B">
            <wp:extent cx="2089785" cy="3087370"/>
            <wp:effectExtent l="0" t="0" r="5715" b="0"/>
            <wp:docPr id="2" name="Εικόνα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9785" cy="3087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393DC6" w14:textId="77777777" w:rsidR="0063700C" w:rsidRDefault="0063700C">
      <w:pPr>
        <w:rPr>
          <w:rFonts w:ascii="Arial" w:hAnsi="Arial" w:cs="Arial"/>
          <w:b/>
          <w:noProof/>
          <w:sz w:val="56"/>
          <w:szCs w:val="56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7927"/>
      </w:tblGrid>
      <w:tr w:rsidR="0063700C" w:rsidRPr="007D6C8D" w14:paraId="44D33B62" w14:textId="77777777" w:rsidTr="0063700C">
        <w:tc>
          <w:tcPr>
            <w:tcW w:w="1701" w:type="dxa"/>
          </w:tcPr>
          <w:p w14:paraId="7E03A613" w14:textId="77777777" w:rsidR="0063700C" w:rsidRPr="007D6C8D" w:rsidRDefault="0063700C" w:rsidP="0063700C">
            <w:pPr>
              <w:spacing w:after="160" w:line="259" w:lineRule="auto"/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7D6C8D">
              <w:rPr>
                <w:rFonts w:ascii="Calibri" w:eastAsia="Calibri" w:hAnsi="Calibri" w:cs="Times New Roman"/>
                <w:noProof/>
              </w:rPr>
              <w:drawing>
                <wp:inline distT="0" distB="0" distL="0" distR="0" wp14:anchorId="574DFEE3" wp14:editId="663841A2">
                  <wp:extent cx="719455" cy="496570"/>
                  <wp:effectExtent l="0" t="0" r="4445" b="0"/>
                  <wp:docPr id="10" name="Εικόνα 10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8" name="Εικόνα 268"/>
                          <pic:cNvPicPr/>
                        </pic:nvPicPr>
                        <pic:blipFill rotWithShape="1"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1015"/>
                          <a:stretch/>
                        </pic:blipFill>
                        <pic:spPr bwMode="auto">
                          <a:xfrm>
                            <a:off x="0" y="0"/>
                            <a:ext cx="719455" cy="49657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27" w:type="dxa"/>
          </w:tcPr>
          <w:p w14:paraId="6D071C3D" w14:textId="77777777" w:rsidR="0063700C" w:rsidRPr="007D6C8D" w:rsidRDefault="0063700C" w:rsidP="0063700C">
            <w:pPr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</w:pPr>
            <w:r w:rsidRPr="0063700C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 xml:space="preserve">Συζητάμε αν έχει δίκιο η Αγγελική και εξηγούμε </w:t>
            </w:r>
            <w:r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 xml:space="preserve">στους </w:t>
            </w:r>
            <w:r w:rsidRPr="0063700C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συμμαθητές και τις συμμαθήτριές μας τον τρόπο με</w:t>
            </w:r>
            <w:r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 xml:space="preserve"> </w:t>
            </w:r>
            <w:r w:rsidRPr="0063700C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τον οποίο σκεφτήκαμε.</w:t>
            </w:r>
          </w:p>
        </w:tc>
      </w:tr>
    </w:tbl>
    <w:p w14:paraId="7699F5BD" w14:textId="77777777" w:rsidR="0063700C" w:rsidRDefault="000B3322">
      <w:pPr>
        <w:rPr>
          <w:rFonts w:ascii="Arial" w:hAnsi="Arial" w:cs="Arial"/>
          <w:b/>
          <w:noProof/>
          <w:sz w:val="56"/>
          <w:szCs w:val="56"/>
        </w:rPr>
      </w:pPr>
      <w:r w:rsidRPr="000B3322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11616" behindDoc="0" locked="0" layoutInCell="0" allowOverlap="0" wp14:anchorId="173AC569" wp14:editId="44B413A7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52" name="Πλαίσιο κειμένου 4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66709F2" w14:textId="77777777" w:rsidR="009207EA" w:rsidRPr="005950A8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36 / 43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73AC569" id="Πλαίσιο κειμένου 452" o:spid="_x0000_s1060" type="#_x0000_t202" style="position:absolute;margin-left:0;margin-top:785.3pt;width:186.8pt;height:36pt;z-index:25291161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D5OHe/sQIAADM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266709F2" w14:textId="77777777" w:rsidR="009207EA" w:rsidRPr="005950A8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36 / 43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0B755D62" w14:textId="77777777" w:rsidR="0063700C" w:rsidRDefault="0063700C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</w:p>
    <w:tbl>
      <w:tblPr>
        <w:tblStyle w:val="a4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43270D" w:rsidRPr="00991AF4" w14:paraId="0BB4D641" w14:textId="77777777" w:rsidTr="0063700C">
        <w:tc>
          <w:tcPr>
            <w:tcW w:w="9639" w:type="dxa"/>
            <w:tcBorders>
              <w:bottom w:val="nil"/>
            </w:tcBorders>
            <w:shd w:val="clear" w:color="auto" w:fill="006600"/>
          </w:tcPr>
          <w:p w14:paraId="308C26AF" w14:textId="77777777" w:rsidR="0043270D" w:rsidRPr="00C058D4" w:rsidRDefault="0043270D" w:rsidP="0063700C">
            <w:pPr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</w:pPr>
            <w:r w:rsidRPr="00C058D4"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  <w:lastRenderedPageBreak/>
              <w:t>Βασικές μαθηματικές έννοιες και διεργασίες</w:t>
            </w:r>
          </w:p>
        </w:tc>
      </w:tr>
      <w:tr w:rsidR="0043270D" w:rsidRPr="00991AF4" w14:paraId="05E18B15" w14:textId="77777777" w:rsidTr="0063700C">
        <w:trPr>
          <w:trHeight w:val="294"/>
        </w:trPr>
        <w:tc>
          <w:tcPr>
            <w:tcW w:w="9639" w:type="dxa"/>
            <w:tcBorders>
              <w:bottom w:val="single" w:sz="48" w:space="0" w:color="006600"/>
            </w:tcBorders>
            <w:shd w:val="clear" w:color="auto" w:fill="D9FFD9"/>
          </w:tcPr>
          <w:p w14:paraId="338C2473" w14:textId="77777777" w:rsidR="003552B9" w:rsidRDefault="0063700C" w:rsidP="0063700C">
            <w:pPr>
              <w:spacing w:after="12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63700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Οι γωνίες διακρίνονται σε:</w:t>
            </w:r>
            <w:r w:rsidR="003552B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</w:p>
          <w:p w14:paraId="225F2965" w14:textId="77777777" w:rsidR="003552B9" w:rsidRPr="003552B9" w:rsidRDefault="0063700C" w:rsidP="003552B9">
            <w:pPr>
              <w:pStyle w:val="a3"/>
              <w:numPr>
                <w:ilvl w:val="0"/>
                <w:numId w:val="12"/>
              </w:numPr>
              <w:spacing w:after="12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3552B9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Οξείες</w:t>
            </w:r>
            <w:r w:rsidRPr="003552B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, οι οποίες είναι μικρότερες από την ορθή γωνία,</w:t>
            </w:r>
          </w:p>
          <w:p w14:paraId="37C3C476" w14:textId="77777777" w:rsidR="003552B9" w:rsidRPr="003552B9" w:rsidRDefault="0063700C" w:rsidP="003552B9">
            <w:pPr>
              <w:pStyle w:val="a3"/>
              <w:numPr>
                <w:ilvl w:val="0"/>
                <w:numId w:val="12"/>
              </w:numPr>
              <w:spacing w:after="12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3552B9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Ορθές</w:t>
            </w:r>
            <w:r w:rsidRPr="003552B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,</w:t>
            </w:r>
          </w:p>
          <w:p w14:paraId="6C54A241" w14:textId="77777777" w:rsidR="0043270D" w:rsidRPr="003552B9" w:rsidRDefault="0063700C" w:rsidP="003552B9">
            <w:pPr>
              <w:pStyle w:val="a3"/>
              <w:numPr>
                <w:ilvl w:val="0"/>
                <w:numId w:val="12"/>
              </w:num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3552B9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Αμβλείες</w:t>
            </w:r>
            <w:r w:rsidRPr="003552B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, οι οποίες είναι μεγαλύτερες από την ορθή γωνία.</w:t>
            </w:r>
          </w:p>
        </w:tc>
      </w:tr>
    </w:tbl>
    <w:p w14:paraId="38A154A9" w14:textId="77777777" w:rsidR="0043270D" w:rsidRDefault="0043270D" w:rsidP="0043270D">
      <w:pPr>
        <w:spacing w:after="0" w:line="259" w:lineRule="auto"/>
        <w:rPr>
          <w:rFonts w:ascii="Arial" w:eastAsia="Calibri" w:hAnsi="Arial" w:cs="Arial"/>
          <w:b/>
          <w:sz w:val="56"/>
          <w:szCs w:val="36"/>
        </w:rPr>
      </w:pPr>
    </w:p>
    <w:tbl>
      <w:tblPr>
        <w:tblStyle w:val="4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43270D" w:rsidRPr="00991AF4" w14:paraId="5D0CA21A" w14:textId="77777777" w:rsidTr="0063700C">
        <w:trPr>
          <w:jc w:val="center"/>
        </w:trPr>
        <w:tc>
          <w:tcPr>
            <w:tcW w:w="9639" w:type="dxa"/>
            <w:shd w:val="clear" w:color="auto" w:fill="FF0000"/>
          </w:tcPr>
          <w:p w14:paraId="20399B6F" w14:textId="77777777" w:rsidR="0043270D" w:rsidRPr="00991AF4" w:rsidRDefault="0043270D" w:rsidP="0063700C">
            <w:pPr>
              <w:jc w:val="center"/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</w:pPr>
            <w:r w:rsidRPr="00991AF4"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  <w:t>Παραδείγματα</w:t>
            </w:r>
          </w:p>
        </w:tc>
      </w:tr>
      <w:tr w:rsidR="0043270D" w:rsidRPr="00991AF4" w14:paraId="0268544F" w14:textId="77777777" w:rsidTr="003552B9">
        <w:trPr>
          <w:jc w:val="center"/>
        </w:trPr>
        <w:tc>
          <w:tcPr>
            <w:tcW w:w="9639" w:type="dxa"/>
            <w:shd w:val="clear" w:color="auto" w:fill="FFEBEB"/>
          </w:tcPr>
          <w:p w14:paraId="48B3A2CD" w14:textId="77777777" w:rsidR="0043270D" w:rsidRDefault="003552B9" w:rsidP="0063700C">
            <w:pPr>
              <w:spacing w:before="240" w:after="240"/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 wp14:anchorId="4B62C496" wp14:editId="271C7CF2">
                  <wp:extent cx="1771650" cy="1914525"/>
                  <wp:effectExtent l="0" t="0" r="0" b="9525"/>
                  <wp:docPr id="11" name="Εικόνα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71650" cy="19145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E7966C5" w14:textId="77777777" w:rsidR="0043270D" w:rsidRPr="00991AF4" w:rsidRDefault="003552B9" w:rsidP="0063700C">
            <w:pPr>
              <w:spacing w:before="240" w:after="240"/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3552B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οξεία γωνία</w:t>
            </w:r>
          </w:p>
        </w:tc>
      </w:tr>
    </w:tbl>
    <w:p w14:paraId="77770BC6" w14:textId="77777777" w:rsidR="003552B9" w:rsidRDefault="000B3322">
      <w:r w:rsidRPr="00AF24CA">
        <w:rPr>
          <w:rFonts w:ascii="Arial" w:hAnsi="Arial" w:cs="Arial"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13664" behindDoc="0" locked="0" layoutInCell="0" allowOverlap="0" wp14:anchorId="0AF20A36" wp14:editId="027E793C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53" name="Πλαίσιο κειμένου 4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2FA78E5" w14:textId="77777777" w:rsidR="009207EA" w:rsidRPr="00E867A0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37 / 44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AF20A36" id="Πλαίσιο κειμένου 453" o:spid="_x0000_s1061" type="#_x0000_t202" style="position:absolute;margin-left:0;margin-top:785.3pt;width:186.8pt;height:36pt;z-index:25291366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AZ92X3sQIAADM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32FA78E5" w14:textId="77777777" w:rsidR="009207EA" w:rsidRPr="00E867A0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37 / 44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3552B9">
        <w:br w:type="page"/>
      </w:r>
    </w:p>
    <w:tbl>
      <w:tblPr>
        <w:tblStyle w:val="4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3552B9" w:rsidRPr="00991AF4" w14:paraId="6244137F" w14:textId="77777777" w:rsidTr="0063700C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14:paraId="2D0BAA29" w14:textId="77777777" w:rsidR="003552B9" w:rsidRDefault="003552B9" w:rsidP="0063700C">
            <w:pPr>
              <w:spacing w:before="240" w:after="240"/>
              <w:jc w:val="center"/>
              <w:rPr>
                <w:rFonts w:ascii="Arial" w:hAnsi="Arial" w:cs="Arial"/>
                <w:b/>
                <w:noProof/>
                <w:sz w:val="56"/>
                <w:szCs w:val="56"/>
              </w:rPr>
            </w:pPr>
          </w:p>
          <w:p w14:paraId="338BC1C9" w14:textId="77777777" w:rsidR="003552B9" w:rsidRDefault="003552B9" w:rsidP="0063700C">
            <w:pPr>
              <w:spacing w:before="240" w:after="240"/>
              <w:jc w:val="center"/>
              <w:rPr>
                <w:rFonts w:ascii="Arial" w:hAnsi="Arial" w:cs="Arial"/>
                <w:b/>
                <w:noProof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 wp14:anchorId="48FDAE71" wp14:editId="4719EF02">
                  <wp:extent cx="1590675" cy="1990725"/>
                  <wp:effectExtent l="0" t="0" r="9525" b="9525"/>
                  <wp:docPr id="13" name="Εικόνα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90675" cy="19907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395FC29" w14:textId="77777777" w:rsidR="003552B9" w:rsidRDefault="003552B9" w:rsidP="0063700C">
            <w:pPr>
              <w:spacing w:before="240" w:after="240"/>
              <w:jc w:val="center"/>
              <w:rPr>
                <w:rFonts w:ascii="Arial" w:hAnsi="Arial" w:cs="Arial"/>
                <w:b/>
                <w:noProof/>
                <w:sz w:val="56"/>
                <w:szCs w:val="56"/>
              </w:rPr>
            </w:pPr>
            <w:r w:rsidRPr="003552B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ορθή γωνία</w:t>
            </w:r>
          </w:p>
          <w:p w14:paraId="7BF776F3" w14:textId="77777777" w:rsidR="003552B9" w:rsidRDefault="003552B9" w:rsidP="0063700C">
            <w:pPr>
              <w:spacing w:before="240" w:after="240"/>
              <w:jc w:val="center"/>
              <w:rPr>
                <w:rFonts w:ascii="Arial" w:hAnsi="Arial" w:cs="Arial"/>
                <w:b/>
                <w:noProof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 wp14:anchorId="48F2F4EB" wp14:editId="2BAAC95E">
                  <wp:extent cx="2247900" cy="2143125"/>
                  <wp:effectExtent l="0" t="0" r="0" b="9525"/>
                  <wp:docPr id="12" name="Εικόνα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47900" cy="21431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F9B421C" w14:textId="77777777" w:rsidR="003552B9" w:rsidRPr="003552B9" w:rsidRDefault="003552B9" w:rsidP="0063700C">
            <w:pPr>
              <w:spacing w:before="240" w:after="240"/>
              <w:jc w:val="center"/>
              <w:rPr>
                <w:rFonts w:ascii="Arial" w:hAnsi="Arial" w:cs="Arial"/>
                <w:b/>
                <w:noProof/>
                <w:sz w:val="56"/>
                <w:szCs w:val="56"/>
              </w:rPr>
            </w:pPr>
            <w:r w:rsidRPr="003552B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μβλεία γωνία</w:t>
            </w:r>
          </w:p>
        </w:tc>
      </w:tr>
    </w:tbl>
    <w:p w14:paraId="68ACDB7B" w14:textId="77777777" w:rsidR="0043270D" w:rsidRDefault="0043270D" w:rsidP="0043270D">
      <w:pPr>
        <w:spacing w:after="0" w:line="259" w:lineRule="auto"/>
        <w:rPr>
          <w:rFonts w:ascii="Arial" w:eastAsia="Calibri" w:hAnsi="Arial" w:cs="Arial"/>
          <w:b/>
          <w:sz w:val="56"/>
          <w:szCs w:val="36"/>
        </w:rPr>
      </w:pPr>
    </w:p>
    <w:p w14:paraId="4A6CF08C" w14:textId="77777777" w:rsidR="00AE22D2" w:rsidRDefault="00AE22D2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  <w:r w:rsidR="000B3322" w:rsidRPr="000B3322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15712" behindDoc="0" locked="0" layoutInCell="0" allowOverlap="0" wp14:anchorId="51FBE780" wp14:editId="47ECF6DC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54" name="Πλαίσιο κειμένου 4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1E1BD75" w14:textId="3C5D04DF" w:rsidR="009207EA" w:rsidRPr="005950A8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38 / 44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1FBE780" id="Πλαίσιο κειμένου 454" o:spid="_x0000_s1062" type="#_x0000_t202" style="position:absolute;margin-left:0;margin-top:785.3pt;width:186.8pt;height:36pt;z-index:25291571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D6qF/RsQIAADM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71E1BD75" w14:textId="3C5D04DF" w:rsidR="009207EA" w:rsidRPr="005950A8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38 / 44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43270D" w:rsidRPr="009356C4" w14:paraId="6B3FDA90" w14:textId="77777777" w:rsidTr="0063700C">
        <w:tc>
          <w:tcPr>
            <w:tcW w:w="9639" w:type="dxa"/>
            <w:shd w:val="clear" w:color="auto" w:fill="EFE9FF"/>
          </w:tcPr>
          <w:p w14:paraId="50551628" w14:textId="77777777" w:rsidR="0043270D" w:rsidRPr="009356C4" w:rsidRDefault="0043270D" w:rsidP="0063700C">
            <w:pPr>
              <w:rPr>
                <w:rFonts w:ascii="Arial" w:hAnsi="Arial" w:cs="Arial"/>
                <w:b/>
                <w:color w:val="FF3300"/>
                <w:sz w:val="56"/>
                <w:szCs w:val="56"/>
                <w:lang w:eastAsia="el-GR"/>
              </w:rPr>
            </w:pPr>
            <w:r>
              <w:rPr>
                <w:rFonts w:ascii="Arial" w:eastAsia="Times New Roman" w:hAnsi="Arial" w:cs="Arial"/>
                <w:b/>
                <w:noProof/>
                <w:color w:val="FF3300"/>
                <w:sz w:val="56"/>
                <w:szCs w:val="56"/>
                <w:lang w:eastAsia="el-GR"/>
              </w:rPr>
              <w:lastRenderedPageBreak/>
              <w:drawing>
                <wp:inline distT="0" distB="0" distL="0" distR="0" wp14:anchorId="68C73C32" wp14:editId="3E5D480B">
                  <wp:extent cx="500380" cy="719455"/>
                  <wp:effectExtent l="0" t="0" r="0" b="4445"/>
                  <wp:docPr id="21" name="Εικόνα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1" name="efarmogi.emf"/>
                          <pic:cNvPicPr/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0380" cy="719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Arial" w:hAnsi="Arial" w:cs="Arial"/>
                <w:b/>
                <w:color w:val="FF3300"/>
                <w:sz w:val="56"/>
                <w:szCs w:val="56"/>
                <w:lang w:eastAsia="el-GR"/>
              </w:rPr>
              <w:t xml:space="preserve">  </w:t>
            </w:r>
            <w:r w:rsidRPr="009356C4">
              <w:rPr>
                <w:rFonts w:ascii="Tahoma" w:hAnsi="Tahoma" w:cs="Tahoma"/>
                <w:b/>
                <w:color w:val="FF3300"/>
                <w:sz w:val="56"/>
                <w:szCs w:val="56"/>
                <w:lang w:eastAsia="el-GR"/>
              </w:rPr>
              <w:t xml:space="preserve"> </w:t>
            </w:r>
            <w:r w:rsidRPr="00AE4272">
              <w:rPr>
                <w:rFonts w:ascii="Tahoma" w:hAnsi="Tahoma" w:cs="Tahoma"/>
                <w:b/>
                <w:color w:val="FF0000"/>
                <w:sz w:val="56"/>
                <w:szCs w:val="56"/>
                <w:lang w:eastAsia="el-GR"/>
              </w:rPr>
              <w:t>Εφαρμογή</w:t>
            </w:r>
          </w:p>
        </w:tc>
      </w:tr>
      <w:tr w:rsidR="0043270D" w:rsidRPr="009356C4" w14:paraId="17802A7E" w14:textId="77777777" w:rsidTr="0063700C">
        <w:tc>
          <w:tcPr>
            <w:tcW w:w="9639" w:type="dxa"/>
            <w:shd w:val="clear" w:color="auto" w:fill="EFE9FF"/>
          </w:tcPr>
          <w:p w14:paraId="0BB0C4F2" w14:textId="77777777" w:rsidR="0043270D" w:rsidRPr="009356C4" w:rsidRDefault="00D73D6B" w:rsidP="0063700C">
            <w:pPr>
              <w:rPr>
                <w:rFonts w:ascii="Tahoma" w:hAnsi="Tahoma" w:cs="Tahoma"/>
                <w:b/>
                <w:sz w:val="56"/>
                <w:szCs w:val="56"/>
                <w:lang w:eastAsia="el-GR"/>
              </w:rPr>
            </w:pPr>
            <w:r w:rsidRPr="00D73D6B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Να κόψετε τον κύκλο από το</w:t>
            </w:r>
            <w:r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D73D6B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παράρτημα. Να διπλώσετε το</w:t>
            </w:r>
            <w:r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D73D6B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χαρτί σε δύο ίσα μέρη. Να διπλώσετε ξανά το χαρτί σε δύο</w:t>
            </w:r>
            <w:r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D73D6B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ίσα μέρη.</w:t>
            </w:r>
          </w:p>
        </w:tc>
      </w:tr>
      <w:tr w:rsidR="0043270D" w:rsidRPr="009356C4" w14:paraId="6F9D3945" w14:textId="77777777" w:rsidTr="0063700C">
        <w:tc>
          <w:tcPr>
            <w:tcW w:w="9639" w:type="dxa"/>
            <w:shd w:val="clear" w:color="auto" w:fill="EFE9F5"/>
          </w:tcPr>
          <w:p w14:paraId="2AEAEE8E" w14:textId="77777777" w:rsidR="00D73D6B" w:rsidRDefault="00D73D6B" w:rsidP="0063700C">
            <w:pP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</w:p>
          <w:tbl>
            <w:tblPr>
              <w:tblStyle w:val="a4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3137"/>
              <w:gridCol w:w="3138"/>
              <w:gridCol w:w="3138"/>
            </w:tblGrid>
            <w:tr w:rsidR="00D73D6B" w14:paraId="3C0E6DB5" w14:textId="77777777" w:rsidTr="00701153">
              <w:trPr>
                <w:trHeight w:val="929"/>
              </w:trPr>
              <w:tc>
                <w:tcPr>
                  <w:tcW w:w="3137" w:type="dxa"/>
                  <w:vAlign w:val="center"/>
                </w:tcPr>
                <w:p w14:paraId="11CE7BB4" w14:textId="77777777" w:rsidR="00D73D6B" w:rsidRDefault="00D73D6B" w:rsidP="00D73D6B">
                  <w:pPr>
                    <w:jc w:val="center"/>
                    <w:rPr>
                      <w:rFonts w:ascii="Arial-BoldMT" w:hAnsi="Arial-BoldMT"/>
                      <w:b/>
                      <w:bCs/>
                      <w:color w:val="242021"/>
                      <w:sz w:val="56"/>
                      <w:szCs w:val="56"/>
                    </w:rPr>
                  </w:pPr>
                  <w:r w:rsidRPr="00F1080E">
                    <w:rPr>
                      <w:rFonts w:ascii="Tahoma-Bold" w:hAnsi="Tahoma-Bold"/>
                      <w:b/>
                      <w:bCs/>
                      <w:color w:val="242021"/>
                      <w:sz w:val="56"/>
                      <w:szCs w:val="56"/>
                    </w:rPr>
                    <w:t>α.</w:t>
                  </w:r>
                </w:p>
              </w:tc>
              <w:tc>
                <w:tcPr>
                  <w:tcW w:w="3138" w:type="dxa"/>
                  <w:vAlign w:val="center"/>
                </w:tcPr>
                <w:p w14:paraId="396C721F" w14:textId="77777777" w:rsidR="00D73D6B" w:rsidRDefault="00701153" w:rsidP="00D73D6B">
                  <w:pPr>
                    <w:jc w:val="center"/>
                    <w:rPr>
                      <w:rFonts w:ascii="Arial-BoldMT" w:hAnsi="Arial-BoldMT"/>
                      <w:b/>
                      <w:bCs/>
                      <w:color w:val="242021"/>
                      <w:sz w:val="56"/>
                      <w:szCs w:val="56"/>
                    </w:rPr>
                  </w:pPr>
                  <w:r w:rsidRPr="00F1080E">
                    <w:rPr>
                      <w:rFonts w:ascii="Tahoma-Bold" w:hAnsi="Tahoma-Bold"/>
                      <w:b/>
                      <w:bCs/>
                      <w:color w:val="242021"/>
                      <w:sz w:val="56"/>
                      <w:szCs w:val="56"/>
                    </w:rPr>
                    <w:t>β.</w:t>
                  </w:r>
                </w:p>
              </w:tc>
              <w:tc>
                <w:tcPr>
                  <w:tcW w:w="3138" w:type="dxa"/>
                  <w:vAlign w:val="center"/>
                </w:tcPr>
                <w:p w14:paraId="1062DEEA" w14:textId="77777777" w:rsidR="00D73D6B" w:rsidRDefault="00701153" w:rsidP="00D73D6B">
                  <w:pPr>
                    <w:jc w:val="center"/>
                    <w:rPr>
                      <w:rFonts w:ascii="Arial-BoldMT" w:hAnsi="Arial-BoldMT"/>
                      <w:b/>
                      <w:bCs/>
                      <w:color w:val="242021"/>
                      <w:sz w:val="56"/>
                      <w:szCs w:val="56"/>
                    </w:rPr>
                  </w:pPr>
                  <w:r>
                    <w:rPr>
                      <w:rFonts w:ascii="Tahoma-Bold" w:hAnsi="Tahoma-Bold"/>
                      <w:b/>
                      <w:bCs/>
                      <w:color w:val="242021"/>
                      <w:sz w:val="56"/>
                      <w:szCs w:val="56"/>
                    </w:rPr>
                    <w:t>γ</w:t>
                  </w:r>
                  <w:r w:rsidRPr="00F1080E">
                    <w:rPr>
                      <w:rFonts w:ascii="Tahoma-Bold" w:hAnsi="Tahoma-Bold"/>
                      <w:b/>
                      <w:bCs/>
                      <w:color w:val="242021"/>
                      <w:sz w:val="56"/>
                      <w:szCs w:val="56"/>
                    </w:rPr>
                    <w:t>.</w:t>
                  </w:r>
                </w:p>
              </w:tc>
            </w:tr>
            <w:tr w:rsidR="00D73D6B" w14:paraId="3F754ECD" w14:textId="77777777" w:rsidTr="00701153">
              <w:tc>
                <w:tcPr>
                  <w:tcW w:w="3137" w:type="dxa"/>
                  <w:vAlign w:val="center"/>
                </w:tcPr>
                <w:p w14:paraId="10938329" w14:textId="77777777" w:rsidR="00D73D6B" w:rsidRDefault="00701153" w:rsidP="00D73D6B">
                  <w:pPr>
                    <w:jc w:val="center"/>
                    <w:rPr>
                      <w:rFonts w:ascii="Arial-BoldMT" w:hAnsi="Arial-BoldMT"/>
                      <w:b/>
                      <w:bCs/>
                      <w:color w:val="242021"/>
                      <w:sz w:val="56"/>
                      <w:szCs w:val="56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1BA1ADD5" wp14:editId="24968412">
                        <wp:extent cx="1377315" cy="1394486"/>
                        <wp:effectExtent l="0" t="0" r="0" b="0"/>
                        <wp:docPr id="14" name="Εικόνα 1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2"/>
                                <pic:cNvPicPr>
                                  <a:picLocks noChangeAspect="1" noChangeArrowheads="1"/>
                                </pic:cNvPicPr>
                              </pic:nvPicPr>
                              <pic:blipFill rotWithShape="1">
                                <a:blip r:embed="rId5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t="20115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1377315" cy="139448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3138" w:type="dxa"/>
                </w:tcPr>
                <w:p w14:paraId="061B7D89" w14:textId="77777777" w:rsidR="00D73D6B" w:rsidRDefault="00701153" w:rsidP="00701153">
                  <w:pPr>
                    <w:jc w:val="center"/>
                    <w:rPr>
                      <w:rFonts w:ascii="Arial-BoldMT" w:hAnsi="Arial-BoldMT"/>
                      <w:b/>
                      <w:bCs/>
                      <w:color w:val="242021"/>
                      <w:sz w:val="56"/>
                      <w:szCs w:val="56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3D556927" wp14:editId="10AFC301">
                        <wp:extent cx="1389380" cy="693598"/>
                        <wp:effectExtent l="0" t="0" r="1270" b="0"/>
                        <wp:docPr id="15" name="Εικόνα 1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3"/>
                                <pic:cNvPicPr>
                                  <a:picLocks noChangeAspect="1" noChangeArrowheads="1"/>
                                </pic:cNvPicPr>
                              </pic:nvPicPr>
                              <pic:blipFill rotWithShape="1">
                                <a:blip r:embed="rId5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t="39149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1389380" cy="69359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3138" w:type="dxa"/>
                </w:tcPr>
                <w:p w14:paraId="67ABA8BD" w14:textId="77777777" w:rsidR="00D73D6B" w:rsidRDefault="00701153" w:rsidP="00701153">
                  <w:pPr>
                    <w:jc w:val="center"/>
                    <w:rPr>
                      <w:rFonts w:ascii="Arial-BoldMT" w:hAnsi="Arial-BoldMT"/>
                      <w:b/>
                      <w:bCs/>
                      <w:color w:val="242021"/>
                      <w:sz w:val="56"/>
                      <w:szCs w:val="56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41D8BBEE" wp14:editId="32AE66A3">
                        <wp:extent cx="688975" cy="712445"/>
                        <wp:effectExtent l="0" t="0" r="0" b="0"/>
                        <wp:docPr id="25" name="Εικόνα 2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4"/>
                                <pic:cNvPicPr>
                                  <a:picLocks noChangeAspect="1" noChangeArrowheads="1"/>
                                </pic:cNvPicPr>
                              </pic:nvPicPr>
                              <pic:blipFill rotWithShape="1">
                                <a:blip r:embed="rId5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t="34808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688975" cy="7124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14:paraId="125CD6C8" w14:textId="77777777" w:rsidR="00D73D6B" w:rsidRDefault="00D73D6B" w:rsidP="0063700C">
            <w:pP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</w:p>
          <w:p w14:paraId="0EA87500" w14:textId="77777777" w:rsidR="0043270D" w:rsidRPr="00AE4272" w:rsidRDefault="0043270D" w:rsidP="0063700C">
            <w:pPr>
              <w:rPr>
                <w:rFonts w:ascii="Arial" w:hAnsi="Arial" w:cs="Arial"/>
                <w:b/>
                <w:sz w:val="56"/>
                <w:szCs w:val="56"/>
                <w:lang w:eastAsia="el-GR"/>
              </w:rPr>
            </w:pPr>
          </w:p>
        </w:tc>
      </w:tr>
      <w:tr w:rsidR="00701153" w:rsidRPr="009356C4" w14:paraId="57CAE642" w14:textId="77777777" w:rsidTr="0063700C">
        <w:tc>
          <w:tcPr>
            <w:tcW w:w="9639" w:type="dxa"/>
            <w:shd w:val="clear" w:color="auto" w:fill="EFE9F5"/>
          </w:tcPr>
          <w:p w14:paraId="7DAAF5B6" w14:textId="77777777" w:rsidR="00701153" w:rsidRPr="00701153" w:rsidRDefault="00701153" w:rsidP="00701153">
            <w:pPr>
              <w:pStyle w:val="a3"/>
              <w:numPr>
                <w:ilvl w:val="0"/>
                <w:numId w:val="13"/>
              </w:numP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70115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ι γωνία προέκυψε μετά τα τρία παραπάνω βήματα;</w:t>
            </w:r>
          </w:p>
          <w:p w14:paraId="22A14BD1" w14:textId="77777777" w:rsidR="00701153" w:rsidRDefault="00701153" w:rsidP="0063700C">
            <w:pP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70115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......................................................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</w:t>
            </w:r>
            <w:r w:rsidRPr="0070115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..</w:t>
            </w:r>
          </w:p>
          <w:p w14:paraId="20E65EC7" w14:textId="77777777" w:rsidR="00701153" w:rsidRDefault="00701153" w:rsidP="0063700C">
            <w:pP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70115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...................................................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......</w:t>
            </w:r>
          </w:p>
          <w:p w14:paraId="40CEC791" w14:textId="77777777" w:rsidR="00701153" w:rsidRDefault="00701153" w:rsidP="0063700C">
            <w:pP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70115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......................................................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...</w:t>
            </w:r>
          </w:p>
        </w:tc>
      </w:tr>
    </w:tbl>
    <w:p w14:paraId="1DF050FD" w14:textId="77777777" w:rsidR="0043270D" w:rsidRDefault="0043270D" w:rsidP="0043270D">
      <w:r>
        <w:br w:type="page"/>
      </w:r>
      <w:r w:rsidR="000B3322" w:rsidRPr="00AF24CA">
        <w:rPr>
          <w:rFonts w:ascii="Arial" w:hAnsi="Arial" w:cs="Arial"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17760" behindDoc="0" locked="0" layoutInCell="0" allowOverlap="0" wp14:anchorId="67A45880" wp14:editId="26E405D0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55" name="Πλαίσιο κειμένου 4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3F935B6" w14:textId="31B791D0" w:rsidR="009207EA" w:rsidRPr="005950A8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39 / 44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7A45880" id="Πλαίσιο κειμένου 455" o:spid="_x0000_s1063" type="#_x0000_t202" style="position:absolute;margin-left:0;margin-top:785.3pt;width:186.8pt;height:36pt;z-index:25291776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AaZ02ZsQIAADM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13F935B6" w14:textId="31B791D0" w:rsidR="009207EA" w:rsidRPr="005950A8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39 / 44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43270D" w:rsidRPr="009356C4" w14:paraId="265F2DE0" w14:textId="77777777" w:rsidTr="0063700C">
        <w:tc>
          <w:tcPr>
            <w:tcW w:w="9639" w:type="dxa"/>
            <w:shd w:val="clear" w:color="auto" w:fill="EFE9F5"/>
          </w:tcPr>
          <w:p w14:paraId="275FB9AD" w14:textId="77777777" w:rsidR="00701153" w:rsidRPr="00701153" w:rsidRDefault="00701153" w:rsidP="00701153">
            <w:pPr>
              <w:pStyle w:val="a3"/>
              <w:numPr>
                <w:ilvl w:val="0"/>
                <w:numId w:val="13"/>
              </w:numPr>
              <w:spacing w:after="24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70115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lastRenderedPageBreak/>
              <w:t>Πώς μπορείτε να χρησιμοποιήσετε το “εργαλείο” αυτό, για να ελέγξετε το είδος της γωνίας;</w:t>
            </w:r>
          </w:p>
          <w:p w14:paraId="1E62EB6E" w14:textId="77777777" w:rsidR="00701153" w:rsidRDefault="00701153" w:rsidP="0063700C">
            <w:pPr>
              <w:spacing w:after="24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70115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......................................................</w:t>
            </w:r>
          </w:p>
          <w:p w14:paraId="53EE9CAC" w14:textId="77777777" w:rsidR="00701153" w:rsidRDefault="00701153" w:rsidP="0063700C">
            <w:pPr>
              <w:spacing w:after="24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70115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......................................................</w:t>
            </w:r>
          </w:p>
          <w:p w14:paraId="03FD57CB" w14:textId="77777777" w:rsidR="00701153" w:rsidRDefault="00701153" w:rsidP="0063700C">
            <w:pPr>
              <w:spacing w:after="24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70115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......................................................</w:t>
            </w:r>
          </w:p>
          <w:p w14:paraId="291DAA0A" w14:textId="77777777" w:rsidR="00701153" w:rsidRDefault="00701153" w:rsidP="0063700C">
            <w:pPr>
              <w:spacing w:after="24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70115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......................................................</w:t>
            </w:r>
          </w:p>
          <w:p w14:paraId="72110A4F" w14:textId="77777777" w:rsidR="00701153" w:rsidRDefault="00701153" w:rsidP="0063700C">
            <w:pPr>
              <w:spacing w:after="24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70115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......................................................</w:t>
            </w:r>
          </w:p>
          <w:p w14:paraId="12C5803F" w14:textId="77777777" w:rsidR="00701153" w:rsidRPr="00701153" w:rsidRDefault="00701153" w:rsidP="00701153">
            <w:pPr>
              <w:pStyle w:val="a3"/>
              <w:numPr>
                <w:ilvl w:val="0"/>
                <w:numId w:val="13"/>
              </w:numPr>
              <w:spacing w:after="24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70115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Να χρησιμοποιήσετε το “εργαλείο” που φτιάξατε. Να εντοπίσετε μέσα στην τάξη τα τρία είδη γωνιών που μάθατε και να εξηγήσετε το είδος τους.</w:t>
            </w:r>
          </w:p>
          <w:p w14:paraId="3DD5BAFE" w14:textId="77777777" w:rsidR="00701153" w:rsidRDefault="00701153" w:rsidP="0063700C">
            <w:pPr>
              <w:spacing w:after="24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70115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......................................................</w:t>
            </w:r>
          </w:p>
          <w:p w14:paraId="4B736E66" w14:textId="77777777" w:rsidR="0043270D" w:rsidRPr="00D04D08" w:rsidRDefault="00701153" w:rsidP="0063700C">
            <w:pPr>
              <w:spacing w:after="24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70115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......................................................</w:t>
            </w:r>
          </w:p>
        </w:tc>
      </w:tr>
    </w:tbl>
    <w:p w14:paraId="2C6FB6A7" w14:textId="77777777" w:rsidR="0043270D" w:rsidRDefault="0043270D" w:rsidP="0043270D">
      <w:r>
        <w:br w:type="page"/>
      </w:r>
      <w:r w:rsidR="000B3322" w:rsidRPr="00AF24CA">
        <w:rPr>
          <w:rFonts w:ascii="Arial" w:hAnsi="Arial" w:cs="Arial"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19808" behindDoc="0" locked="0" layoutInCell="0" allowOverlap="0" wp14:anchorId="14BFB1D7" wp14:editId="19163E34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56" name="Πλαίσιο κειμένου 4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CA733B0" w14:textId="5ECCCC96" w:rsidR="009207EA" w:rsidRPr="005950A8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40 / 44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4BFB1D7" id="Πλαίσιο κειμένου 456" o:spid="_x0000_s1064" type="#_x0000_t202" style="position:absolute;margin-left:0;margin-top:785.3pt;width:186.8pt;height:36pt;z-index:25291980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A8bSNOsQIAADM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1CA733B0" w14:textId="5ECCCC96" w:rsidR="009207EA" w:rsidRPr="005950A8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40 / 44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43270D" w:rsidRPr="009356C4" w14:paraId="31A2AF7D" w14:textId="77777777" w:rsidTr="0063700C">
        <w:tc>
          <w:tcPr>
            <w:tcW w:w="9639" w:type="dxa"/>
            <w:shd w:val="clear" w:color="auto" w:fill="EFE9F5"/>
          </w:tcPr>
          <w:p w14:paraId="54BEFB0F" w14:textId="77777777" w:rsidR="00F36301" w:rsidRDefault="00F36301" w:rsidP="009222A5">
            <w:pPr>
              <w:spacing w:line="360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70115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lastRenderedPageBreak/>
              <w:t>.......................................................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</w:t>
            </w:r>
            <w:r w:rsidRPr="0070115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..</w:t>
            </w:r>
          </w:p>
          <w:p w14:paraId="3DB258D9" w14:textId="77777777" w:rsidR="00F36301" w:rsidRDefault="00F36301" w:rsidP="009222A5">
            <w:pPr>
              <w:spacing w:line="360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70115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...................................................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......</w:t>
            </w:r>
          </w:p>
          <w:p w14:paraId="7E0753F8" w14:textId="77777777" w:rsidR="009222A5" w:rsidRDefault="00F36301" w:rsidP="009222A5">
            <w:pPr>
              <w:spacing w:line="360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70115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......................................................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...</w:t>
            </w:r>
          </w:p>
          <w:p w14:paraId="7A2D5ACF" w14:textId="77777777" w:rsidR="00F36301" w:rsidRDefault="00F36301" w:rsidP="009222A5">
            <w:pPr>
              <w:spacing w:line="360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70115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......................................................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</w:t>
            </w:r>
            <w:r w:rsidRPr="0070115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..</w:t>
            </w:r>
          </w:p>
          <w:p w14:paraId="3901B202" w14:textId="77777777" w:rsidR="00F36301" w:rsidRDefault="00F36301" w:rsidP="009222A5">
            <w:pPr>
              <w:spacing w:line="360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70115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...................................................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......</w:t>
            </w:r>
          </w:p>
          <w:p w14:paraId="1116C57B" w14:textId="77777777" w:rsidR="0043270D" w:rsidRPr="00D04D08" w:rsidRDefault="00F36301" w:rsidP="009222A5">
            <w:pPr>
              <w:spacing w:line="360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70115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......................................................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...</w:t>
            </w:r>
          </w:p>
        </w:tc>
      </w:tr>
    </w:tbl>
    <w:p w14:paraId="493323E7" w14:textId="77777777" w:rsidR="009222A5" w:rsidRDefault="009222A5" w:rsidP="0043270D"/>
    <w:tbl>
      <w:tblPr>
        <w:tblStyle w:val="291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EF8E8"/>
        <w:tblLayout w:type="fixed"/>
        <w:tblLook w:val="04A0" w:firstRow="1" w:lastRow="0" w:firstColumn="1" w:lastColumn="0" w:noHBand="0" w:noVBand="1"/>
      </w:tblPr>
      <w:tblGrid>
        <w:gridCol w:w="9639"/>
      </w:tblGrid>
      <w:tr w:rsidR="0043270D" w:rsidRPr="00637A74" w14:paraId="5F826977" w14:textId="77777777" w:rsidTr="0063700C">
        <w:trPr>
          <w:jc w:val="center"/>
        </w:trPr>
        <w:tc>
          <w:tcPr>
            <w:tcW w:w="9639" w:type="dxa"/>
            <w:shd w:val="clear" w:color="auto" w:fill="FEF8E8"/>
          </w:tcPr>
          <w:p w14:paraId="49F5386C" w14:textId="77777777" w:rsidR="0043270D" w:rsidRPr="00637A74" w:rsidRDefault="0043270D" w:rsidP="0063700C">
            <w:pPr>
              <w:spacing w:after="120" w:line="259" w:lineRule="auto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637A74">
              <w:rPr>
                <w:rFonts w:ascii="Arial" w:eastAsia="Calibri" w:hAnsi="Arial" w:cs="Arial"/>
                <w:b/>
                <w:noProof/>
                <w:sz w:val="56"/>
                <w:szCs w:val="56"/>
              </w:rPr>
              <w:drawing>
                <wp:anchor distT="0" distB="0" distL="114300" distR="114300" simplePos="0" relativeHeight="252791808" behindDoc="0" locked="0" layoutInCell="1" allowOverlap="1" wp14:anchorId="055D141B" wp14:editId="5ED900A9">
                  <wp:simplePos x="0" y="0"/>
                  <wp:positionH relativeFrom="column">
                    <wp:posOffset>-1905</wp:posOffset>
                  </wp:positionH>
                  <wp:positionV relativeFrom="paragraph">
                    <wp:posOffset>590</wp:posOffset>
                  </wp:positionV>
                  <wp:extent cx="910800" cy="720000"/>
                  <wp:effectExtent l="0" t="0" r="3810" b="4445"/>
                  <wp:wrapSquare wrapText="bothSides"/>
                  <wp:docPr id="24" name="Εικόνα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7" name="αναστοχασμος-diafanos.emf"/>
                          <pic:cNvPicPr/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0800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637A74">
              <w:rPr>
                <w:rFonts w:ascii="Arial" w:eastAsia="Calibri" w:hAnsi="Arial" w:cs="Arial"/>
                <w:b/>
                <w:sz w:val="56"/>
                <w:szCs w:val="56"/>
              </w:rPr>
              <w:t xml:space="preserve"> </w:t>
            </w:r>
            <w:proofErr w:type="spellStart"/>
            <w:r w:rsidRPr="00637A74">
              <w:rPr>
                <w:rFonts w:ascii="Tahoma" w:eastAsia="Calibri" w:hAnsi="Tahoma" w:cs="Tahoma"/>
                <w:b/>
                <w:sz w:val="56"/>
                <w:szCs w:val="56"/>
              </w:rPr>
              <w:t>Ανα</w:t>
            </w:r>
            <w:r w:rsidRPr="00637A74">
              <w:rPr>
                <w:rFonts w:ascii="Tahoma" w:eastAsia="Calibri" w:hAnsi="Tahoma" w:cs="Tahoma"/>
                <w:b/>
                <w:color w:val="FF0000"/>
                <w:sz w:val="56"/>
                <w:szCs w:val="56"/>
              </w:rPr>
              <w:t>στοχασμός</w:t>
            </w:r>
            <w:proofErr w:type="spellEnd"/>
          </w:p>
        </w:tc>
      </w:tr>
      <w:tr w:rsidR="0043270D" w:rsidRPr="00637A74" w14:paraId="679C0FAE" w14:textId="77777777" w:rsidTr="0063700C">
        <w:trPr>
          <w:jc w:val="center"/>
        </w:trPr>
        <w:tc>
          <w:tcPr>
            <w:tcW w:w="9639" w:type="dxa"/>
            <w:shd w:val="clear" w:color="auto" w:fill="FEF8E8"/>
          </w:tcPr>
          <w:p w14:paraId="2914D917" w14:textId="77777777" w:rsidR="009222A5" w:rsidRDefault="009222A5" w:rsidP="0063700C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9222A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1. Πώς μπορούμε να υποστηρίξουμε ότι μια γωνία είναι οξεία ή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9222A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μβλεία;</w:t>
            </w:r>
          </w:p>
          <w:p w14:paraId="1FD91F8C" w14:textId="77777777" w:rsidR="0043270D" w:rsidRPr="00637A74" w:rsidRDefault="009222A5" w:rsidP="0063700C">
            <w:pPr>
              <w:spacing w:after="160" w:line="259" w:lineRule="auto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9222A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2. Πώς μας βοηθά μια σελίδα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9222A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χαρτιού μεγέθους Α4 να βρούμε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9222A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ο είδος μιας γωνίας;</w:t>
            </w:r>
          </w:p>
        </w:tc>
      </w:tr>
    </w:tbl>
    <w:p w14:paraId="69126D89" w14:textId="77777777" w:rsidR="009222A5" w:rsidRDefault="009222A5">
      <w:r>
        <w:br w:type="page"/>
      </w:r>
      <w:r w:rsidR="000B3322" w:rsidRPr="00AF24CA">
        <w:rPr>
          <w:rFonts w:ascii="Arial" w:hAnsi="Arial" w:cs="Arial"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23904" behindDoc="0" locked="0" layoutInCell="0" allowOverlap="0" wp14:anchorId="45FB3DB8" wp14:editId="527B8C04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58" name="Πλαίσιο κειμένου 4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3BDD2C8" w14:textId="19A4F508" w:rsidR="009207EA" w:rsidRPr="005950A8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41 / 44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5FB3DB8" id="Πλαίσιο κειμένου 458" o:spid="_x0000_s1065" type="#_x0000_t202" style="position:absolute;margin-left:0;margin-top:785.3pt;width:186.8pt;height:36pt;z-index:25292390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FkxDumwAgAAMw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43BDD2C8" w14:textId="19A4F508" w:rsidR="009207EA" w:rsidRPr="005950A8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41 / 44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291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EF8E8"/>
        <w:tblLayout w:type="fixed"/>
        <w:tblLook w:val="04A0" w:firstRow="1" w:lastRow="0" w:firstColumn="1" w:lastColumn="0" w:noHBand="0" w:noVBand="1"/>
      </w:tblPr>
      <w:tblGrid>
        <w:gridCol w:w="9639"/>
      </w:tblGrid>
      <w:tr w:rsidR="009222A5" w:rsidRPr="00637A74" w14:paraId="363179BC" w14:textId="77777777" w:rsidTr="0063700C">
        <w:trPr>
          <w:jc w:val="center"/>
        </w:trPr>
        <w:tc>
          <w:tcPr>
            <w:tcW w:w="9639" w:type="dxa"/>
            <w:shd w:val="clear" w:color="auto" w:fill="FEF8E8"/>
          </w:tcPr>
          <w:p w14:paraId="03010D1F" w14:textId="77777777" w:rsidR="009222A5" w:rsidRDefault="009222A5" w:rsidP="0063700C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9222A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lastRenderedPageBreak/>
              <w:t>3. Ανοίγουμε την πόρτα της τάξης μας. Σχηματίζουμε μία οξεία,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9222A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μία ορθή και μία αμβλεία γωνία.</w:t>
            </w:r>
          </w:p>
          <w:p w14:paraId="5A610466" w14:textId="77777777" w:rsidR="009222A5" w:rsidRDefault="009222A5" w:rsidP="0063700C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9222A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Συζητάμε τι σημαίνει η έκφραση:</w:t>
            </w:r>
          </w:p>
          <w:p w14:paraId="56F2A85A" w14:textId="77777777" w:rsidR="009222A5" w:rsidRPr="00F43956" w:rsidRDefault="009222A5" w:rsidP="0063700C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9222A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«Άνοιξε περισσότερο την πόρτα».</w:t>
            </w:r>
          </w:p>
        </w:tc>
      </w:tr>
    </w:tbl>
    <w:p w14:paraId="2317F080" w14:textId="77777777" w:rsidR="0043270D" w:rsidRDefault="0043270D" w:rsidP="0043270D">
      <w:pPr>
        <w:rPr>
          <w:rFonts w:ascii="Arial" w:hAnsi="Arial" w:cs="Arial"/>
          <w:b/>
          <w:noProof/>
          <w:sz w:val="56"/>
          <w:szCs w:val="56"/>
        </w:rPr>
      </w:pPr>
    </w:p>
    <w:p w14:paraId="687211C0" w14:textId="77777777" w:rsidR="003E47CB" w:rsidRDefault="003E47CB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  <w:r w:rsidR="000B3322" w:rsidRPr="000B3322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21856" behindDoc="0" locked="0" layoutInCell="0" allowOverlap="0" wp14:anchorId="68B75CED" wp14:editId="5D74EA61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57" name="Πλαίσιο κειμένου 4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6360E16" w14:textId="1FE68AAE" w:rsidR="009207EA" w:rsidRPr="005950A8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42 / 44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8B75CED" id="Πλαίσιο κειμένου 457" o:spid="_x0000_s1066" type="#_x0000_t202" style="position:absolute;margin-left:0;margin-top:785.3pt;width:186.8pt;height:36pt;z-index:25292185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ySuer68CAAAz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56360E16" w14:textId="1FE68AAE" w:rsidR="009207EA" w:rsidRPr="005950A8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42 / 44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FF2C8"/>
        <w:tblLook w:val="04A0" w:firstRow="1" w:lastRow="0" w:firstColumn="1" w:lastColumn="0" w:noHBand="0" w:noVBand="1"/>
      </w:tblPr>
      <w:tblGrid>
        <w:gridCol w:w="8199"/>
        <w:gridCol w:w="1439"/>
      </w:tblGrid>
      <w:tr w:rsidR="003E47CB" w:rsidRPr="00AA742D" w14:paraId="7D9BF505" w14:textId="77777777" w:rsidTr="00494CA4">
        <w:tc>
          <w:tcPr>
            <w:tcW w:w="8505" w:type="dxa"/>
            <w:shd w:val="clear" w:color="auto" w:fill="FFF2C8"/>
            <w:vAlign w:val="bottom"/>
          </w:tcPr>
          <w:p w14:paraId="7B1FD5E0" w14:textId="77777777" w:rsidR="003E47CB" w:rsidRPr="00AA742D" w:rsidRDefault="003E47CB" w:rsidP="00494CA4">
            <w:pPr>
              <w:rPr>
                <w:rFonts w:ascii="Tahoma" w:hAnsi="Tahoma" w:cs="Tahoma"/>
                <w:b/>
                <w:color w:val="8079B8"/>
                <w:sz w:val="62"/>
                <w:szCs w:val="62"/>
              </w:rPr>
            </w:pPr>
            <w:r w:rsidRPr="003E47CB">
              <w:rPr>
                <w:rFonts w:ascii="Tahoma-Bold" w:hAnsi="Tahoma-Bold"/>
                <w:b/>
                <w:bCs/>
                <w:color w:val="F7941D"/>
                <w:sz w:val="62"/>
                <w:szCs w:val="62"/>
              </w:rPr>
              <w:lastRenderedPageBreak/>
              <w:t>Μέτρηση γωνιών</w:t>
            </w:r>
          </w:p>
        </w:tc>
        <w:tc>
          <w:tcPr>
            <w:tcW w:w="1123" w:type="dxa"/>
            <w:shd w:val="clear" w:color="auto" w:fill="FFF2C8"/>
          </w:tcPr>
          <w:p w14:paraId="0F5CFE7F" w14:textId="77777777" w:rsidR="003E47CB" w:rsidRPr="000406E2" w:rsidRDefault="003E47CB" w:rsidP="00494CA4">
            <w:pPr>
              <w:rPr>
                <w:rFonts w:ascii="Tahoma" w:eastAsia="Tahoma" w:hAnsi="Tahoma" w:cs="Tahoma"/>
                <w:b/>
                <w:color w:val="8079B8"/>
                <w:sz w:val="96"/>
                <w:szCs w:val="96"/>
                <w:lang w:eastAsia="el-GR" w:bidi="el-GR"/>
              </w:rPr>
            </w:pPr>
            <w:r w:rsidRPr="000406E2">
              <w:rPr>
                <w:rFonts w:ascii="Tahoma-Bold" w:hAnsi="Tahoma-Bold"/>
                <w:b/>
                <w:bCs/>
                <w:color w:val="F7941D"/>
                <w:sz w:val="96"/>
                <w:szCs w:val="96"/>
              </w:rPr>
              <w:t>3</w:t>
            </w:r>
            <w:r>
              <w:rPr>
                <w:rFonts w:ascii="Tahoma-Bold" w:hAnsi="Tahoma-Bold"/>
                <w:b/>
                <w:bCs/>
                <w:color w:val="F7941D"/>
                <w:sz w:val="96"/>
                <w:szCs w:val="96"/>
              </w:rPr>
              <w:t>9</w:t>
            </w:r>
          </w:p>
        </w:tc>
      </w:tr>
    </w:tbl>
    <w:p w14:paraId="6313CB6F" w14:textId="77777777" w:rsidR="003E47CB" w:rsidRPr="003B012D" w:rsidRDefault="003E47CB" w:rsidP="003E47CB">
      <w:pPr>
        <w:spacing w:after="0" w:line="240" w:lineRule="auto"/>
        <w:rPr>
          <w:rFonts w:ascii="Arial" w:eastAsia="Calibri" w:hAnsi="Arial" w:cs="Arial"/>
          <w:b/>
          <w:sz w:val="20"/>
          <w:szCs w:val="20"/>
        </w:rPr>
      </w:pPr>
    </w:p>
    <w:tbl>
      <w:tblPr>
        <w:tblStyle w:val="27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76"/>
        <w:gridCol w:w="8162"/>
      </w:tblGrid>
      <w:tr w:rsidR="003E47CB" w:rsidRPr="003B012D" w14:paraId="2E7748AA" w14:textId="77777777" w:rsidTr="00494CA4">
        <w:tc>
          <w:tcPr>
            <w:tcW w:w="1476" w:type="dxa"/>
            <w:vAlign w:val="center"/>
          </w:tcPr>
          <w:p w14:paraId="09703CAA" w14:textId="77777777" w:rsidR="003E47CB" w:rsidRPr="003B012D" w:rsidRDefault="003E47CB" w:rsidP="00494CA4">
            <w:pPr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3B012D">
              <w:rPr>
                <w:rFonts w:ascii="Arial" w:eastAsia="Calibri" w:hAnsi="Arial" w:cs="Arial"/>
                <w:b/>
                <w:noProof/>
                <w:color w:val="4A8ECB"/>
                <w:sz w:val="56"/>
                <w:szCs w:val="56"/>
              </w:rPr>
              <w:drawing>
                <wp:inline distT="0" distB="0" distL="0" distR="0" wp14:anchorId="695075DC" wp14:editId="4EC664F8">
                  <wp:extent cx="792000" cy="792000"/>
                  <wp:effectExtent l="0" t="0" r="8255" b="8255"/>
                  <wp:docPr id="33" name="Εικόνα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9" name="μεγενθυντικος 3.emf"/>
                          <pic:cNvPicPr/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92000" cy="79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62" w:type="dxa"/>
            <w:vAlign w:val="center"/>
          </w:tcPr>
          <w:p w14:paraId="31D40958" w14:textId="77777777" w:rsidR="003E47CB" w:rsidRPr="003B012D" w:rsidRDefault="003E47CB" w:rsidP="00494CA4">
            <w:pPr>
              <w:rPr>
                <w:rFonts w:ascii="Tahoma" w:eastAsia="Calibri" w:hAnsi="Tahoma" w:cs="Tahoma"/>
                <w:b/>
                <w:color w:val="4A8ECB"/>
                <w:sz w:val="56"/>
                <w:szCs w:val="56"/>
              </w:rPr>
            </w:pPr>
            <w:r w:rsidRPr="003B012D">
              <w:rPr>
                <w:rFonts w:ascii="Tahoma" w:eastAsia="Calibri" w:hAnsi="Tahoma" w:cs="Tahoma"/>
                <w:b/>
                <w:color w:val="4A8ECB"/>
                <w:sz w:val="56"/>
                <w:szCs w:val="56"/>
              </w:rPr>
              <w:t>Διερεύνηση</w:t>
            </w:r>
          </w:p>
        </w:tc>
      </w:tr>
    </w:tbl>
    <w:p w14:paraId="312B777A" w14:textId="77777777" w:rsidR="003E47CB" w:rsidRPr="003B012D" w:rsidRDefault="003E47CB" w:rsidP="003E47CB">
      <w:pPr>
        <w:spacing w:after="160" w:line="240" w:lineRule="auto"/>
        <w:rPr>
          <w:rFonts w:ascii="Arial" w:eastAsia="Calibri" w:hAnsi="Arial" w:cs="Arial"/>
          <w:b/>
          <w:sz w:val="20"/>
          <w:szCs w:val="20"/>
        </w:rPr>
      </w:pPr>
    </w:p>
    <w:p w14:paraId="6B93555D" w14:textId="77777777" w:rsidR="003E47CB" w:rsidRDefault="003E47CB" w:rsidP="005F6BAF">
      <w:pPr>
        <w:spacing w:line="240" w:lineRule="auto"/>
        <w:rPr>
          <w:rFonts w:ascii="Arial-BoldMT" w:hAnsi="Arial-BoldMT"/>
          <w:b/>
          <w:bCs/>
          <w:color w:val="242021"/>
          <w:sz w:val="56"/>
          <w:szCs w:val="56"/>
        </w:rPr>
      </w:pPr>
      <w:r w:rsidRPr="003E47CB">
        <w:rPr>
          <w:rFonts w:ascii="Tahoma-Bold" w:hAnsi="Tahoma-Bold"/>
          <w:b/>
          <w:bCs/>
          <w:color w:val="458ECB"/>
          <w:sz w:val="56"/>
          <w:szCs w:val="56"/>
        </w:rPr>
        <w:t xml:space="preserve">1. </w:t>
      </w:r>
      <w:r w:rsidRPr="003E47CB">
        <w:rPr>
          <w:rFonts w:ascii="Tahoma-Bold" w:hAnsi="Tahoma-Bold"/>
          <w:b/>
          <w:bCs/>
          <w:color w:val="242021"/>
          <w:sz w:val="56"/>
          <w:szCs w:val="56"/>
        </w:rPr>
        <w:t xml:space="preserve">α. </w:t>
      </w:r>
      <w:r w:rsidRPr="003E47CB">
        <w:rPr>
          <w:rFonts w:ascii="Arial-BoldMT" w:hAnsi="Arial-BoldMT"/>
          <w:b/>
          <w:bCs/>
          <w:color w:val="242021"/>
          <w:sz w:val="56"/>
          <w:szCs w:val="56"/>
        </w:rPr>
        <w:t xml:space="preserve">Πόσες </w:t>
      </w:r>
      <w:r w:rsidRPr="003E47CB">
        <w:rPr>
          <w:rFonts w:ascii="Tahoma-Bold" w:hAnsi="Tahoma-Bold"/>
          <w:b/>
          <w:bCs/>
          <w:color w:val="242021"/>
          <w:sz w:val="56"/>
          <w:szCs w:val="56"/>
        </w:rPr>
        <w:t xml:space="preserve">πλευρές </w:t>
      </w:r>
      <w:r w:rsidRPr="003E47CB">
        <w:rPr>
          <w:rFonts w:ascii="Arial-BoldMT" w:hAnsi="Arial-BoldMT"/>
          <w:b/>
          <w:bCs/>
          <w:color w:val="242021"/>
          <w:sz w:val="56"/>
          <w:szCs w:val="56"/>
        </w:rPr>
        <w:t xml:space="preserve">και πόσες </w:t>
      </w:r>
      <w:r w:rsidRPr="003E47CB">
        <w:rPr>
          <w:rFonts w:ascii="Tahoma-Bold" w:hAnsi="Tahoma-Bold"/>
          <w:b/>
          <w:bCs/>
          <w:color w:val="242021"/>
          <w:sz w:val="56"/>
          <w:szCs w:val="56"/>
        </w:rPr>
        <w:t xml:space="preserve">κορυφές </w:t>
      </w:r>
      <w:r w:rsidRPr="003E47CB">
        <w:rPr>
          <w:rFonts w:ascii="Arial-BoldMT" w:hAnsi="Arial-BoldMT"/>
          <w:b/>
          <w:bCs/>
          <w:color w:val="242021"/>
          <w:sz w:val="56"/>
          <w:szCs w:val="56"/>
        </w:rPr>
        <w:t>έχει κάθε γωνία;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3E47CB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</w:t>
      </w:r>
    </w:p>
    <w:p w14:paraId="0E3ECD05" w14:textId="77777777" w:rsidR="003E47CB" w:rsidRDefault="003E47CB" w:rsidP="003E47CB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3E47CB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</w:t>
      </w:r>
    </w:p>
    <w:p w14:paraId="1A4BF297" w14:textId="77777777" w:rsidR="003E47CB" w:rsidRDefault="003E47CB" w:rsidP="005F6BAF">
      <w:pPr>
        <w:spacing w:line="240" w:lineRule="auto"/>
        <w:rPr>
          <w:rFonts w:ascii="Arial-BoldMT" w:hAnsi="Arial-BoldMT"/>
          <w:b/>
          <w:bCs/>
          <w:color w:val="242021"/>
          <w:sz w:val="56"/>
          <w:szCs w:val="56"/>
        </w:rPr>
      </w:pPr>
      <w:r w:rsidRPr="003E47CB">
        <w:rPr>
          <w:rFonts w:ascii="Tahoma-Bold" w:hAnsi="Tahoma-Bold"/>
          <w:b/>
          <w:bCs/>
          <w:color w:val="242021"/>
          <w:sz w:val="56"/>
          <w:szCs w:val="56"/>
        </w:rPr>
        <w:t xml:space="preserve">β. </w:t>
      </w:r>
      <w:r w:rsidRPr="003E47CB">
        <w:rPr>
          <w:rFonts w:ascii="Arial-BoldMT" w:hAnsi="Arial-BoldMT"/>
          <w:b/>
          <w:bCs/>
          <w:color w:val="242021"/>
          <w:sz w:val="56"/>
          <w:szCs w:val="56"/>
        </w:rPr>
        <w:t>Ο Νίκος ονόμασε στον πίνακα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3E47CB">
        <w:rPr>
          <w:rFonts w:ascii="Arial-BoldMT" w:hAnsi="Arial-BoldMT"/>
          <w:b/>
          <w:bCs/>
          <w:color w:val="242021"/>
          <w:sz w:val="56"/>
          <w:szCs w:val="56"/>
        </w:rPr>
        <w:t>της επόμενης σελίδας τη χρωματισμένη γ</w:t>
      </w:r>
      <w:r w:rsidR="000B3322" w:rsidRPr="000B3322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25952" behindDoc="0" locked="0" layoutInCell="0" allowOverlap="0" wp14:anchorId="2C1C5516" wp14:editId="55F90269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59" name="Πλαίσιο κειμένου 4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F85F51A" w14:textId="77777777" w:rsidR="009207EA" w:rsidRPr="00E867A0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43 / 45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C1C5516" id="Πλαίσιο κειμένου 459" o:spid="_x0000_s1067" type="#_x0000_t202" style="position:absolute;margin-left:0;margin-top:785.3pt;width:186.8pt;height:36pt;z-index:25292595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Csd7MIsQIAADM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5F85F51A" w14:textId="77777777" w:rsidR="009207EA" w:rsidRPr="00E867A0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43 / 45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3E47CB">
        <w:rPr>
          <w:rFonts w:ascii="Arial-BoldMT" w:hAnsi="Arial-BoldMT"/>
          <w:b/>
          <w:bCs/>
          <w:color w:val="242021"/>
          <w:sz w:val="56"/>
          <w:szCs w:val="56"/>
        </w:rPr>
        <w:t>ωνία του σχήματος 1. Συμπληρώνουμε τον πίνακα ονομάζοντας τη χρωματισμένη γωνία του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3E47CB">
        <w:rPr>
          <w:rFonts w:ascii="Arial-BoldMT" w:hAnsi="Arial-BoldMT"/>
          <w:b/>
          <w:bCs/>
          <w:color w:val="242021"/>
          <w:sz w:val="56"/>
          <w:szCs w:val="56"/>
        </w:rPr>
        <w:t>σχήματος 2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42"/>
        <w:gridCol w:w="5196"/>
      </w:tblGrid>
      <w:tr w:rsidR="003E47CB" w14:paraId="051EC22D" w14:textId="77777777" w:rsidTr="003E47CB">
        <w:tc>
          <w:tcPr>
            <w:tcW w:w="4814" w:type="dxa"/>
          </w:tcPr>
          <w:p w14:paraId="6EA6400D" w14:textId="77777777" w:rsidR="003E47CB" w:rsidRDefault="00BD50C7" w:rsidP="003E47CB">
            <w:pPr>
              <w:jc w:val="center"/>
              <w:rPr>
                <w:rFonts w:ascii="Arial" w:hAnsi="Arial" w:cs="Arial"/>
                <w:b/>
                <w:noProof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 wp14:anchorId="4CDE52AE" wp14:editId="0816C391">
                  <wp:extent cx="2124075" cy="1895475"/>
                  <wp:effectExtent l="0" t="0" r="9525" b="9525"/>
                  <wp:docPr id="479" name="Εικόνα 4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24075" cy="18954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4" w:type="dxa"/>
          </w:tcPr>
          <w:p w14:paraId="7AF43193" w14:textId="77777777" w:rsidR="003E47CB" w:rsidRDefault="00BD50C7" w:rsidP="003E47CB">
            <w:pPr>
              <w:jc w:val="center"/>
              <w:rPr>
                <w:rFonts w:ascii="Arial" w:hAnsi="Arial" w:cs="Arial"/>
                <w:b/>
                <w:noProof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 wp14:anchorId="6C5949CB" wp14:editId="3870F2D3">
                  <wp:extent cx="3152775" cy="1762125"/>
                  <wp:effectExtent l="0" t="0" r="9525" b="9525"/>
                  <wp:docPr id="480" name="Εικόνα 4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52775" cy="17621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E47CB" w14:paraId="4892D2A3" w14:textId="77777777" w:rsidTr="003E47CB">
        <w:tc>
          <w:tcPr>
            <w:tcW w:w="4814" w:type="dxa"/>
          </w:tcPr>
          <w:p w14:paraId="080BEFE0" w14:textId="77777777" w:rsidR="003E47CB" w:rsidRDefault="003E47CB" w:rsidP="003E47CB">
            <w:pPr>
              <w:jc w:val="center"/>
              <w:rPr>
                <w:rFonts w:ascii="Arial" w:hAnsi="Arial" w:cs="Arial"/>
                <w:b/>
                <w:noProof/>
                <w:sz w:val="56"/>
                <w:szCs w:val="56"/>
              </w:rPr>
            </w:pPr>
            <w:r w:rsidRPr="003E47CB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Σχήμα 1</w:t>
            </w:r>
          </w:p>
        </w:tc>
        <w:tc>
          <w:tcPr>
            <w:tcW w:w="4814" w:type="dxa"/>
          </w:tcPr>
          <w:p w14:paraId="4CFE0857" w14:textId="77777777" w:rsidR="003E47CB" w:rsidRDefault="003E47CB" w:rsidP="003E47CB">
            <w:pPr>
              <w:jc w:val="center"/>
              <w:rPr>
                <w:rFonts w:ascii="Arial" w:hAnsi="Arial" w:cs="Arial"/>
                <w:b/>
                <w:noProof/>
                <w:sz w:val="56"/>
                <w:szCs w:val="56"/>
              </w:rPr>
            </w:pPr>
            <w:r w:rsidRPr="003E47CB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Σχήμα 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2</w:t>
            </w:r>
          </w:p>
        </w:tc>
      </w:tr>
    </w:tbl>
    <w:p w14:paraId="43A799AC" w14:textId="77777777" w:rsidR="003E47CB" w:rsidRDefault="003E47CB" w:rsidP="003E47CB">
      <w:pPr>
        <w:jc w:val="center"/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</w:p>
    <w:tbl>
      <w:tblPr>
        <w:tblW w:w="0" w:type="auto"/>
        <w:jc w:val="center"/>
        <w:tblBorders>
          <w:top w:val="single" w:sz="24" w:space="0" w:color="943634" w:themeColor="accent2" w:themeShade="BF"/>
          <w:left w:val="single" w:sz="24" w:space="0" w:color="943634" w:themeColor="accent2" w:themeShade="BF"/>
          <w:bottom w:val="single" w:sz="24" w:space="0" w:color="943634" w:themeColor="accent2" w:themeShade="BF"/>
          <w:right w:val="single" w:sz="24" w:space="0" w:color="943634" w:themeColor="accent2" w:themeShade="BF"/>
          <w:insideH w:val="single" w:sz="24" w:space="0" w:color="943634" w:themeColor="accent2" w:themeShade="BF"/>
          <w:insideV w:val="single" w:sz="24" w:space="0" w:color="943634" w:themeColor="accent2" w:themeShade="BF"/>
        </w:tblBorders>
        <w:tblLook w:val="04A0" w:firstRow="1" w:lastRow="0" w:firstColumn="1" w:lastColumn="0" w:noHBand="0" w:noVBand="1"/>
      </w:tblPr>
      <w:tblGrid>
        <w:gridCol w:w="3090"/>
        <w:gridCol w:w="3120"/>
      </w:tblGrid>
      <w:tr w:rsidR="005F6BAF" w14:paraId="43980831" w14:textId="77777777" w:rsidTr="005F6BAF">
        <w:trPr>
          <w:jc w:val="center"/>
        </w:trPr>
        <w:tc>
          <w:tcPr>
            <w:tcW w:w="3090" w:type="dxa"/>
            <w:tcBorders>
              <w:top w:val="single" w:sz="24" w:space="0" w:color="943634" w:themeColor="accent2" w:themeShade="BF"/>
              <w:left w:val="single" w:sz="24" w:space="0" w:color="943634" w:themeColor="accent2" w:themeShade="BF"/>
              <w:bottom w:val="single" w:sz="24" w:space="0" w:color="943634" w:themeColor="accent2" w:themeShade="BF"/>
              <w:right w:val="single" w:sz="24" w:space="0" w:color="943634" w:themeColor="accent2" w:themeShade="BF"/>
            </w:tcBorders>
            <w:vAlign w:val="center"/>
            <w:hideMark/>
          </w:tcPr>
          <w:p w14:paraId="0FBF28E3" w14:textId="77777777" w:rsidR="005F6BAF" w:rsidRDefault="005F6B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r>
              <w:rPr>
                <w:rFonts w:ascii="Tahoma-Bold" w:eastAsia="Times New Roman" w:hAnsi="Tahoma-Bold" w:cs="Times New Roman"/>
                <w:b/>
                <w:bCs/>
                <w:color w:val="242021"/>
                <w:sz w:val="56"/>
                <w:szCs w:val="56"/>
                <w:lang w:eastAsia="el-GR"/>
              </w:rPr>
              <w:lastRenderedPageBreak/>
              <w:t>Σχήμα 1</w:t>
            </w:r>
          </w:p>
        </w:tc>
        <w:tc>
          <w:tcPr>
            <w:tcW w:w="3120" w:type="dxa"/>
            <w:tcBorders>
              <w:top w:val="single" w:sz="24" w:space="0" w:color="943634" w:themeColor="accent2" w:themeShade="BF"/>
              <w:left w:val="single" w:sz="24" w:space="0" w:color="943634" w:themeColor="accent2" w:themeShade="BF"/>
              <w:bottom w:val="single" w:sz="24" w:space="0" w:color="943634" w:themeColor="accent2" w:themeShade="BF"/>
              <w:right w:val="single" w:sz="24" w:space="0" w:color="943634" w:themeColor="accent2" w:themeShade="BF"/>
            </w:tcBorders>
            <w:vAlign w:val="center"/>
            <w:hideMark/>
          </w:tcPr>
          <w:p w14:paraId="3390584B" w14:textId="77777777" w:rsidR="005F6BAF" w:rsidRDefault="005F6BA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r>
              <w:rPr>
                <w:rFonts w:ascii="Tahoma-Bold" w:eastAsia="Times New Roman" w:hAnsi="Tahoma-Bold" w:cs="Times New Roman"/>
                <w:b/>
                <w:bCs/>
                <w:color w:val="242021"/>
                <w:sz w:val="56"/>
                <w:szCs w:val="56"/>
                <w:lang w:eastAsia="el-GR"/>
              </w:rPr>
              <w:t>Σχήμα 2</w:t>
            </w:r>
          </w:p>
        </w:tc>
      </w:tr>
      <w:tr w:rsidR="005F6BAF" w14:paraId="3BA3E460" w14:textId="77777777" w:rsidTr="005F6BAF">
        <w:trPr>
          <w:jc w:val="center"/>
        </w:trPr>
        <w:tc>
          <w:tcPr>
            <w:tcW w:w="3090" w:type="dxa"/>
            <w:tcBorders>
              <w:top w:val="single" w:sz="24" w:space="0" w:color="943634" w:themeColor="accent2" w:themeShade="BF"/>
              <w:left w:val="single" w:sz="24" w:space="0" w:color="943634" w:themeColor="accent2" w:themeShade="BF"/>
              <w:bottom w:val="single" w:sz="24" w:space="0" w:color="943634" w:themeColor="accent2" w:themeShade="BF"/>
              <w:right w:val="single" w:sz="24" w:space="0" w:color="943634" w:themeColor="accent2" w:themeShade="BF"/>
            </w:tcBorders>
            <w:vAlign w:val="center"/>
            <w:hideMark/>
          </w:tcPr>
          <w:p w14:paraId="3A7F1C90" w14:textId="29A1FD8E" w:rsidR="005F6BAF" w:rsidRDefault="00AD27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r>
              <w:rPr>
                <w:rFonts w:ascii="Arial-BoldMT" w:eastAsia="Times New Roman" w:hAnsi="Arial-BoldMT" w:cs="Times New Roman"/>
                <w:b/>
                <w:bCs/>
                <w:color w:val="242021"/>
                <w:position w:val="-6"/>
                <w:sz w:val="56"/>
                <w:szCs w:val="56"/>
                <w:lang w:eastAsia="el-GR"/>
              </w:rPr>
              <w:object w:dxaOrig="520" w:dyaOrig="560" w14:anchorId="602048B7">
                <v:shape id="_x0000_i1031" type="#_x0000_t75" style="width:25.8pt;height:27.8pt" o:ole="">
                  <v:imagedata r:id="rId61" o:title=""/>
                </v:shape>
                <o:OLEObject Type="Embed" ProgID="Equation.DSMT4" ShapeID="_x0000_i1031" DrawAspect="Content" ObjectID="_1620554135" r:id="rId62"/>
              </w:object>
            </w:r>
          </w:p>
        </w:tc>
        <w:tc>
          <w:tcPr>
            <w:tcW w:w="0" w:type="auto"/>
            <w:tcBorders>
              <w:top w:val="single" w:sz="24" w:space="0" w:color="943634" w:themeColor="accent2" w:themeShade="BF"/>
              <w:left w:val="single" w:sz="24" w:space="0" w:color="943634" w:themeColor="accent2" w:themeShade="BF"/>
              <w:bottom w:val="single" w:sz="24" w:space="0" w:color="943634" w:themeColor="accent2" w:themeShade="BF"/>
              <w:right w:val="single" w:sz="24" w:space="0" w:color="943634" w:themeColor="accent2" w:themeShade="BF"/>
            </w:tcBorders>
            <w:vAlign w:val="center"/>
            <w:hideMark/>
          </w:tcPr>
          <w:p w14:paraId="39779535" w14:textId="77777777" w:rsidR="005F6BAF" w:rsidRDefault="005F6BAF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</w:p>
        </w:tc>
      </w:tr>
      <w:tr w:rsidR="005F6BAF" w14:paraId="74E7532E" w14:textId="77777777" w:rsidTr="005F6BAF">
        <w:trPr>
          <w:jc w:val="center"/>
        </w:trPr>
        <w:tc>
          <w:tcPr>
            <w:tcW w:w="3090" w:type="dxa"/>
            <w:tcBorders>
              <w:top w:val="single" w:sz="24" w:space="0" w:color="943634" w:themeColor="accent2" w:themeShade="BF"/>
              <w:left w:val="single" w:sz="24" w:space="0" w:color="943634" w:themeColor="accent2" w:themeShade="BF"/>
              <w:bottom w:val="single" w:sz="24" w:space="0" w:color="943634" w:themeColor="accent2" w:themeShade="BF"/>
              <w:right w:val="single" w:sz="24" w:space="0" w:color="943634" w:themeColor="accent2" w:themeShade="BF"/>
            </w:tcBorders>
            <w:vAlign w:val="center"/>
            <w:hideMark/>
          </w:tcPr>
          <w:p w14:paraId="197D13B7" w14:textId="764F86CF" w:rsidR="005F6BAF" w:rsidRDefault="00AD27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r>
              <w:rPr>
                <w:rFonts w:ascii="Arial-BoldMT" w:eastAsia="Times New Roman" w:hAnsi="Arial-BoldMT" w:cs="Times New Roman"/>
                <w:b/>
                <w:bCs/>
                <w:color w:val="242021"/>
                <w:position w:val="-18"/>
                <w:sz w:val="56"/>
                <w:szCs w:val="56"/>
                <w:lang w:eastAsia="el-GR"/>
              </w:rPr>
              <w:object w:dxaOrig="1160" w:dyaOrig="780" w14:anchorId="519279EF">
                <v:shape id="_x0000_i1032" type="#_x0000_t75" style="width:55.9pt;height:40.15pt" o:ole="">
                  <v:imagedata r:id="rId63" o:title=""/>
                </v:shape>
                <o:OLEObject Type="Embed" ProgID="Equation.DSMT4" ShapeID="_x0000_i1032" DrawAspect="Content" ObjectID="_1620554136" r:id="rId64"/>
              </w:object>
            </w:r>
          </w:p>
        </w:tc>
        <w:tc>
          <w:tcPr>
            <w:tcW w:w="0" w:type="auto"/>
            <w:tcBorders>
              <w:top w:val="single" w:sz="24" w:space="0" w:color="943634" w:themeColor="accent2" w:themeShade="BF"/>
              <w:left w:val="single" w:sz="24" w:space="0" w:color="943634" w:themeColor="accent2" w:themeShade="BF"/>
              <w:bottom w:val="single" w:sz="24" w:space="0" w:color="943634" w:themeColor="accent2" w:themeShade="BF"/>
              <w:right w:val="single" w:sz="24" w:space="0" w:color="943634" w:themeColor="accent2" w:themeShade="BF"/>
            </w:tcBorders>
            <w:vAlign w:val="center"/>
            <w:hideMark/>
          </w:tcPr>
          <w:p w14:paraId="6E6A08FA" w14:textId="77777777" w:rsidR="005F6BAF" w:rsidRDefault="005F6BAF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</w:p>
        </w:tc>
      </w:tr>
    </w:tbl>
    <w:p w14:paraId="696F0F5C" w14:textId="77777777" w:rsidR="003E47CB" w:rsidRDefault="003E47CB" w:rsidP="003E47CB">
      <w:pPr>
        <w:jc w:val="center"/>
        <w:rPr>
          <w:rFonts w:ascii="Arial" w:hAnsi="Arial" w:cs="Arial"/>
          <w:b/>
          <w:noProof/>
          <w:sz w:val="56"/>
          <w:szCs w:val="56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7927"/>
      </w:tblGrid>
      <w:tr w:rsidR="003E47CB" w:rsidRPr="007D6C8D" w14:paraId="783B31E9" w14:textId="77777777" w:rsidTr="00494CA4">
        <w:tc>
          <w:tcPr>
            <w:tcW w:w="1701" w:type="dxa"/>
          </w:tcPr>
          <w:p w14:paraId="64AD1BCE" w14:textId="77777777" w:rsidR="003E47CB" w:rsidRPr="007D6C8D" w:rsidRDefault="003E47CB" w:rsidP="00494CA4">
            <w:pPr>
              <w:spacing w:after="160" w:line="259" w:lineRule="auto"/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7D6C8D">
              <w:rPr>
                <w:rFonts w:ascii="Calibri" w:eastAsia="Calibri" w:hAnsi="Calibri" w:cs="Times New Roman"/>
                <w:noProof/>
              </w:rPr>
              <w:drawing>
                <wp:inline distT="0" distB="0" distL="0" distR="0" wp14:anchorId="7B5C9D69" wp14:editId="2B0FD250">
                  <wp:extent cx="719455" cy="496570"/>
                  <wp:effectExtent l="0" t="0" r="4445" b="0"/>
                  <wp:docPr id="37" name="Εικόνα 37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8" name="Εικόνα 268"/>
                          <pic:cNvPicPr/>
                        </pic:nvPicPr>
                        <pic:blipFill rotWithShape="1"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1015"/>
                          <a:stretch/>
                        </pic:blipFill>
                        <pic:spPr bwMode="auto">
                          <a:xfrm>
                            <a:off x="0" y="0"/>
                            <a:ext cx="719455" cy="49657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27" w:type="dxa"/>
          </w:tcPr>
          <w:p w14:paraId="60109071" w14:textId="77777777" w:rsidR="00221EA2" w:rsidRPr="00221EA2" w:rsidRDefault="00221EA2" w:rsidP="00221EA2">
            <w:pPr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</w:pPr>
            <w:r w:rsidRPr="00221EA2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Συζητάμε τους τρόπους με</w:t>
            </w:r>
            <w:r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 xml:space="preserve"> </w:t>
            </w:r>
            <w:r w:rsidRPr="00221EA2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τους οποίους μπορούμε να</w:t>
            </w:r>
            <w:r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 xml:space="preserve"> </w:t>
            </w:r>
          </w:p>
          <w:p w14:paraId="76821A63" w14:textId="77777777" w:rsidR="003E47CB" w:rsidRPr="007D6C8D" w:rsidRDefault="00221EA2" w:rsidP="00221EA2">
            <w:pPr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</w:pPr>
            <w:r w:rsidRPr="00221EA2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ονομάσουμε μια γωνία.</w:t>
            </w:r>
          </w:p>
        </w:tc>
      </w:tr>
    </w:tbl>
    <w:p w14:paraId="11F6B1DB" w14:textId="77777777" w:rsidR="003E47CB" w:rsidRDefault="003E47CB" w:rsidP="003E47CB">
      <w:pPr>
        <w:rPr>
          <w:rFonts w:ascii="Arial" w:hAnsi="Arial" w:cs="Arial"/>
          <w:b/>
          <w:noProof/>
          <w:sz w:val="56"/>
          <w:szCs w:val="56"/>
        </w:rPr>
      </w:pPr>
    </w:p>
    <w:p w14:paraId="4011DBED" w14:textId="77777777" w:rsidR="00221EA2" w:rsidRDefault="00221EA2" w:rsidP="003E47CB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221EA2">
        <w:rPr>
          <w:rFonts w:ascii="Tahoma-Bold" w:hAnsi="Tahoma-Bold"/>
          <w:b/>
          <w:bCs/>
          <w:color w:val="458ECB"/>
          <w:sz w:val="56"/>
          <w:szCs w:val="56"/>
        </w:rPr>
        <w:t xml:space="preserve">2. </w:t>
      </w:r>
      <w:r w:rsidRPr="00221EA2">
        <w:rPr>
          <w:rFonts w:ascii="Arial-BoldMT" w:hAnsi="Arial-BoldMT"/>
          <w:b/>
          <w:bCs/>
          <w:color w:val="242021"/>
          <w:sz w:val="56"/>
          <w:szCs w:val="56"/>
        </w:rPr>
        <w:t>Παρατηρούμε τις παραπάνω γωνίες. Ποια α</w:t>
      </w:r>
      <w:r w:rsidR="000B3322" w:rsidRPr="000B3322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28000" behindDoc="0" locked="0" layoutInCell="0" allowOverlap="0" wp14:anchorId="190402A2" wp14:editId="49E5C3D6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60" name="Πλαίσιο κειμένου 4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080E092" w14:textId="77777777" w:rsidR="009207EA" w:rsidRPr="005950A8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44 / 45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90402A2" id="Πλαίσιο κειμένου 460" o:spid="_x0000_s1068" type="#_x0000_t202" style="position:absolute;margin-left:0;margin-top:785.3pt;width:186.8pt;height:36pt;z-index:25292800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udDY/68CAAAz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2080E092" w14:textId="77777777" w:rsidR="009207EA" w:rsidRPr="005950A8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44 / 45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221EA2">
        <w:rPr>
          <w:rFonts w:ascii="Arial-BoldMT" w:hAnsi="Arial-BoldMT"/>
          <w:b/>
          <w:bCs/>
          <w:color w:val="242021"/>
          <w:sz w:val="56"/>
          <w:szCs w:val="56"/>
        </w:rPr>
        <w:t>πό τις δύο είναι μεγαλύτερη;</w:t>
      </w:r>
    </w:p>
    <w:p w14:paraId="082EE3E0" w14:textId="77777777" w:rsidR="00221EA2" w:rsidRDefault="00221EA2" w:rsidP="003E47CB">
      <w:pPr>
        <w:rPr>
          <w:rFonts w:ascii="Arial-BoldMT" w:hAnsi="Arial-BoldMT"/>
          <w:b/>
          <w:bCs/>
          <w:color w:val="242021"/>
          <w:sz w:val="56"/>
          <w:szCs w:val="56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7927"/>
      </w:tblGrid>
      <w:tr w:rsidR="00221EA2" w:rsidRPr="007D6C8D" w14:paraId="22F173C1" w14:textId="77777777" w:rsidTr="00494CA4">
        <w:tc>
          <w:tcPr>
            <w:tcW w:w="1701" w:type="dxa"/>
          </w:tcPr>
          <w:p w14:paraId="09E8B483" w14:textId="77777777" w:rsidR="00221EA2" w:rsidRPr="007D6C8D" w:rsidRDefault="00221EA2" w:rsidP="00494CA4">
            <w:pPr>
              <w:spacing w:after="160" w:line="259" w:lineRule="auto"/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7D6C8D">
              <w:rPr>
                <w:rFonts w:ascii="Calibri" w:eastAsia="Calibri" w:hAnsi="Calibri" w:cs="Times New Roman"/>
                <w:noProof/>
              </w:rPr>
              <w:drawing>
                <wp:inline distT="0" distB="0" distL="0" distR="0" wp14:anchorId="0E96D16C" wp14:editId="4AECC632">
                  <wp:extent cx="719455" cy="496570"/>
                  <wp:effectExtent l="0" t="0" r="4445" b="0"/>
                  <wp:docPr id="481" name="Εικόνα 48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8" name="Εικόνα 268"/>
                          <pic:cNvPicPr/>
                        </pic:nvPicPr>
                        <pic:blipFill rotWithShape="1"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1015"/>
                          <a:stretch/>
                        </pic:blipFill>
                        <pic:spPr bwMode="auto">
                          <a:xfrm>
                            <a:off x="0" y="0"/>
                            <a:ext cx="719455" cy="49657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27" w:type="dxa"/>
          </w:tcPr>
          <w:p w14:paraId="3F61B88B" w14:textId="77777777" w:rsidR="00221EA2" w:rsidRPr="007D6C8D" w:rsidRDefault="00221EA2" w:rsidP="00221EA2">
            <w:pPr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</w:pPr>
            <w:r w:rsidRPr="00221EA2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Συζητάμε τους τρόπους με</w:t>
            </w:r>
            <w:r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 xml:space="preserve"> </w:t>
            </w:r>
            <w:r w:rsidRPr="00221EA2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τους οποίους μπορούμε να</w:t>
            </w:r>
            <w:r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 xml:space="preserve"> </w:t>
            </w:r>
            <w:r w:rsidRPr="00221EA2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συγκρίνουμε τις δύο γωνίες.</w:t>
            </w:r>
          </w:p>
        </w:tc>
      </w:tr>
    </w:tbl>
    <w:p w14:paraId="23F282FD" w14:textId="77777777" w:rsidR="00221EA2" w:rsidRDefault="00221EA2" w:rsidP="003E47CB">
      <w:pPr>
        <w:rPr>
          <w:rFonts w:ascii="Arial-BoldMT" w:hAnsi="Arial-BoldMT"/>
          <w:b/>
          <w:bCs/>
          <w:color w:val="242021"/>
          <w:sz w:val="56"/>
          <w:szCs w:val="56"/>
        </w:rPr>
      </w:pPr>
    </w:p>
    <w:p w14:paraId="2997EF84" w14:textId="77777777" w:rsidR="00221EA2" w:rsidRDefault="00221EA2">
      <w:pPr>
        <w:rPr>
          <w:rFonts w:ascii="Arial-BoldMT" w:hAnsi="Arial-BoldMT"/>
          <w:b/>
          <w:bCs/>
          <w:color w:val="242021"/>
          <w:sz w:val="56"/>
          <w:szCs w:val="56"/>
        </w:rPr>
      </w:pPr>
      <w:r>
        <w:rPr>
          <w:rFonts w:ascii="Arial-BoldMT" w:hAnsi="Arial-BoldMT"/>
          <w:b/>
          <w:bCs/>
          <w:color w:val="242021"/>
          <w:sz w:val="56"/>
          <w:szCs w:val="56"/>
        </w:rPr>
        <w:br w:type="page"/>
      </w:r>
    </w:p>
    <w:p w14:paraId="44CC58FE" w14:textId="77777777" w:rsidR="00221EA2" w:rsidRDefault="00574ED1" w:rsidP="003E47CB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574ED1">
        <w:rPr>
          <w:rFonts w:ascii="Arial" w:eastAsia="Calibri" w:hAnsi="Arial" w:cs="Arial"/>
          <w:b/>
          <w:noProof/>
          <w:sz w:val="56"/>
          <w:szCs w:val="56"/>
        </w:rPr>
        <w:lastRenderedPageBreak/>
        <mc:AlternateContent>
          <mc:Choice Requires="wps">
            <w:drawing>
              <wp:anchor distT="0" distB="0" distL="114300" distR="114300" simplePos="0" relativeHeight="252802048" behindDoc="0" locked="0" layoutInCell="1" allowOverlap="1" wp14:anchorId="787C3B36" wp14:editId="50F878A8">
                <wp:simplePos x="0" y="0"/>
                <wp:positionH relativeFrom="column">
                  <wp:posOffset>68186</wp:posOffset>
                </wp:positionH>
                <wp:positionV relativeFrom="paragraph">
                  <wp:posOffset>83951</wp:posOffset>
                </wp:positionV>
                <wp:extent cx="3200400" cy="1536065"/>
                <wp:effectExtent l="19050" t="19050" r="819150" b="26035"/>
                <wp:wrapNone/>
                <wp:docPr id="483" name="Φυσαλίδα ομιλίας: Ορθογώνιο με στρογγυλεμένες γωνίες 4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200400" cy="1536065"/>
                        </a:xfrm>
                        <a:prstGeom prst="wedgeRoundRectCallout">
                          <a:avLst>
                            <a:gd name="adj1" fmla="val 72594"/>
                            <a:gd name="adj2" fmla="val 48008"/>
                            <a:gd name="adj3" fmla="val 16667"/>
                          </a:avLst>
                        </a:prstGeom>
                        <a:solidFill>
                          <a:srgbClr val="F79646">
                            <a:lumMod val="40000"/>
                            <a:lumOff val="60000"/>
                          </a:srgbClr>
                        </a:solidFill>
                        <a:ln w="38100">
                          <a:solidFill>
                            <a:srgbClr val="F79646">
                              <a:lumMod val="75000"/>
                            </a:srgb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38E79BE" w14:textId="77777777" w:rsidR="009207EA" w:rsidRPr="00DF0ACA" w:rsidRDefault="009207EA" w:rsidP="00574ED1">
                            <w:pPr>
                              <w:spacing w:line="240" w:lineRule="auto"/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</w:pPr>
                            <w:r w:rsidRPr="00574ED1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>Θα αποτυπώσω</w:t>
                            </w:r>
                            <w:r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 xml:space="preserve"> </w:t>
                            </w:r>
                            <w:r w:rsidRPr="00574ED1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>τις δυο γωνίες σε</w:t>
                            </w:r>
                            <w:r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 xml:space="preserve"> </w:t>
                            </w:r>
                            <w:r w:rsidRPr="00574ED1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>διαφανή χαρτιά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87C3B36" id="Φυσαλίδα ομιλίας: Ορθογώνιο με στρογγυλεμένες γωνίες 483" o:spid="_x0000_s1069" type="#_x0000_t62" style="position:absolute;margin-left:5.35pt;margin-top:6.6pt;width:252pt;height:120.95pt;z-index:252802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" adj="26480,21170" fillcolor="#fcd5b5" strokecolor="#e46c0a" strokeweight="3pt">
                <v:textbox inset="0,0,0,0">
                  <w:txbxContent>
                    <w:p w14:paraId="638E79BE" w14:textId="77777777" w:rsidR="009207EA" w:rsidRPr="00DF0ACA" w:rsidRDefault="009207EA" w:rsidP="00574ED1">
                      <w:pPr>
                        <w:spacing w:line="240" w:lineRule="auto"/>
                        <w:rPr>
                          <w:rFonts w:ascii="Arial" w:hAnsi="Arial" w:cs="Arial"/>
                          <w:b/>
                          <w:sz w:val="56"/>
                          <w:szCs w:val="56"/>
                        </w:rPr>
                      </w:pPr>
                      <w:r w:rsidRPr="00574ED1"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>Θα αποτυπώσω</w:t>
                      </w:r>
                      <w:r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 xml:space="preserve"> </w:t>
                      </w:r>
                      <w:r w:rsidRPr="00574ED1"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>τις δυο γωνίες σε</w:t>
                      </w:r>
                      <w:r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 xml:space="preserve"> </w:t>
                      </w:r>
                      <w:r w:rsidRPr="00574ED1"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>διαφανή χαρτιά.</w:t>
                      </w:r>
                    </w:p>
                  </w:txbxContent>
                </v:textbox>
              </v:shape>
            </w:pict>
          </mc:Fallback>
        </mc:AlternateContent>
      </w:r>
    </w:p>
    <w:p w14:paraId="6E7EF165" w14:textId="77777777" w:rsidR="00574ED1" w:rsidRDefault="00574ED1" w:rsidP="00574ED1">
      <w:pPr>
        <w:jc w:val="right"/>
        <w:rPr>
          <w:rFonts w:ascii="Arial-BoldMT" w:hAnsi="Arial-BoldMT"/>
          <w:b/>
          <w:bCs/>
          <w:color w:val="242021"/>
          <w:sz w:val="56"/>
          <w:szCs w:val="56"/>
        </w:rPr>
      </w:pPr>
      <w:r>
        <w:rPr>
          <w:noProof/>
        </w:rPr>
        <w:drawing>
          <wp:inline distT="0" distB="0" distL="0" distR="0" wp14:anchorId="6739B08D" wp14:editId="2B37042A">
            <wp:extent cx="2720975" cy="3072130"/>
            <wp:effectExtent l="0" t="0" r="3175" b="0"/>
            <wp:docPr id="482" name="Εικόνα 4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0975" cy="3072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FFA9D4" w14:textId="77777777" w:rsidR="00574ED1" w:rsidRDefault="00574ED1" w:rsidP="003E47CB">
      <w:pPr>
        <w:rPr>
          <w:rFonts w:ascii="Arial-BoldMT" w:hAnsi="Arial-BoldMT"/>
          <w:b/>
          <w:bCs/>
          <w:color w:val="242021"/>
          <w:sz w:val="56"/>
          <w:szCs w:val="56"/>
        </w:rPr>
      </w:pPr>
    </w:p>
    <w:p w14:paraId="6922E07C" w14:textId="77777777" w:rsidR="00574ED1" w:rsidRDefault="00574ED1" w:rsidP="003E47CB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574ED1">
        <w:rPr>
          <w:rFonts w:ascii="Tahoma-Bold" w:hAnsi="Tahoma-Bold"/>
          <w:b/>
          <w:bCs/>
          <w:color w:val="008BD0"/>
          <w:sz w:val="56"/>
          <w:szCs w:val="56"/>
        </w:rPr>
        <w:t xml:space="preserve">α΄ τρόπος: </w:t>
      </w:r>
      <w:r w:rsidRPr="00574ED1">
        <w:rPr>
          <w:rFonts w:ascii="Tahoma-Bold" w:hAnsi="Tahoma-Bold"/>
          <w:b/>
          <w:bCs/>
          <w:color w:val="242021"/>
          <w:sz w:val="56"/>
          <w:szCs w:val="56"/>
        </w:rPr>
        <w:t xml:space="preserve">α. </w:t>
      </w:r>
      <w:r w:rsidRPr="00574ED1">
        <w:rPr>
          <w:rFonts w:ascii="Arial-BoldMT" w:hAnsi="Arial-BoldMT"/>
          <w:b/>
          <w:bCs/>
          <w:color w:val="242021"/>
          <w:sz w:val="56"/>
          <w:szCs w:val="56"/>
        </w:rPr>
        <w:t>Πώς μπορούμε να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574ED1">
        <w:rPr>
          <w:rFonts w:ascii="Arial-BoldMT" w:hAnsi="Arial-BoldMT"/>
          <w:b/>
          <w:bCs/>
          <w:color w:val="242021"/>
          <w:sz w:val="56"/>
          <w:szCs w:val="56"/>
        </w:rPr>
        <w:t>συγκρίνουμε τις γωνίες με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574ED1">
        <w:rPr>
          <w:rFonts w:ascii="Arial-BoldMT" w:hAnsi="Arial-BoldMT"/>
          <w:b/>
          <w:bCs/>
          <w:color w:val="242021"/>
          <w:sz w:val="56"/>
          <w:szCs w:val="56"/>
        </w:rPr>
        <w:t>τον τρόπο που προτείνει ο Νίκος;</w:t>
      </w:r>
    </w:p>
    <w:p w14:paraId="7A0AF745" w14:textId="77777777" w:rsidR="00574ED1" w:rsidRDefault="00574ED1" w:rsidP="003E47CB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574ED1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</w:t>
      </w:r>
    </w:p>
    <w:p w14:paraId="11BD066F" w14:textId="77777777" w:rsidR="00574ED1" w:rsidRDefault="00574ED1" w:rsidP="003E47CB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574ED1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</w:t>
      </w:r>
    </w:p>
    <w:p w14:paraId="1BAC8740" w14:textId="77777777" w:rsidR="00574ED1" w:rsidRDefault="00574ED1" w:rsidP="003E47CB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574ED1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</w:t>
      </w:r>
    </w:p>
    <w:p w14:paraId="44CD5B32" w14:textId="77777777" w:rsidR="00574ED1" w:rsidRDefault="00574ED1" w:rsidP="003E47CB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574ED1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</w:t>
      </w:r>
    </w:p>
    <w:p w14:paraId="153068CE" w14:textId="77777777" w:rsidR="00574ED1" w:rsidRDefault="00574ED1">
      <w:pPr>
        <w:rPr>
          <w:rFonts w:ascii="Arial-BoldMT" w:hAnsi="Arial-BoldMT"/>
          <w:b/>
          <w:bCs/>
          <w:color w:val="242021"/>
          <w:sz w:val="56"/>
          <w:szCs w:val="56"/>
        </w:rPr>
      </w:pPr>
      <w:r>
        <w:rPr>
          <w:rFonts w:ascii="Arial-BoldMT" w:hAnsi="Arial-BoldMT"/>
          <w:b/>
          <w:bCs/>
          <w:color w:val="242021"/>
          <w:sz w:val="56"/>
          <w:szCs w:val="56"/>
        </w:rPr>
        <w:br w:type="page"/>
      </w:r>
      <w:r w:rsidR="000B3322" w:rsidRPr="000B3322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30048" behindDoc="0" locked="0" layoutInCell="0" allowOverlap="0" wp14:anchorId="78A78B28" wp14:editId="4E927DCF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61" name="Πλαίσιο κειμένου 4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0F58843" w14:textId="77777777" w:rsidR="009207EA" w:rsidRPr="005950A8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45 / 45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8A78B28" id="Πλαίσιο κειμένου 461" o:spid="_x0000_s1070" type="#_x0000_t202" style="position:absolute;margin-left:0;margin-top:785.3pt;width:186.8pt;height:36pt;z-index:25293004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+vyTXK8CAAAz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40F58843" w14:textId="77777777" w:rsidR="009207EA" w:rsidRPr="005950A8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45 / 45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7D315FEE" w14:textId="77777777" w:rsidR="00745A2D" w:rsidRDefault="00574ED1" w:rsidP="003E47CB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574ED1">
        <w:rPr>
          <w:rFonts w:ascii="Tahoma-Bold" w:hAnsi="Tahoma-Bold"/>
          <w:b/>
          <w:bCs/>
          <w:color w:val="242021"/>
          <w:sz w:val="56"/>
          <w:szCs w:val="56"/>
        </w:rPr>
        <w:lastRenderedPageBreak/>
        <w:t xml:space="preserve">β. </w:t>
      </w:r>
      <w:r w:rsidRPr="00574ED1">
        <w:rPr>
          <w:rFonts w:ascii="Arial-BoldMT" w:hAnsi="Arial-BoldMT"/>
          <w:b/>
          <w:bCs/>
          <w:color w:val="242021"/>
          <w:sz w:val="56"/>
          <w:szCs w:val="56"/>
        </w:rPr>
        <w:t>Ποια γωνία είναι η μεγαλύτερη;</w:t>
      </w:r>
    </w:p>
    <w:p w14:paraId="6A3A1708" w14:textId="77777777" w:rsidR="00745A2D" w:rsidRDefault="00745A2D" w:rsidP="003E47CB">
      <w:pPr>
        <w:rPr>
          <w:rFonts w:ascii="Arial-BoldMT" w:hAnsi="Arial-BoldMT"/>
          <w:b/>
          <w:bCs/>
          <w:color w:val="242021"/>
          <w:sz w:val="56"/>
          <w:szCs w:val="56"/>
        </w:rPr>
      </w:pPr>
      <w:r>
        <w:rPr>
          <w:rFonts w:ascii="Arial-BoldMT" w:hAnsi="Arial-BoldMT"/>
          <w:b/>
          <w:bCs/>
          <w:color w:val="242021"/>
          <w:sz w:val="56"/>
          <w:szCs w:val="56"/>
        </w:rPr>
        <w:t>…….</w:t>
      </w:r>
      <w:r w:rsidR="00574ED1" w:rsidRPr="00574ED1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</w:t>
      </w:r>
    </w:p>
    <w:p w14:paraId="51928B8F" w14:textId="77777777" w:rsidR="00574ED1" w:rsidRDefault="00A93AB6" w:rsidP="003E47CB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136D61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00000" behindDoc="0" locked="0" layoutInCell="1" allowOverlap="1" wp14:anchorId="64F146D6" wp14:editId="17377B60">
                <wp:simplePos x="0" y="0"/>
                <wp:positionH relativeFrom="column">
                  <wp:posOffset>2117703</wp:posOffset>
                </wp:positionH>
                <wp:positionV relativeFrom="paragraph">
                  <wp:posOffset>598323</wp:posOffset>
                </wp:positionV>
                <wp:extent cx="4025265" cy="1947545"/>
                <wp:effectExtent l="666750" t="19050" r="13335" b="14605"/>
                <wp:wrapNone/>
                <wp:docPr id="32" name="Φυσαλίδα ομιλίας: Ορθογώνιο με στρογγυλεμένες γωνίες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025265" cy="1947545"/>
                        </a:xfrm>
                        <a:prstGeom prst="wedgeRoundRectCallout">
                          <a:avLst>
                            <a:gd name="adj1" fmla="val -64906"/>
                            <a:gd name="adj2" fmla="val 21289"/>
                            <a:gd name="adj3" fmla="val 16667"/>
                          </a:avLst>
                        </a:prstGeom>
                        <a:solidFill>
                          <a:srgbClr val="DDFFDD"/>
                        </a:solidFill>
                        <a:ln w="38100">
                          <a:solidFill>
                            <a:srgbClr val="9BFF9B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5BFDA25" w14:textId="77777777" w:rsidR="009207EA" w:rsidRPr="00DF0ACA" w:rsidRDefault="009207EA" w:rsidP="003E47CB">
                            <w:pPr>
                              <w:spacing w:line="240" w:lineRule="auto"/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</w:pPr>
                            <w:r w:rsidRPr="00A93AB6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>Αν μετρήσω κάθε γωνία με</w:t>
                            </w:r>
                            <w:r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 xml:space="preserve"> </w:t>
                            </w:r>
                            <w:r w:rsidRPr="00A93AB6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>την ίδια μονάδα μέτρησης,</w:t>
                            </w:r>
                            <w:r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 xml:space="preserve"> </w:t>
                            </w:r>
                            <w:r w:rsidRPr="00A93AB6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>μπορώ να τις συγκρίνω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4F146D6" id="Φυσαλίδα ομιλίας: Ορθογώνιο με στρογγυλεμένες γωνίες 32" o:spid="_x0000_s1071" type="#_x0000_t62" style="position:absolute;margin-left:166.75pt;margin-top:47.1pt;width:316.95pt;height:153.35pt;z-index:252800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" adj="-3220,15398" fillcolor="#dfd" strokecolor="#9bff9b" strokeweight="3pt">
                <v:textbox inset="0,0,0,0">
                  <w:txbxContent>
                    <w:p w14:paraId="15BFDA25" w14:textId="77777777" w:rsidR="009207EA" w:rsidRPr="00DF0ACA" w:rsidRDefault="009207EA" w:rsidP="003E47CB">
                      <w:pPr>
                        <w:spacing w:line="240" w:lineRule="auto"/>
                        <w:rPr>
                          <w:rFonts w:ascii="Arial" w:hAnsi="Arial" w:cs="Arial"/>
                          <w:b/>
                          <w:sz w:val="56"/>
                          <w:szCs w:val="56"/>
                        </w:rPr>
                      </w:pPr>
                      <w:r w:rsidRPr="00A93AB6"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>Αν μετρήσω κάθε γωνία με</w:t>
                      </w:r>
                      <w:r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 xml:space="preserve"> </w:t>
                      </w:r>
                      <w:r w:rsidRPr="00A93AB6"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>την ίδια μονάδα μέτρησης,</w:t>
                      </w:r>
                      <w:r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 xml:space="preserve"> </w:t>
                      </w:r>
                      <w:r w:rsidRPr="00A93AB6"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>μπορώ να τις συγκρίνω.</w:t>
                      </w:r>
                    </w:p>
                  </w:txbxContent>
                </v:textbox>
              </v:shape>
            </w:pict>
          </mc:Fallback>
        </mc:AlternateContent>
      </w:r>
      <w:r w:rsidR="00574ED1" w:rsidRPr="00574ED1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</w:t>
      </w:r>
    </w:p>
    <w:p w14:paraId="7E00DE3D" w14:textId="77777777" w:rsidR="00A93AB6" w:rsidRDefault="00A93AB6" w:rsidP="003E47CB">
      <w:pPr>
        <w:rPr>
          <w:rFonts w:ascii="Arial" w:hAnsi="Arial" w:cs="Arial"/>
          <w:b/>
          <w:noProof/>
          <w:sz w:val="56"/>
          <w:szCs w:val="56"/>
        </w:rPr>
      </w:pPr>
      <w:r>
        <w:rPr>
          <w:noProof/>
        </w:rPr>
        <w:drawing>
          <wp:inline distT="0" distB="0" distL="0" distR="0" wp14:anchorId="4684E07A" wp14:editId="72A4708C">
            <wp:extent cx="1702435" cy="3089910"/>
            <wp:effectExtent l="0" t="0" r="0" b="0"/>
            <wp:docPr id="484" name="Εικόνα 4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2435" cy="3089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5ABC94" w14:textId="77777777" w:rsidR="00A93AB6" w:rsidRDefault="00A93AB6" w:rsidP="003E47CB">
      <w:pPr>
        <w:rPr>
          <w:rFonts w:ascii="Arial" w:hAnsi="Arial" w:cs="Arial"/>
          <w:b/>
          <w:noProof/>
          <w:sz w:val="56"/>
          <w:szCs w:val="56"/>
        </w:rPr>
      </w:pPr>
      <w:r w:rsidRPr="00A93AB6">
        <w:rPr>
          <w:rFonts w:ascii="Arial" w:eastAsia="Calibri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04096" behindDoc="0" locked="0" layoutInCell="1" allowOverlap="1" wp14:anchorId="297EAEF6" wp14:editId="7C0ACFD5">
                <wp:simplePos x="0" y="0"/>
                <wp:positionH relativeFrom="column">
                  <wp:posOffset>5124</wp:posOffset>
                </wp:positionH>
                <wp:positionV relativeFrom="paragraph">
                  <wp:posOffset>21941</wp:posOffset>
                </wp:positionV>
                <wp:extent cx="4269740" cy="2554014"/>
                <wp:effectExtent l="19050" t="19050" r="721360" b="17780"/>
                <wp:wrapNone/>
                <wp:docPr id="487" name="Φυσαλίδα ομιλίας: Ορθογώνιο με στρογγυλεμένες γωνίες 4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269740" cy="2554014"/>
                        </a:xfrm>
                        <a:prstGeom prst="wedgeRoundRectCallout">
                          <a:avLst>
                            <a:gd name="adj1" fmla="val 65898"/>
                            <a:gd name="adj2" fmla="val -7563"/>
                            <a:gd name="adj3" fmla="val 16667"/>
                          </a:avLst>
                        </a:prstGeom>
                        <a:solidFill>
                          <a:srgbClr val="1F497D">
                            <a:lumMod val="20000"/>
                            <a:lumOff val="80000"/>
                          </a:srgbClr>
                        </a:solidFill>
                        <a:ln w="38100">
                          <a:solidFill>
                            <a:srgbClr val="1F497D">
                              <a:lumMod val="60000"/>
                              <a:lumOff val="40000"/>
                            </a:srgb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616DC56" w14:textId="77777777" w:rsidR="009207EA" w:rsidRPr="00DF0ACA" w:rsidRDefault="009207EA" w:rsidP="00A93AB6">
                            <w:pPr>
                              <w:spacing w:line="240" w:lineRule="auto"/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</w:pPr>
                            <w:r w:rsidRPr="00A93AB6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>Οι αρχαίοι χώρισαν</w:t>
                            </w:r>
                            <w:r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 xml:space="preserve"> </w:t>
                            </w:r>
                            <w:r w:rsidRPr="00A93AB6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>τον κύκλο σε 360 ίσα</w:t>
                            </w:r>
                            <w:r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 xml:space="preserve"> </w:t>
                            </w:r>
                            <w:r w:rsidRPr="00A93AB6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>μέρη που τα ονόμασαν μοίρες (</w:t>
                            </w:r>
                            <w:r w:rsidRPr="00A93AB6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64"/>
                                <w:szCs w:val="64"/>
                              </w:rPr>
                              <w:t>°</w:t>
                            </w:r>
                            <w:r w:rsidRPr="00A93AB6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>). Με αυτόν μετρούσαν τις γωνίες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97EAEF6" id="Φυσαλίδα ομιλίας: Ορθογώνιο με στρογγυλεμένες γωνίες 487" o:spid="_x0000_s1072" type="#_x0000_t62" style="position:absolute;margin-left:.4pt;margin-top:1.75pt;width:336.2pt;height:201.1pt;z-index:252804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" adj="25034,9166" fillcolor="#c6d9f1" strokecolor="#558ed5" strokeweight="3pt">
                <v:textbox inset="0,0,0,0">
                  <w:txbxContent>
                    <w:p w14:paraId="0616DC56" w14:textId="77777777" w:rsidR="009207EA" w:rsidRPr="00DF0ACA" w:rsidRDefault="009207EA" w:rsidP="00A93AB6">
                      <w:pPr>
                        <w:spacing w:line="240" w:lineRule="auto"/>
                        <w:rPr>
                          <w:rFonts w:ascii="Arial" w:hAnsi="Arial" w:cs="Arial"/>
                          <w:b/>
                          <w:sz w:val="56"/>
                          <w:szCs w:val="56"/>
                        </w:rPr>
                      </w:pPr>
                      <w:r w:rsidRPr="00A93AB6"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>Οι αρχαίοι χώρισαν</w:t>
                      </w:r>
                      <w:r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 xml:space="preserve"> </w:t>
                      </w:r>
                      <w:r w:rsidRPr="00A93AB6"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>τον κύκλο σε 360 ίσα</w:t>
                      </w:r>
                      <w:r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 xml:space="preserve"> </w:t>
                      </w:r>
                      <w:r w:rsidRPr="00A93AB6"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>μέρη που τα ονόμασαν μοίρες (</w:t>
                      </w:r>
                      <w:r w:rsidRPr="00A93AB6">
                        <w:rPr>
                          <w:rFonts w:ascii="Arial-BoldMT" w:hAnsi="Arial-BoldMT"/>
                          <w:b/>
                          <w:bCs/>
                          <w:color w:val="242021"/>
                          <w:sz w:val="64"/>
                          <w:szCs w:val="64"/>
                        </w:rPr>
                        <w:t>°</w:t>
                      </w:r>
                      <w:r w:rsidRPr="00A93AB6"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>). Με αυτόν μετρούσαν τις γωνίες.</w:t>
                      </w:r>
                    </w:p>
                  </w:txbxContent>
                </v:textbox>
              </v:shape>
            </w:pict>
          </mc:Fallback>
        </mc:AlternateContent>
      </w:r>
    </w:p>
    <w:p w14:paraId="6E013B53" w14:textId="77777777" w:rsidR="003E47CB" w:rsidRDefault="00A93AB6" w:rsidP="003E47CB">
      <w:pPr>
        <w:jc w:val="right"/>
        <w:rPr>
          <w:rFonts w:ascii="Arial" w:hAnsi="Arial" w:cs="Arial"/>
          <w:b/>
          <w:noProof/>
          <w:sz w:val="56"/>
          <w:szCs w:val="56"/>
        </w:rPr>
      </w:pPr>
      <w:r>
        <w:rPr>
          <w:noProof/>
        </w:rPr>
        <w:drawing>
          <wp:inline distT="0" distB="0" distL="0" distR="0" wp14:anchorId="45D40E9F" wp14:editId="7341C77F">
            <wp:extent cx="1387475" cy="2332990"/>
            <wp:effectExtent l="0" t="0" r="3175" b="0"/>
            <wp:docPr id="486" name="Εικόνα 4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7475" cy="2332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4DDCE2" w14:textId="77777777" w:rsidR="00A93AB6" w:rsidRDefault="00A93AB6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  <w:r w:rsidR="000B3322" w:rsidRPr="000B3322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32096" behindDoc="0" locked="0" layoutInCell="0" allowOverlap="0" wp14:anchorId="3D8F35E5" wp14:editId="3A135541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62" name="Πλαίσιο κειμένου 4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CE59535" w14:textId="77777777" w:rsidR="009207EA" w:rsidRPr="005950A8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46 / 45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D8F35E5" id="Πλαίσιο κειμένου 462" o:spid="_x0000_s1073" type="#_x0000_t202" style="position:absolute;margin-left:0;margin-top:785.3pt;width:186.8pt;height:36pt;z-index:25293209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NqspISwAgAAMw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0CE59535" w14:textId="77777777" w:rsidR="009207EA" w:rsidRPr="005950A8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46 / 45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061FB314" w14:textId="77777777" w:rsidR="003E47CB" w:rsidRDefault="00450EC6" w:rsidP="003E47CB">
      <w:pPr>
        <w:rPr>
          <w:rFonts w:ascii="Arial" w:hAnsi="Arial" w:cs="Arial"/>
          <w:b/>
          <w:noProof/>
          <w:sz w:val="56"/>
          <w:szCs w:val="56"/>
        </w:rPr>
      </w:pPr>
      <w:r w:rsidRPr="00450EC6">
        <w:rPr>
          <w:rFonts w:ascii="Tahoma-Bold" w:hAnsi="Tahoma-Bold"/>
          <w:b/>
          <w:bCs/>
          <w:color w:val="008BD0"/>
          <w:sz w:val="56"/>
          <w:szCs w:val="56"/>
        </w:rPr>
        <w:lastRenderedPageBreak/>
        <w:t xml:space="preserve">β΄ τρόπος: </w:t>
      </w:r>
      <w:r w:rsidRPr="00450EC6">
        <w:rPr>
          <w:rFonts w:ascii="Arial-BoldMT" w:hAnsi="Arial-BoldMT"/>
          <w:b/>
          <w:bCs/>
          <w:color w:val="242021"/>
          <w:sz w:val="56"/>
          <w:szCs w:val="56"/>
        </w:rPr>
        <w:t>Αξιοποιούμε την ιδέα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450EC6">
        <w:rPr>
          <w:rFonts w:ascii="Arial-BoldMT" w:hAnsi="Arial-BoldMT"/>
          <w:b/>
          <w:bCs/>
          <w:color w:val="242021"/>
          <w:sz w:val="56"/>
          <w:szCs w:val="56"/>
        </w:rPr>
        <w:t>της Δανάης και τις πληροφορίες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450EC6">
        <w:rPr>
          <w:rFonts w:ascii="Arial-BoldMT" w:hAnsi="Arial-BoldMT"/>
          <w:b/>
          <w:bCs/>
          <w:color w:val="242021"/>
          <w:sz w:val="56"/>
          <w:szCs w:val="56"/>
        </w:rPr>
        <w:t>του Αντρέι και με τη βοήθεια του κύκλου μετράμε τις γωνίες.</w:t>
      </w:r>
    </w:p>
    <w:p w14:paraId="0925CC1A" w14:textId="77777777" w:rsidR="00450EC6" w:rsidRDefault="003376F4" w:rsidP="00450EC6">
      <w:pPr>
        <w:jc w:val="center"/>
        <w:rPr>
          <w:rFonts w:ascii="Arial" w:hAnsi="Arial" w:cs="Arial"/>
          <w:b/>
          <w:noProof/>
          <w:sz w:val="56"/>
          <w:szCs w:val="56"/>
        </w:rPr>
      </w:pPr>
      <w:r>
        <w:rPr>
          <w:noProof/>
        </w:rPr>
        <w:drawing>
          <wp:inline distT="0" distB="0" distL="0" distR="0" wp14:anchorId="12BA67E5" wp14:editId="14308865">
            <wp:extent cx="6048375" cy="4600575"/>
            <wp:effectExtent l="0" t="0" r="9525" b="9525"/>
            <wp:docPr id="489" name="Εικόνα 4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6048375" cy="460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13C004" w14:textId="77777777" w:rsidR="00450EC6" w:rsidRDefault="00450EC6" w:rsidP="003E47CB">
      <w:pPr>
        <w:rPr>
          <w:rFonts w:ascii="Arial" w:hAnsi="Arial" w:cs="Arial"/>
          <w:b/>
          <w:noProof/>
          <w:sz w:val="56"/>
          <w:szCs w:val="56"/>
        </w:rPr>
      </w:pPr>
      <w:r w:rsidRPr="00450EC6">
        <w:rPr>
          <w:rFonts w:ascii="Tahoma-Bold" w:hAnsi="Tahoma-Bold"/>
          <w:b/>
          <w:bCs/>
          <w:color w:val="242021"/>
          <w:sz w:val="56"/>
          <w:szCs w:val="56"/>
        </w:rPr>
        <w:t xml:space="preserve">α. </w:t>
      </w:r>
      <w:r w:rsidRPr="00450EC6">
        <w:rPr>
          <w:rFonts w:ascii="Arial-BoldMT" w:hAnsi="Arial-BoldMT"/>
          <w:b/>
          <w:bCs/>
          <w:color w:val="242021"/>
          <w:sz w:val="56"/>
          <w:szCs w:val="56"/>
        </w:rPr>
        <w:t>Χρησιμοποιούμε διαφανές χαρτί και βρίσκουμε σε πόσα ίσα μέρη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450EC6">
        <w:rPr>
          <w:rFonts w:ascii="Arial-BoldMT" w:hAnsi="Arial-BoldMT"/>
          <w:b/>
          <w:bCs/>
          <w:color w:val="242021"/>
          <w:sz w:val="56"/>
          <w:szCs w:val="56"/>
        </w:rPr>
        <w:t>του κύκλου αντιστοιχεί το άνοιγμα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450EC6">
        <w:rPr>
          <w:rFonts w:ascii="Arial-BoldMT" w:hAnsi="Arial-BoldMT"/>
          <w:b/>
          <w:bCs/>
          <w:color w:val="242021"/>
          <w:sz w:val="56"/>
          <w:szCs w:val="56"/>
        </w:rPr>
        <w:t>καθεμίας από τις γωνίες.</w:t>
      </w:r>
    </w:p>
    <w:p w14:paraId="32BA0044" w14:textId="77777777" w:rsidR="009E70B9" w:rsidRDefault="000B3322">
      <w:pPr>
        <w:rPr>
          <w:rFonts w:ascii="Arial" w:hAnsi="Arial" w:cs="Arial"/>
          <w:b/>
          <w:noProof/>
          <w:sz w:val="56"/>
          <w:szCs w:val="56"/>
        </w:rPr>
      </w:pPr>
      <w:r w:rsidRPr="000B3322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34144" behindDoc="0" locked="0" layoutInCell="0" allowOverlap="0" wp14:anchorId="24ED5A1E" wp14:editId="40A6F90E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63" name="Πλαίσιο κειμένου 4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DB917CB" w14:textId="77777777" w:rsidR="009207EA" w:rsidRPr="005950A8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47 / 45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4ED5A1E" id="Πλαίσιο κειμένου 463" o:spid="_x0000_s1074" type="#_x0000_t202" style="position:absolute;margin-left:0;margin-top:785.3pt;width:186.8pt;height:36pt;z-index:25293414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D2idMGwAgAAMw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4DB917CB" w14:textId="77777777" w:rsidR="009207EA" w:rsidRPr="005950A8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47 / 45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9E70B9">
        <w:rPr>
          <w:rFonts w:ascii="Arial" w:hAnsi="Arial" w:cs="Arial"/>
          <w:b/>
          <w:noProof/>
          <w:sz w:val="56"/>
          <w:szCs w:val="56"/>
        </w:rPr>
        <w:br w:type="page"/>
      </w:r>
    </w:p>
    <w:p w14:paraId="24A90DFE" w14:textId="77777777" w:rsidR="008327C0" w:rsidRDefault="008327C0" w:rsidP="003E47CB">
      <w:pPr>
        <w:rPr>
          <w:rFonts w:ascii="Tahoma-Bold" w:hAnsi="Tahoma-Bold"/>
          <w:b/>
          <w:bCs/>
          <w:color w:val="242021"/>
          <w:sz w:val="56"/>
          <w:szCs w:val="56"/>
        </w:rPr>
      </w:pPr>
      <w:r w:rsidRPr="008327C0">
        <w:rPr>
          <w:rFonts w:ascii="Tahoma-Bold" w:hAnsi="Tahoma-Bold"/>
          <w:b/>
          <w:bCs/>
          <w:color w:val="242021"/>
          <w:sz w:val="56"/>
          <w:szCs w:val="56"/>
        </w:rPr>
        <w:lastRenderedPageBreak/>
        <w:t xml:space="preserve">Σχήμα 1 (σελίδα </w:t>
      </w:r>
      <w:r w:rsidRPr="00E867A0">
        <w:rPr>
          <w:rFonts w:ascii="Tahoma-Bold" w:hAnsi="Tahoma-Bold"/>
          <w:b/>
          <w:bCs/>
          <w:color w:val="242021"/>
          <w:sz w:val="56"/>
          <w:szCs w:val="56"/>
        </w:rPr>
        <w:t>43/45</w:t>
      </w:r>
      <w:r w:rsidRPr="008327C0">
        <w:rPr>
          <w:rFonts w:ascii="Tahoma-Bold" w:hAnsi="Tahoma-Bold"/>
          <w:b/>
          <w:bCs/>
          <w:color w:val="242021"/>
          <w:sz w:val="56"/>
          <w:szCs w:val="56"/>
        </w:rPr>
        <w:t>):</w:t>
      </w:r>
    </w:p>
    <w:p w14:paraId="048A8239" w14:textId="77777777" w:rsidR="008327C0" w:rsidRDefault="008327C0" w:rsidP="003E47CB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8327C0">
        <w:rPr>
          <w:rFonts w:ascii="Arial-BoldMT" w:hAnsi="Arial-BoldMT"/>
          <w:b/>
          <w:bCs/>
          <w:color w:val="242021"/>
          <w:sz w:val="56"/>
          <w:szCs w:val="56"/>
        </w:rPr>
        <w:t>………….… ,</w:t>
      </w:r>
    </w:p>
    <w:p w14:paraId="50B279FB" w14:textId="77777777" w:rsidR="008327C0" w:rsidRDefault="008327C0" w:rsidP="003E47CB">
      <w:pPr>
        <w:rPr>
          <w:rFonts w:ascii="Tahoma-Bold" w:hAnsi="Tahoma-Bold"/>
          <w:b/>
          <w:bCs/>
          <w:color w:val="242021"/>
          <w:sz w:val="56"/>
          <w:szCs w:val="56"/>
        </w:rPr>
      </w:pPr>
      <w:r w:rsidRPr="008327C0">
        <w:rPr>
          <w:rFonts w:ascii="Tahoma-Bold" w:hAnsi="Tahoma-Bold"/>
          <w:b/>
          <w:bCs/>
          <w:color w:val="242021"/>
          <w:sz w:val="56"/>
          <w:szCs w:val="56"/>
        </w:rPr>
        <w:t xml:space="preserve">Σχήμα 2 (σελίδα </w:t>
      </w:r>
      <w:r w:rsidRPr="00E867A0">
        <w:rPr>
          <w:rFonts w:ascii="Tahoma-Bold" w:hAnsi="Tahoma-Bold"/>
          <w:b/>
          <w:bCs/>
          <w:color w:val="242021"/>
          <w:sz w:val="56"/>
          <w:szCs w:val="56"/>
        </w:rPr>
        <w:t>43/45</w:t>
      </w:r>
      <w:r w:rsidRPr="008327C0">
        <w:rPr>
          <w:rFonts w:ascii="Tahoma-Bold" w:hAnsi="Tahoma-Bold"/>
          <w:b/>
          <w:bCs/>
          <w:color w:val="242021"/>
          <w:sz w:val="56"/>
          <w:szCs w:val="56"/>
        </w:rPr>
        <w:t>):</w:t>
      </w:r>
    </w:p>
    <w:p w14:paraId="69FE71A4" w14:textId="77777777" w:rsidR="008327C0" w:rsidRDefault="008327C0" w:rsidP="003E47CB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8327C0">
        <w:rPr>
          <w:rFonts w:ascii="Arial-BoldMT" w:hAnsi="Arial-BoldMT"/>
          <w:b/>
          <w:bCs/>
          <w:color w:val="242021"/>
          <w:sz w:val="56"/>
          <w:szCs w:val="56"/>
        </w:rPr>
        <w:t>……....…….</w:t>
      </w:r>
    </w:p>
    <w:p w14:paraId="615A8A26" w14:textId="77777777" w:rsidR="008327C0" w:rsidRDefault="008327C0" w:rsidP="003E47CB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8327C0">
        <w:rPr>
          <w:rFonts w:ascii="Tahoma-Bold" w:hAnsi="Tahoma-Bold"/>
          <w:b/>
          <w:bCs/>
          <w:color w:val="242021"/>
          <w:sz w:val="56"/>
          <w:szCs w:val="56"/>
        </w:rPr>
        <w:t xml:space="preserve">β. </w:t>
      </w:r>
      <w:r w:rsidRPr="008327C0">
        <w:rPr>
          <w:rFonts w:ascii="Arial-BoldMT" w:hAnsi="Arial-BoldMT"/>
          <w:b/>
          <w:bCs/>
          <w:color w:val="242021"/>
          <w:sz w:val="56"/>
          <w:szCs w:val="56"/>
        </w:rPr>
        <w:t>Ποια γωνία είναι η μεγαλύτερη;</w:t>
      </w:r>
    </w:p>
    <w:p w14:paraId="6972D162" w14:textId="77777777" w:rsidR="008327C0" w:rsidRDefault="008327C0" w:rsidP="003E47CB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8327C0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</w:t>
      </w:r>
    </w:p>
    <w:p w14:paraId="74D786EC" w14:textId="77777777" w:rsidR="00450EC6" w:rsidRDefault="008327C0" w:rsidP="003E47CB">
      <w:pPr>
        <w:rPr>
          <w:rFonts w:ascii="Arial" w:hAnsi="Arial" w:cs="Arial"/>
          <w:b/>
          <w:noProof/>
          <w:sz w:val="56"/>
          <w:szCs w:val="56"/>
        </w:rPr>
      </w:pPr>
      <w:r w:rsidRPr="008327C0">
        <w:rPr>
          <w:rFonts w:ascii="Tahoma-Bold" w:hAnsi="Tahoma-Bold"/>
          <w:b/>
          <w:bCs/>
          <w:color w:val="242021"/>
          <w:sz w:val="56"/>
          <w:szCs w:val="56"/>
        </w:rPr>
        <w:t xml:space="preserve">γ. </w:t>
      </w:r>
      <w:r w:rsidRPr="008327C0">
        <w:rPr>
          <w:rFonts w:ascii="Arial-BoldMT" w:hAnsi="Arial-BoldMT"/>
          <w:b/>
          <w:bCs/>
          <w:color w:val="242021"/>
          <w:sz w:val="56"/>
          <w:szCs w:val="56"/>
        </w:rPr>
        <w:t>Παρατηρούμε και συζητάμε τι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8327C0">
        <w:rPr>
          <w:rFonts w:ascii="Arial-BoldMT" w:hAnsi="Arial-BoldMT"/>
          <w:b/>
          <w:bCs/>
          <w:color w:val="242021"/>
          <w:sz w:val="56"/>
          <w:szCs w:val="56"/>
        </w:rPr>
        <w:t>θα συμβεί, αν μετρήσουμε με τον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8327C0">
        <w:rPr>
          <w:rFonts w:ascii="Arial-BoldMT" w:hAnsi="Arial-BoldMT"/>
          <w:b/>
          <w:bCs/>
          <w:color w:val="242021"/>
          <w:sz w:val="56"/>
          <w:szCs w:val="56"/>
        </w:rPr>
        <w:t>μπλε, τον κόκκινο ή τον πράσινο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8327C0">
        <w:rPr>
          <w:rFonts w:ascii="Arial-BoldMT" w:hAnsi="Arial-BoldMT"/>
          <w:b/>
          <w:bCs/>
          <w:color w:val="242021"/>
          <w:sz w:val="56"/>
          <w:szCs w:val="56"/>
        </w:rPr>
        <w:t>κύκλο.</w:t>
      </w:r>
    </w:p>
    <w:p w14:paraId="0B600246" w14:textId="77777777" w:rsidR="00450EC6" w:rsidRDefault="00450EC6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  <w:r w:rsidR="000B3322" w:rsidRPr="000B3322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36192" behindDoc="0" locked="0" layoutInCell="0" allowOverlap="0" wp14:anchorId="60AD64DA" wp14:editId="7702E612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64" name="Πλαίσιο κειμένου 4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B89EA9D" w14:textId="77777777" w:rsidR="009207EA" w:rsidRPr="005950A8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48 / 45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0AD64DA" id="Πλαίσιο κειμένου 464" o:spid="_x0000_s1075" type="#_x0000_t202" style="position:absolute;margin-left:0;margin-top:785.3pt;width:186.8pt;height:36pt;z-index:25293619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32bV5a8CAAAz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3B89EA9D" w14:textId="77777777" w:rsidR="009207EA" w:rsidRPr="005950A8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48 / 45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a4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3E47CB" w:rsidRPr="00991AF4" w14:paraId="33A88029" w14:textId="77777777" w:rsidTr="00494CA4">
        <w:tc>
          <w:tcPr>
            <w:tcW w:w="9639" w:type="dxa"/>
            <w:tcBorders>
              <w:bottom w:val="nil"/>
            </w:tcBorders>
            <w:shd w:val="clear" w:color="auto" w:fill="006600"/>
          </w:tcPr>
          <w:p w14:paraId="7D43F8B0" w14:textId="77777777" w:rsidR="003E47CB" w:rsidRPr="00C058D4" w:rsidRDefault="003E47CB" w:rsidP="00494CA4">
            <w:pPr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</w:pPr>
            <w:r w:rsidRPr="00C058D4"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  <w:lastRenderedPageBreak/>
              <w:t>Βασικές μαθηματικές έννοιες και διεργασίες</w:t>
            </w:r>
          </w:p>
        </w:tc>
      </w:tr>
      <w:tr w:rsidR="003E47CB" w:rsidRPr="00991AF4" w14:paraId="3610DA1A" w14:textId="77777777" w:rsidTr="00494CA4">
        <w:trPr>
          <w:trHeight w:val="294"/>
        </w:trPr>
        <w:tc>
          <w:tcPr>
            <w:tcW w:w="9639" w:type="dxa"/>
            <w:tcBorders>
              <w:bottom w:val="single" w:sz="48" w:space="0" w:color="006600"/>
            </w:tcBorders>
            <w:shd w:val="clear" w:color="auto" w:fill="D9FFD9"/>
          </w:tcPr>
          <w:p w14:paraId="6249610F" w14:textId="77777777" w:rsidR="005B3153" w:rsidRPr="005B3153" w:rsidRDefault="005B3153" w:rsidP="005B3153">
            <w:pPr>
              <w:pStyle w:val="a3"/>
              <w:numPr>
                <w:ilvl w:val="0"/>
                <w:numId w:val="13"/>
              </w:num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5B315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Η </w:t>
            </w:r>
            <w:r w:rsidRPr="005B3153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γωνία </w:t>
            </w:r>
            <w:r w:rsidRPr="005B315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έχει δύο πλευρές και μία κορυφή.</w:t>
            </w:r>
          </w:p>
          <w:p w14:paraId="341D772F" w14:textId="77777777" w:rsidR="005B3153" w:rsidRPr="005B3153" w:rsidRDefault="005B3153" w:rsidP="005B3153">
            <w:pPr>
              <w:pStyle w:val="a3"/>
              <w:numPr>
                <w:ilvl w:val="0"/>
                <w:numId w:val="13"/>
              </w:num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5B315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Η γωνία μπορεί να ονομαστεί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5B315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με:</w:t>
            </w:r>
          </w:p>
          <w:p w14:paraId="69720DC7" w14:textId="77777777" w:rsidR="005B3153" w:rsidRPr="005B3153" w:rsidRDefault="005B3153" w:rsidP="005B3153">
            <w:pPr>
              <w:pStyle w:val="a3"/>
              <w:numPr>
                <w:ilvl w:val="1"/>
                <w:numId w:val="14"/>
              </w:numPr>
              <w:spacing w:after="12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5B315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ένα μικρό γράμμα στο εσωτερικό της,</w:t>
            </w:r>
          </w:p>
          <w:p w14:paraId="578784FA" w14:textId="77777777" w:rsidR="005B3153" w:rsidRPr="005B3153" w:rsidRDefault="005B3153" w:rsidP="005B3153">
            <w:pPr>
              <w:pStyle w:val="a3"/>
              <w:numPr>
                <w:ilvl w:val="1"/>
                <w:numId w:val="14"/>
              </w:num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5B315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ρία κεφαλαία γράμματα, από τα οποία πάντα το μεσαίο γράμμα είναι η κορυφή της.</w:t>
            </w:r>
          </w:p>
          <w:p w14:paraId="05054410" w14:textId="77777777" w:rsidR="003E47CB" w:rsidRPr="005B3153" w:rsidRDefault="005B3153" w:rsidP="005B3153">
            <w:p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5B315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Γράφουμε τη γωνία προσθέτοντας ένα ειδικό σύμβολο (</w:t>
            </w:r>
            <w:r>
              <w:rPr>
                <w:rFonts w:ascii="Arial" w:hAnsi="Arial" w:cs="Arial"/>
                <w:b/>
                <w:bCs/>
                <w:color w:val="242021"/>
                <w:sz w:val="84"/>
                <w:szCs w:val="84"/>
              </w:rPr>
              <w:t>˄</w:t>
            </w:r>
            <w:r w:rsidRPr="005B315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) πάνω από τη γωνία.</w:t>
            </w:r>
          </w:p>
        </w:tc>
      </w:tr>
    </w:tbl>
    <w:p w14:paraId="3F8BEB71" w14:textId="77777777" w:rsidR="005B3153" w:rsidRDefault="005B3153" w:rsidP="003E47CB">
      <w:pPr>
        <w:spacing w:after="0" w:line="259" w:lineRule="auto"/>
        <w:rPr>
          <w:rFonts w:ascii="Arial" w:eastAsia="Calibri" w:hAnsi="Arial" w:cs="Arial"/>
          <w:b/>
          <w:sz w:val="56"/>
          <w:szCs w:val="36"/>
        </w:rPr>
      </w:pPr>
    </w:p>
    <w:p w14:paraId="75D41947" w14:textId="77777777" w:rsidR="005B3153" w:rsidRDefault="005B3153">
      <w:pPr>
        <w:rPr>
          <w:rFonts w:ascii="Arial" w:eastAsia="Calibri" w:hAnsi="Arial" w:cs="Arial"/>
          <w:b/>
          <w:sz w:val="56"/>
          <w:szCs w:val="36"/>
        </w:rPr>
      </w:pPr>
      <w:r>
        <w:rPr>
          <w:rFonts w:ascii="Arial" w:eastAsia="Calibri" w:hAnsi="Arial" w:cs="Arial"/>
          <w:b/>
          <w:sz w:val="56"/>
          <w:szCs w:val="36"/>
        </w:rPr>
        <w:br w:type="page"/>
      </w:r>
      <w:r w:rsidR="000B3322" w:rsidRPr="000B3322">
        <w:rPr>
          <w:rFonts w:ascii="Arial" w:eastAsia="Calibri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38240" behindDoc="0" locked="0" layoutInCell="0" allowOverlap="0" wp14:anchorId="45412970" wp14:editId="6FDF92EA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65" name="Πλαίσιο κειμένου 4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2F550F8" w14:textId="77777777" w:rsidR="009207EA" w:rsidRPr="00232864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49 / 4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5412970" id="Πλαίσιο κειμένου 465" o:spid="_x0000_s1076" type="#_x0000_t202" style="position:absolute;margin-left:0;margin-top:785.3pt;width:186.8pt;height:36pt;z-index:25293824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J2Tk3GwAgAAMw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02F550F8" w14:textId="77777777" w:rsidR="009207EA" w:rsidRPr="00232864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49 / 4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4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3E47CB" w:rsidRPr="00991AF4" w14:paraId="32548A49" w14:textId="77777777" w:rsidTr="00D73F6B">
        <w:trPr>
          <w:jc w:val="center"/>
        </w:trPr>
        <w:tc>
          <w:tcPr>
            <w:tcW w:w="9639" w:type="dxa"/>
            <w:shd w:val="clear" w:color="auto" w:fill="FF0000"/>
          </w:tcPr>
          <w:p w14:paraId="64DAA0B7" w14:textId="77777777" w:rsidR="003E47CB" w:rsidRPr="00991AF4" w:rsidRDefault="003E47CB" w:rsidP="00494CA4">
            <w:pPr>
              <w:jc w:val="center"/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</w:pPr>
            <w:r w:rsidRPr="00991AF4"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  <w:lastRenderedPageBreak/>
              <w:t>Παραδείγματα</w:t>
            </w:r>
          </w:p>
        </w:tc>
      </w:tr>
      <w:tr w:rsidR="003E47CB" w:rsidRPr="00991AF4" w14:paraId="74024098" w14:textId="77777777" w:rsidTr="00D73F6B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14:paraId="7049EB62" w14:textId="77777777" w:rsidR="003E47CB" w:rsidRDefault="003E47CB" w:rsidP="00494CA4">
            <w:pPr>
              <w:spacing w:before="240" w:after="240"/>
              <w:jc w:val="center"/>
              <w:rPr>
                <w:noProof/>
              </w:rPr>
            </w:pPr>
          </w:p>
          <w:p w14:paraId="5ED7F8C6" w14:textId="77777777" w:rsidR="00B622A2" w:rsidRDefault="00D73F6B" w:rsidP="00494CA4">
            <w:pPr>
              <w:spacing w:before="240" w:after="240"/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 wp14:anchorId="6F14040E" wp14:editId="6DEC8066">
                  <wp:extent cx="4210050" cy="3048000"/>
                  <wp:effectExtent l="0" t="0" r="0" b="0"/>
                  <wp:docPr id="491" name="Εικόνα 4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10050" cy="3048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E6FAC9B" w14:textId="77777777" w:rsidR="00B622A2" w:rsidRDefault="00B622A2" w:rsidP="00494CA4">
            <w:pPr>
              <w:spacing w:before="240" w:after="240"/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</w:p>
          <w:p w14:paraId="3D3D86A2" w14:textId="77777777" w:rsidR="00B622A2" w:rsidRDefault="00D73F6B" w:rsidP="00494CA4">
            <w:pPr>
              <w:spacing w:before="240" w:after="240"/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 wp14:anchorId="2506B7E0" wp14:editId="0DC8D8BB">
                  <wp:extent cx="3124200" cy="2352675"/>
                  <wp:effectExtent l="0" t="0" r="0" b="9525"/>
                  <wp:docPr id="490" name="Εικόνα 4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24200" cy="2352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C62C3E6" w14:textId="77777777" w:rsidR="003E47CB" w:rsidRPr="00991AF4" w:rsidRDefault="00B622A2" w:rsidP="00494CA4">
            <w:pPr>
              <w:spacing w:before="240" w:after="240"/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B622A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Η γωνία </w:t>
            </w:r>
            <w:r w:rsidRPr="00B622A2">
              <w:rPr>
                <w:rFonts w:ascii="Arial-BoldMT" w:eastAsia="Times New Roman" w:hAnsi="Arial-BoldMT" w:cs="Times New Roman"/>
                <w:b/>
                <w:bCs/>
                <w:color w:val="242021"/>
                <w:position w:val="-16"/>
                <w:sz w:val="56"/>
                <w:szCs w:val="56"/>
                <w:lang w:eastAsia="el-GR"/>
              </w:rPr>
              <w:object w:dxaOrig="360" w:dyaOrig="780" w14:anchorId="6D2F34EE">
                <v:shape id="_x0000_i1033" type="#_x0000_t75" style="width:19.85pt;height:40.95pt" o:ole="">
                  <v:imagedata r:id="rId71" o:title=""/>
                </v:shape>
                <o:OLEObject Type="Embed" ProgID="Equation.DSMT4" ShapeID="_x0000_i1033" DrawAspect="Content" ObjectID="_1620554137" r:id="rId72"/>
              </w:objec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B622A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ή η γωνία </w:t>
            </w:r>
            <w:r>
              <w:rPr>
                <w:rFonts w:ascii="Arial-BoldMT" w:eastAsia="Times New Roman" w:hAnsi="Arial-BoldMT" w:cs="Times New Roman"/>
                <w:b/>
                <w:bCs/>
                <w:color w:val="242021"/>
                <w:position w:val="-18"/>
                <w:sz w:val="56"/>
                <w:szCs w:val="56"/>
                <w:lang w:eastAsia="el-GR"/>
              </w:rPr>
              <w:object w:dxaOrig="1185" w:dyaOrig="795" w14:anchorId="470E74BD">
                <v:shape id="_x0000_i1034" type="#_x0000_t75" style="width:57.1pt;height:40.95pt" o:ole="">
                  <v:imagedata r:id="rId73" o:title=""/>
                </v:shape>
                <o:OLEObject Type="Embed" ProgID="Equation.DSMT4" ShapeID="_x0000_i1034" DrawAspect="Content" ObjectID="_1620554138" r:id="rId74"/>
              </w:object>
            </w:r>
          </w:p>
        </w:tc>
      </w:tr>
    </w:tbl>
    <w:p w14:paraId="1574F2BE" w14:textId="77777777" w:rsidR="003E47CB" w:rsidRDefault="003E47CB" w:rsidP="003E47CB">
      <w:pPr>
        <w:spacing w:after="0" w:line="259" w:lineRule="auto"/>
        <w:rPr>
          <w:rFonts w:ascii="Arial" w:eastAsia="Calibri" w:hAnsi="Arial" w:cs="Arial"/>
          <w:b/>
          <w:sz w:val="56"/>
          <w:szCs w:val="36"/>
        </w:rPr>
      </w:pPr>
    </w:p>
    <w:p w14:paraId="42912FAD" w14:textId="77777777" w:rsidR="00D73F6B" w:rsidRDefault="000B3322">
      <w:pPr>
        <w:rPr>
          <w:rFonts w:ascii="Arial" w:hAnsi="Arial" w:cs="Arial"/>
          <w:b/>
          <w:noProof/>
          <w:sz w:val="56"/>
          <w:szCs w:val="56"/>
        </w:rPr>
      </w:pPr>
      <w:r w:rsidRPr="000B3322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40288" behindDoc="0" locked="0" layoutInCell="0" allowOverlap="0" wp14:anchorId="10A14E41" wp14:editId="1743D40E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66" name="Πλαίσιο κειμένου 4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F07EABF" w14:textId="77777777" w:rsidR="009207EA" w:rsidRPr="005950A8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50 / 4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0A14E41" id="Πλαίσιο κειμένου 466" o:spid="_x0000_s1077" type="#_x0000_t202" style="position:absolute;margin-left:0;margin-top:785.3pt;width:186.8pt;height:36pt;z-index:25294028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LxYP6uwAgAAMw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7F07EABF" w14:textId="77777777" w:rsidR="009207EA" w:rsidRPr="005950A8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50 / 4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D73F6B">
        <w:rPr>
          <w:rFonts w:ascii="Arial" w:hAnsi="Arial" w:cs="Arial"/>
          <w:b/>
          <w:noProof/>
          <w:sz w:val="56"/>
          <w:szCs w:val="56"/>
        </w:rPr>
        <w:br w:type="page"/>
      </w:r>
    </w:p>
    <w:tbl>
      <w:tblPr>
        <w:tblStyle w:val="a4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D73F6B" w:rsidRPr="00991AF4" w14:paraId="3D46B2A3" w14:textId="77777777" w:rsidTr="00494CA4">
        <w:tc>
          <w:tcPr>
            <w:tcW w:w="9639" w:type="dxa"/>
            <w:tcBorders>
              <w:bottom w:val="nil"/>
            </w:tcBorders>
            <w:shd w:val="clear" w:color="auto" w:fill="006600"/>
          </w:tcPr>
          <w:p w14:paraId="56DED2B8" w14:textId="77777777" w:rsidR="00D73F6B" w:rsidRPr="00C058D4" w:rsidRDefault="00D73F6B" w:rsidP="00494CA4">
            <w:pPr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</w:pPr>
            <w:r w:rsidRPr="00C058D4"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  <w:lastRenderedPageBreak/>
              <w:t>Βασικές μαθηματικές έννοιες και διεργασίες</w:t>
            </w:r>
          </w:p>
        </w:tc>
      </w:tr>
      <w:tr w:rsidR="00D73F6B" w:rsidRPr="00991AF4" w14:paraId="5B6B9A11" w14:textId="77777777" w:rsidTr="00494CA4">
        <w:trPr>
          <w:trHeight w:val="294"/>
        </w:trPr>
        <w:tc>
          <w:tcPr>
            <w:tcW w:w="9639" w:type="dxa"/>
            <w:tcBorders>
              <w:bottom w:val="single" w:sz="48" w:space="0" w:color="006600"/>
            </w:tcBorders>
            <w:shd w:val="clear" w:color="auto" w:fill="D9FFD9"/>
          </w:tcPr>
          <w:p w14:paraId="5C3FF03A" w14:textId="77777777" w:rsidR="00D73F6B" w:rsidRPr="00D73F6B" w:rsidRDefault="00D73F6B" w:rsidP="00D73F6B">
            <w:pPr>
              <w:pStyle w:val="a3"/>
              <w:numPr>
                <w:ilvl w:val="0"/>
                <w:numId w:val="16"/>
              </w:numPr>
              <w:spacing w:after="12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D73F6B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Μετράμε τη γωνία σε </w:t>
            </w:r>
            <w:r w:rsidRPr="00D73F6B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μοίρες </w:t>
            </w:r>
            <w:r w:rsidRPr="00D73F6B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(</w:t>
            </w:r>
            <w:r w:rsidRPr="00D73F6B">
              <w:rPr>
                <w:rFonts w:ascii="Arial-BoldMT" w:hAnsi="Arial-BoldMT"/>
                <w:b/>
                <w:bCs/>
                <w:color w:val="242021"/>
                <w:sz w:val="64"/>
                <w:szCs w:val="64"/>
              </w:rPr>
              <w:t>°</w:t>
            </w:r>
            <w:r w:rsidRPr="00D73F6B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) με ένα όργανο που λέγεται </w:t>
            </w:r>
            <w:r w:rsidRPr="00D73F6B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μοιρογνωμόνιο</w:t>
            </w:r>
            <w:r w:rsidRPr="00D73F6B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</w:t>
            </w:r>
          </w:p>
          <w:p w14:paraId="1BEFD92F" w14:textId="77777777" w:rsidR="00D73F6B" w:rsidRPr="00D73F6B" w:rsidRDefault="00D73F6B" w:rsidP="00D73F6B">
            <w:pPr>
              <w:pStyle w:val="a3"/>
              <w:numPr>
                <w:ilvl w:val="0"/>
                <w:numId w:val="16"/>
              </w:num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D73F6B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Ένας κύκλος διαιρείται σε 360</w:t>
            </w:r>
            <w:r w:rsidRPr="00D73F6B">
              <w:rPr>
                <w:rFonts w:ascii="Arial-BoldMT" w:hAnsi="Arial-BoldMT"/>
                <w:b/>
                <w:bCs/>
                <w:color w:val="242021"/>
                <w:sz w:val="64"/>
                <w:szCs w:val="64"/>
              </w:rPr>
              <w:t>°</w:t>
            </w:r>
            <w:r w:rsidRPr="00D73F6B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</w:t>
            </w:r>
          </w:p>
        </w:tc>
      </w:tr>
    </w:tbl>
    <w:p w14:paraId="4A026EA5" w14:textId="77777777" w:rsidR="00D73F6B" w:rsidRDefault="00D73F6B">
      <w:pPr>
        <w:rPr>
          <w:rFonts w:ascii="Arial" w:hAnsi="Arial" w:cs="Arial"/>
          <w:b/>
          <w:noProof/>
          <w:sz w:val="56"/>
          <w:szCs w:val="56"/>
        </w:rPr>
      </w:pPr>
    </w:p>
    <w:tbl>
      <w:tblPr>
        <w:tblStyle w:val="4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D73F6B" w:rsidRPr="00991AF4" w14:paraId="02B38700" w14:textId="77777777" w:rsidTr="00494CA4">
        <w:trPr>
          <w:jc w:val="center"/>
        </w:trPr>
        <w:tc>
          <w:tcPr>
            <w:tcW w:w="9639" w:type="dxa"/>
            <w:shd w:val="clear" w:color="auto" w:fill="FF0000"/>
          </w:tcPr>
          <w:p w14:paraId="5A5B7C11" w14:textId="77777777" w:rsidR="00D73F6B" w:rsidRPr="00991AF4" w:rsidRDefault="00D73F6B" w:rsidP="00494CA4">
            <w:pPr>
              <w:jc w:val="center"/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</w:pPr>
            <w:r w:rsidRPr="00991AF4"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  <w:t>Παραδείγματα</w:t>
            </w:r>
          </w:p>
        </w:tc>
      </w:tr>
      <w:tr w:rsidR="00D73F6B" w:rsidRPr="00991AF4" w14:paraId="6D920794" w14:textId="77777777" w:rsidTr="00494CA4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14:paraId="3C4EB0EA" w14:textId="77777777" w:rsidR="00D73F6B" w:rsidRDefault="00D73F6B" w:rsidP="00494CA4">
            <w:pPr>
              <w:spacing w:before="240" w:after="240"/>
              <w:jc w:val="center"/>
              <w:rPr>
                <w:noProof/>
              </w:rPr>
            </w:pPr>
          </w:p>
          <w:p w14:paraId="31E5D767" w14:textId="77777777" w:rsidR="00D73F6B" w:rsidRDefault="00D73F6B" w:rsidP="00494CA4">
            <w:pPr>
              <w:spacing w:before="240" w:after="240"/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 wp14:anchorId="202AD8A8" wp14:editId="26C66805">
                  <wp:extent cx="4152900" cy="1400175"/>
                  <wp:effectExtent l="0" t="0" r="0" b="9525"/>
                  <wp:docPr id="494" name="Εικόνα 4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52900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9856574" w14:textId="77777777" w:rsidR="00D73F6B" w:rsidRPr="00991AF4" w:rsidRDefault="00D73F6B" w:rsidP="00494CA4">
            <w:pPr>
              <w:spacing w:before="240" w:after="240"/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</w:p>
        </w:tc>
      </w:tr>
    </w:tbl>
    <w:p w14:paraId="16399CF3" w14:textId="77777777" w:rsidR="00D73F6B" w:rsidRDefault="00D73F6B">
      <w:pPr>
        <w:rPr>
          <w:rFonts w:ascii="Arial" w:hAnsi="Arial" w:cs="Arial"/>
          <w:b/>
          <w:noProof/>
          <w:sz w:val="56"/>
          <w:szCs w:val="56"/>
        </w:rPr>
      </w:pPr>
    </w:p>
    <w:p w14:paraId="3B46C436" w14:textId="77777777" w:rsidR="00D73F6B" w:rsidRDefault="000B3322">
      <w:pPr>
        <w:rPr>
          <w:rFonts w:ascii="Arial" w:hAnsi="Arial" w:cs="Arial"/>
          <w:b/>
          <w:noProof/>
          <w:sz w:val="56"/>
          <w:szCs w:val="56"/>
        </w:rPr>
      </w:pPr>
      <w:r w:rsidRPr="000B3322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42336" behindDoc="0" locked="0" layoutInCell="0" allowOverlap="0" wp14:anchorId="24914A21" wp14:editId="74D5A44F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68" name="Πλαίσιο κειμένου 4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3F43715" w14:textId="77777777" w:rsidR="009207EA" w:rsidRPr="005950A8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51 / 4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4914A21" id="Πλαίσιο κειμένου 468" o:spid="_x0000_s1078" type="#_x0000_t202" style="position:absolute;margin-left:0;margin-top:785.3pt;width:186.8pt;height:36pt;z-index:25294233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DYn4kOsQIAADM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53F43715" w14:textId="77777777" w:rsidR="009207EA" w:rsidRPr="005950A8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51 / 4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24E20C5B" w14:textId="77777777" w:rsidR="00D73F6B" w:rsidRDefault="00D73F6B">
      <w:pPr>
        <w:rPr>
          <w:rFonts w:ascii="Arial" w:hAnsi="Arial" w:cs="Arial"/>
          <w:b/>
          <w:noProof/>
          <w:sz w:val="56"/>
          <w:szCs w:val="56"/>
        </w:rPr>
      </w:pPr>
    </w:p>
    <w:p w14:paraId="0F00D681" w14:textId="77777777" w:rsidR="00D73F6B" w:rsidRDefault="00D73F6B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</w:p>
    <w:tbl>
      <w:tblPr>
        <w:tblStyle w:val="a4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D73F6B" w:rsidRPr="00991AF4" w14:paraId="466D6AF5" w14:textId="77777777" w:rsidTr="00494CA4">
        <w:tc>
          <w:tcPr>
            <w:tcW w:w="9639" w:type="dxa"/>
            <w:tcBorders>
              <w:bottom w:val="nil"/>
            </w:tcBorders>
            <w:shd w:val="clear" w:color="auto" w:fill="006600"/>
          </w:tcPr>
          <w:p w14:paraId="2E31C55E" w14:textId="77777777" w:rsidR="00D73F6B" w:rsidRPr="00C058D4" w:rsidRDefault="00D73F6B" w:rsidP="00494CA4">
            <w:pPr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</w:pPr>
            <w:r w:rsidRPr="00C058D4"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  <w:lastRenderedPageBreak/>
              <w:t>Βασικές μαθηματικές έννοιες και διεργασίες</w:t>
            </w:r>
          </w:p>
        </w:tc>
      </w:tr>
      <w:tr w:rsidR="00D73F6B" w:rsidRPr="00991AF4" w14:paraId="25F94D01" w14:textId="77777777" w:rsidTr="00494CA4">
        <w:trPr>
          <w:trHeight w:val="294"/>
        </w:trPr>
        <w:tc>
          <w:tcPr>
            <w:tcW w:w="9639" w:type="dxa"/>
            <w:tcBorders>
              <w:bottom w:val="single" w:sz="48" w:space="0" w:color="006600"/>
            </w:tcBorders>
            <w:shd w:val="clear" w:color="auto" w:fill="D9FFD9"/>
          </w:tcPr>
          <w:p w14:paraId="6EAD219A" w14:textId="77777777" w:rsidR="009B6D1A" w:rsidRPr="009B6D1A" w:rsidRDefault="009B6D1A" w:rsidP="009B6D1A">
            <w:pPr>
              <w:pStyle w:val="a3"/>
              <w:numPr>
                <w:ilvl w:val="0"/>
                <w:numId w:val="17"/>
              </w:num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9B6D1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Μία γωνία </w:t>
            </w:r>
            <w:r w:rsidRPr="009B6D1A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180</w:t>
            </w:r>
            <w:r w:rsidRPr="009B6D1A">
              <w:rPr>
                <w:rFonts w:ascii="Tahoma-Bold" w:hAnsi="Tahoma-Bold"/>
                <w:b/>
                <w:bCs/>
                <w:color w:val="242021"/>
                <w:sz w:val="64"/>
                <w:szCs w:val="64"/>
              </w:rPr>
              <w:t xml:space="preserve">° </w:t>
            </w:r>
            <w:r w:rsidRPr="009B6D1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ονομάζεται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9B6D1A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ευθεία γωνία</w:t>
            </w:r>
            <w:r w:rsidRPr="009B6D1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</w:t>
            </w:r>
          </w:p>
          <w:p w14:paraId="02EF00AB" w14:textId="77777777" w:rsidR="00D73F6B" w:rsidRPr="00D73F6B" w:rsidRDefault="009B6D1A" w:rsidP="009B6D1A">
            <w:pPr>
              <w:pStyle w:val="a3"/>
              <w:numPr>
                <w:ilvl w:val="0"/>
                <w:numId w:val="17"/>
              </w:num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9B6D1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Η </w:t>
            </w:r>
            <w:r w:rsidRPr="009B6D1A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ορθή γωνία </w:t>
            </w:r>
            <w:r w:rsidRPr="009B6D1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είναι 90</w:t>
            </w:r>
            <w:r w:rsidRPr="009B6D1A">
              <w:rPr>
                <w:rFonts w:ascii="Arial-BoldMT" w:hAnsi="Arial-BoldMT"/>
                <w:b/>
                <w:bCs/>
                <w:color w:val="242021"/>
                <w:sz w:val="64"/>
                <w:szCs w:val="64"/>
              </w:rPr>
              <w:t>°</w:t>
            </w:r>
            <w:r w:rsidRPr="009B6D1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</w:t>
            </w:r>
          </w:p>
        </w:tc>
      </w:tr>
    </w:tbl>
    <w:p w14:paraId="680BF1A3" w14:textId="77777777" w:rsidR="00D73F6B" w:rsidRDefault="00D73F6B" w:rsidP="00D73F6B">
      <w:pPr>
        <w:rPr>
          <w:rFonts w:ascii="Arial" w:hAnsi="Arial" w:cs="Arial"/>
          <w:b/>
          <w:noProof/>
          <w:sz w:val="56"/>
          <w:szCs w:val="56"/>
        </w:rPr>
      </w:pPr>
    </w:p>
    <w:tbl>
      <w:tblPr>
        <w:tblStyle w:val="4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D73F6B" w:rsidRPr="00991AF4" w14:paraId="51AD4C0B" w14:textId="77777777" w:rsidTr="00494CA4">
        <w:trPr>
          <w:jc w:val="center"/>
        </w:trPr>
        <w:tc>
          <w:tcPr>
            <w:tcW w:w="9639" w:type="dxa"/>
            <w:shd w:val="clear" w:color="auto" w:fill="FF0000"/>
          </w:tcPr>
          <w:p w14:paraId="2D41D5A1" w14:textId="77777777" w:rsidR="00D73F6B" w:rsidRPr="00991AF4" w:rsidRDefault="00D73F6B" w:rsidP="00494CA4">
            <w:pPr>
              <w:jc w:val="center"/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</w:pPr>
            <w:r w:rsidRPr="00991AF4"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  <w:t>Παραδείγματα</w:t>
            </w:r>
          </w:p>
        </w:tc>
      </w:tr>
      <w:tr w:rsidR="00D73F6B" w:rsidRPr="00991AF4" w14:paraId="01ADC81B" w14:textId="77777777" w:rsidTr="00494CA4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14:paraId="004B1193" w14:textId="77777777" w:rsidR="00745032" w:rsidRDefault="00745032" w:rsidP="009B6D1A">
            <w:pPr>
              <w:spacing w:before="240"/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>
              <w:rPr>
                <w:rFonts w:ascii="Arial" w:eastAsia="Calibri" w:hAnsi="Arial" w:cs="Arial"/>
                <w:b/>
                <w:sz w:val="56"/>
                <w:szCs w:val="56"/>
              </w:rPr>
              <w:t>ρ</w:t>
            </w:r>
          </w:p>
          <w:p w14:paraId="5AEDE421" w14:textId="77777777" w:rsidR="00745032" w:rsidRDefault="00745032" w:rsidP="00745032">
            <w:pPr>
              <w:spacing w:before="240" w:after="240"/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 wp14:anchorId="430D601D" wp14:editId="732D0449">
                  <wp:extent cx="3886200" cy="438150"/>
                  <wp:effectExtent l="0" t="0" r="0" b="0"/>
                  <wp:docPr id="496" name="Εικόνα 4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86200" cy="4381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355BAE0" w14:textId="77777777" w:rsidR="00D73F6B" w:rsidRDefault="009B6D1A" w:rsidP="00494CA4">
            <w:pPr>
              <w:spacing w:before="240" w:after="240"/>
              <w:jc w:val="center"/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</w:pPr>
            <w:r w:rsidRPr="009B6D1A">
              <w:rPr>
                <w:rFonts w:ascii="Arial-BoldMT" w:hAnsi="Arial-BoldMT"/>
                <w:b/>
                <w:bCs/>
                <w:color w:val="242021"/>
                <w:position w:val="-16"/>
                <w:sz w:val="56"/>
                <w:szCs w:val="56"/>
              </w:rPr>
              <w:object w:dxaOrig="380" w:dyaOrig="780" w14:anchorId="210A56DD">
                <v:shape id="_x0000_i1035" type="#_x0000_t75" style="width:19.85pt;height:40.95pt" o:ole="">
                  <v:imagedata r:id="rId77" o:title=""/>
                </v:shape>
                <o:OLEObject Type="Embed" ProgID="Equation.DSMT4" ShapeID="_x0000_i1035" DrawAspect="Content" ObjectID="_1620554139" r:id="rId78"/>
              </w:objec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9B6D1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= 180</w:t>
            </w:r>
            <w:r w:rsidRPr="009B6D1A">
              <w:rPr>
                <w:rFonts w:ascii="Arial-BoldMT" w:hAnsi="Arial-BoldMT"/>
                <w:b/>
                <w:bCs/>
                <w:color w:val="242021"/>
                <w:sz w:val="64"/>
                <w:szCs w:val="64"/>
              </w:rPr>
              <w:t>°</w:t>
            </w:r>
          </w:p>
          <w:p w14:paraId="3AEF1963" w14:textId="77777777" w:rsidR="009B6D1A" w:rsidRPr="00991AF4" w:rsidRDefault="009B6D1A" w:rsidP="00494CA4">
            <w:pPr>
              <w:spacing w:before="240" w:after="240"/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</w:p>
        </w:tc>
      </w:tr>
    </w:tbl>
    <w:p w14:paraId="02E25ED2" w14:textId="77777777" w:rsidR="00D73F6B" w:rsidRDefault="00D73F6B" w:rsidP="00D73F6B">
      <w:pPr>
        <w:rPr>
          <w:rFonts w:ascii="Arial" w:hAnsi="Arial" w:cs="Arial"/>
          <w:b/>
          <w:noProof/>
          <w:sz w:val="56"/>
          <w:szCs w:val="56"/>
        </w:rPr>
      </w:pPr>
    </w:p>
    <w:p w14:paraId="415C5BCF" w14:textId="77777777" w:rsidR="00D73F6B" w:rsidRDefault="00D73F6B" w:rsidP="00D73F6B">
      <w:pPr>
        <w:rPr>
          <w:rFonts w:ascii="Arial" w:hAnsi="Arial" w:cs="Arial"/>
          <w:b/>
          <w:noProof/>
          <w:sz w:val="56"/>
          <w:szCs w:val="56"/>
        </w:rPr>
      </w:pPr>
    </w:p>
    <w:p w14:paraId="0F3AE38C" w14:textId="77777777" w:rsidR="00D73F6B" w:rsidRDefault="000B3322" w:rsidP="00D73F6B">
      <w:pPr>
        <w:rPr>
          <w:rFonts w:ascii="Arial" w:hAnsi="Arial" w:cs="Arial"/>
          <w:b/>
          <w:noProof/>
          <w:sz w:val="56"/>
          <w:szCs w:val="56"/>
        </w:rPr>
      </w:pPr>
      <w:r w:rsidRPr="000B3322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44384" behindDoc="0" locked="0" layoutInCell="0" allowOverlap="0" wp14:anchorId="24B316F5" wp14:editId="0584711A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69" name="Πλαίσιο κειμένου 4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41671BF" w14:textId="77777777" w:rsidR="009207EA" w:rsidRPr="005950A8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52 / 4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4B316F5" id="Πλαίσιο κειμένου 469" o:spid="_x0000_s1079" type="#_x0000_t202" style="position:absolute;margin-left:0;margin-top:785.3pt;width:186.8pt;height:36pt;z-index:25294438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" o:allowincell="f" o:allowoverlap="f" fillcolor="#fc9" stroked="f" strokeweight="2.25pt">
                <v:textbox inset="1.5mm,1.5mm,1.5mm,1.5mm">
                  <w:txbxContent>
                    <w:p w14:paraId="141671BF" w14:textId="77777777" w:rsidR="009207EA" w:rsidRPr="005950A8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52 / 4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61382B67" w14:textId="77777777" w:rsidR="00D73F6B" w:rsidRDefault="00D73F6B" w:rsidP="00D73F6B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</w:p>
    <w:p w14:paraId="42E5FB70" w14:textId="77777777" w:rsidR="00D73F6B" w:rsidRDefault="00D73F6B" w:rsidP="003E47CB">
      <w:pPr>
        <w:rPr>
          <w:rFonts w:ascii="Arial" w:hAnsi="Arial" w:cs="Arial"/>
          <w:b/>
          <w:noProof/>
          <w:sz w:val="56"/>
          <w:szCs w:val="56"/>
        </w:rPr>
      </w:pPr>
    </w:p>
    <w:p w14:paraId="0BEBDC8B" w14:textId="77777777" w:rsidR="00D73F6B" w:rsidRDefault="00D73F6B" w:rsidP="003E47CB">
      <w:pPr>
        <w:rPr>
          <w:rFonts w:ascii="Arial" w:hAnsi="Arial" w:cs="Arial"/>
          <w:b/>
          <w:noProof/>
          <w:sz w:val="56"/>
          <w:szCs w:val="56"/>
        </w:rPr>
      </w:pPr>
    </w:p>
    <w:p w14:paraId="727886B3" w14:textId="77777777" w:rsidR="00D73F6B" w:rsidRDefault="00D73F6B" w:rsidP="003E47CB">
      <w:pPr>
        <w:rPr>
          <w:rFonts w:ascii="Arial" w:hAnsi="Arial" w:cs="Arial"/>
          <w:b/>
          <w:noProof/>
          <w:sz w:val="56"/>
          <w:szCs w:val="56"/>
        </w:rPr>
      </w:pPr>
    </w:p>
    <w:p w14:paraId="14D488CD" w14:textId="77777777" w:rsidR="003E47CB" w:rsidRDefault="003E47CB" w:rsidP="003E47CB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</w:p>
    <w:tbl>
      <w:tblPr>
        <w:tblStyle w:val="310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3E47CB" w:rsidRPr="009356C4" w14:paraId="27E35A28" w14:textId="77777777" w:rsidTr="00494CA4">
        <w:tc>
          <w:tcPr>
            <w:tcW w:w="9639" w:type="dxa"/>
            <w:shd w:val="clear" w:color="auto" w:fill="EFE9FF"/>
          </w:tcPr>
          <w:p w14:paraId="3890D90B" w14:textId="77777777" w:rsidR="003E47CB" w:rsidRPr="009356C4" w:rsidRDefault="003E47CB" w:rsidP="00494CA4">
            <w:pPr>
              <w:rPr>
                <w:rFonts w:ascii="Arial" w:hAnsi="Arial" w:cs="Arial"/>
                <w:b/>
                <w:color w:val="FF3300"/>
                <w:sz w:val="56"/>
                <w:szCs w:val="56"/>
                <w:lang w:eastAsia="el-GR"/>
              </w:rPr>
            </w:pPr>
            <w:r>
              <w:rPr>
                <w:rFonts w:ascii="Arial" w:eastAsia="Times New Roman" w:hAnsi="Arial" w:cs="Arial"/>
                <w:b/>
                <w:noProof/>
                <w:color w:val="FF3300"/>
                <w:sz w:val="56"/>
                <w:szCs w:val="56"/>
                <w:lang w:eastAsia="el-GR"/>
              </w:rPr>
              <w:lastRenderedPageBreak/>
              <w:drawing>
                <wp:inline distT="0" distB="0" distL="0" distR="0" wp14:anchorId="44F3997C" wp14:editId="5053F5E0">
                  <wp:extent cx="500380" cy="719455"/>
                  <wp:effectExtent l="0" t="0" r="0" b="4445"/>
                  <wp:docPr id="474" name="Εικόνα 4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1" name="efarmogi.emf"/>
                          <pic:cNvPicPr/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0380" cy="719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Arial" w:hAnsi="Arial" w:cs="Arial"/>
                <w:b/>
                <w:color w:val="FF3300"/>
                <w:sz w:val="56"/>
                <w:szCs w:val="56"/>
                <w:lang w:eastAsia="el-GR"/>
              </w:rPr>
              <w:t xml:space="preserve">  </w:t>
            </w:r>
            <w:r w:rsidRPr="009356C4">
              <w:rPr>
                <w:rFonts w:ascii="Tahoma" w:hAnsi="Tahoma" w:cs="Tahoma"/>
                <w:b/>
                <w:color w:val="FF3300"/>
                <w:sz w:val="56"/>
                <w:szCs w:val="56"/>
                <w:lang w:eastAsia="el-GR"/>
              </w:rPr>
              <w:t xml:space="preserve"> </w:t>
            </w:r>
            <w:r w:rsidRPr="00AE4272">
              <w:rPr>
                <w:rFonts w:ascii="Tahoma" w:hAnsi="Tahoma" w:cs="Tahoma"/>
                <w:b/>
                <w:color w:val="FF0000"/>
                <w:sz w:val="56"/>
                <w:szCs w:val="56"/>
                <w:lang w:eastAsia="el-GR"/>
              </w:rPr>
              <w:t>Εφαρμογή</w:t>
            </w:r>
          </w:p>
        </w:tc>
      </w:tr>
      <w:tr w:rsidR="003E47CB" w:rsidRPr="009356C4" w14:paraId="0C258523" w14:textId="77777777" w:rsidTr="00494CA4">
        <w:tc>
          <w:tcPr>
            <w:tcW w:w="9639" w:type="dxa"/>
            <w:shd w:val="clear" w:color="auto" w:fill="EFE9FF"/>
          </w:tcPr>
          <w:p w14:paraId="58067E3B" w14:textId="77777777" w:rsidR="003E47CB" w:rsidRPr="009356C4" w:rsidRDefault="009B6D1A" w:rsidP="00494CA4">
            <w:pPr>
              <w:rPr>
                <w:rFonts w:ascii="Tahoma" w:hAnsi="Tahoma" w:cs="Tahoma"/>
                <w:b/>
                <w:sz w:val="56"/>
                <w:szCs w:val="56"/>
                <w:lang w:eastAsia="el-GR"/>
              </w:rPr>
            </w:pPr>
            <w:r w:rsidRPr="009B6D1A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1. Να χρησιμοποιήσετε το μοιρογνωμόνιο, για να κατασκευάσετε</w:t>
            </w:r>
            <w:r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9B6D1A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μία γωνία 70</w:t>
            </w:r>
            <w:r w:rsidRPr="009B6D1A">
              <w:rPr>
                <w:rFonts w:ascii="Tahoma-Bold" w:hAnsi="Tahoma-Bold"/>
                <w:b/>
                <w:bCs/>
                <w:color w:val="242021"/>
                <w:sz w:val="64"/>
                <w:szCs w:val="64"/>
              </w:rPr>
              <w:t>°</w:t>
            </w:r>
            <w:r w:rsidRPr="009B6D1A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.</w:t>
            </w:r>
          </w:p>
        </w:tc>
      </w:tr>
      <w:tr w:rsidR="003E47CB" w:rsidRPr="009356C4" w14:paraId="146A669C" w14:textId="77777777" w:rsidTr="00494CA4">
        <w:tc>
          <w:tcPr>
            <w:tcW w:w="9639" w:type="dxa"/>
            <w:shd w:val="clear" w:color="auto" w:fill="EFE9F5"/>
          </w:tcPr>
          <w:p w14:paraId="1671522E" w14:textId="77777777" w:rsidR="003E47CB" w:rsidRPr="00AE4272" w:rsidRDefault="00CF0754" w:rsidP="00CF0754">
            <w:pPr>
              <w:jc w:val="center"/>
              <w:rPr>
                <w:rFonts w:ascii="Arial" w:hAnsi="Arial" w:cs="Arial"/>
                <w:b/>
                <w:sz w:val="56"/>
                <w:szCs w:val="56"/>
                <w:lang w:eastAsia="el-GR"/>
              </w:rPr>
            </w:pPr>
            <w:r w:rsidRPr="00CF0754">
              <w:rPr>
                <w:rFonts w:ascii="Arial" w:hAnsi="Arial" w:cs="Arial"/>
                <w:b/>
                <w:noProof/>
                <w:sz w:val="56"/>
                <w:szCs w:val="56"/>
                <w:lang w:eastAsia="el-GR"/>
              </w:rPr>
              <w:drawing>
                <wp:inline distT="0" distB="0" distL="0" distR="0" wp14:anchorId="400C6552" wp14:editId="3697D78D">
                  <wp:extent cx="5983605" cy="6149340"/>
                  <wp:effectExtent l="0" t="0" r="0" b="3810"/>
                  <wp:docPr id="498" name="Εικόνα 4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83605" cy="61493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0EF357A" w14:textId="77777777" w:rsidR="009B6D1A" w:rsidRDefault="009B6D1A">
      <w:r>
        <w:br w:type="page"/>
      </w:r>
      <w:r w:rsidR="000B3322" w:rsidRPr="00AF24CA">
        <w:rPr>
          <w:rFonts w:ascii="Arial" w:hAnsi="Arial" w:cs="Arial"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48480" behindDoc="0" locked="0" layoutInCell="0" allowOverlap="0" wp14:anchorId="7A35111D" wp14:editId="60DE7E0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71" name="Πλαίσιο κειμένου 4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26B2751" w14:textId="77777777" w:rsidR="009207EA" w:rsidRPr="005950A8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54 / 4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A35111D" id="Πλαίσιο κειμένου 471" o:spid="_x0000_s1080" type="#_x0000_t202" style="position:absolute;margin-left:0;margin-top:785.3pt;width:186.8pt;height:36pt;z-index:25294848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E0M0fywAgAAMw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426B2751" w14:textId="77777777" w:rsidR="009207EA" w:rsidRPr="005950A8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54 / 4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3E47CB" w:rsidRPr="009356C4" w14:paraId="3AB5E81F" w14:textId="77777777" w:rsidTr="009B6D1A">
        <w:trPr>
          <w:trHeight w:val="2126"/>
        </w:trPr>
        <w:tc>
          <w:tcPr>
            <w:tcW w:w="9639" w:type="dxa"/>
            <w:shd w:val="clear" w:color="auto" w:fill="EFE9F5"/>
          </w:tcPr>
          <w:p w14:paraId="03E37C1D" w14:textId="77777777" w:rsidR="003E47CB" w:rsidRDefault="003E47CB" w:rsidP="00494CA4">
            <w:pP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</w:p>
          <w:p w14:paraId="491D2280" w14:textId="77777777" w:rsidR="00232864" w:rsidRDefault="00232864" w:rsidP="00494CA4">
            <w:pP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</w:p>
          <w:p w14:paraId="7DC16AA7" w14:textId="77777777" w:rsidR="00232864" w:rsidRDefault="00232864" w:rsidP="00494CA4">
            <w:pP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</w:p>
          <w:p w14:paraId="002586ED" w14:textId="77777777" w:rsidR="00232864" w:rsidRDefault="00232864" w:rsidP="00232864">
            <w:pPr>
              <w:spacing w:after="24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</w:p>
        </w:tc>
      </w:tr>
      <w:tr w:rsidR="009B6D1A" w:rsidRPr="009356C4" w14:paraId="062A72F7" w14:textId="77777777" w:rsidTr="00494CA4">
        <w:tc>
          <w:tcPr>
            <w:tcW w:w="9639" w:type="dxa"/>
            <w:shd w:val="clear" w:color="auto" w:fill="EFE9F5"/>
          </w:tcPr>
          <w:p w14:paraId="6F96C5AD" w14:textId="77777777" w:rsidR="009B6D1A" w:rsidRDefault="00CF0754" w:rsidP="00CF0754">
            <w:pPr>
              <w:jc w:val="center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 wp14:anchorId="529562A7" wp14:editId="47F67C88">
                  <wp:extent cx="5924550" cy="6429375"/>
                  <wp:effectExtent l="0" t="0" r="0" b="9525"/>
                  <wp:docPr id="499" name="Εικόνα 4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24550" cy="64293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5891D9D" w14:textId="77777777" w:rsidR="003E47CB" w:rsidRDefault="003E47CB" w:rsidP="003E47CB">
      <w:r>
        <w:br w:type="page"/>
      </w:r>
      <w:r w:rsidR="000B3322" w:rsidRPr="00AF24CA">
        <w:rPr>
          <w:rFonts w:ascii="Arial" w:hAnsi="Arial" w:cs="Arial"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50528" behindDoc="0" locked="0" layoutInCell="0" allowOverlap="0" wp14:anchorId="56143B68" wp14:editId="6137E1FE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72" name="Πλαίσιο κειμένου 4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57CF52B" w14:textId="77777777" w:rsidR="009207EA" w:rsidRPr="005950A8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55 / 4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6143B68" id="Πλαίσιο κειμένου 472" o:spid="_x0000_s1081" type="#_x0000_t202" style="position:absolute;margin-left:0;margin-top:785.3pt;width:186.8pt;height:36pt;z-index:25295052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Bsx30msQIAADM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057CF52B" w14:textId="77777777" w:rsidR="009207EA" w:rsidRPr="005950A8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55 / 4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3E47CB" w:rsidRPr="009356C4" w14:paraId="458C13A3" w14:textId="77777777" w:rsidTr="00494CA4">
        <w:tc>
          <w:tcPr>
            <w:tcW w:w="9639" w:type="dxa"/>
            <w:shd w:val="clear" w:color="auto" w:fill="EFE9F5"/>
          </w:tcPr>
          <w:p w14:paraId="1841C623" w14:textId="77777777" w:rsidR="00F226D6" w:rsidRDefault="00F226D6" w:rsidP="00494CA4">
            <w:pPr>
              <w:spacing w:after="24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F226D6">
              <w:rPr>
                <w:rFonts w:ascii="Tahoma-Bold" w:hAnsi="Tahoma-Bold"/>
                <w:b/>
                <w:bCs/>
                <w:color w:val="008BD0"/>
                <w:sz w:val="56"/>
                <w:szCs w:val="56"/>
              </w:rPr>
              <w:lastRenderedPageBreak/>
              <w:t xml:space="preserve">1ο βήμα: </w:t>
            </w:r>
            <w:r w:rsidRPr="00F226D6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Κατασκευάζουμε με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F226D6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τον γνώμονα τη μία πλευρά 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της </w:t>
            </w:r>
            <w:r w:rsidRPr="00F226D6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γωνίας και σημειώνουμε την κορυφή Ο και ένα σημείο Α.</w:t>
            </w:r>
          </w:p>
          <w:p w14:paraId="2E5AE5BD" w14:textId="77777777" w:rsidR="00F226D6" w:rsidRDefault="00F226D6" w:rsidP="00494CA4">
            <w:pPr>
              <w:spacing w:after="24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F226D6">
              <w:rPr>
                <w:rFonts w:ascii="Tahoma-Bold" w:hAnsi="Tahoma-Bold"/>
                <w:b/>
                <w:bCs/>
                <w:color w:val="008BD0"/>
                <w:sz w:val="56"/>
                <w:szCs w:val="56"/>
              </w:rPr>
              <w:t xml:space="preserve">2ο βήμα: </w:t>
            </w:r>
            <w:r w:rsidRPr="00F226D6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οποθετούμε το κέντρο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F226D6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του </w:t>
            </w:r>
            <w:proofErr w:type="spellStart"/>
            <w:r w:rsidRPr="00F226D6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μοιρογνωμόνιου</w:t>
            </w:r>
            <w:proofErr w:type="spellEnd"/>
            <w:r w:rsidRPr="00F226D6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στην κορυφή της γωνίας.</w:t>
            </w:r>
          </w:p>
          <w:p w14:paraId="702C3FE6" w14:textId="77777777" w:rsidR="00F226D6" w:rsidRDefault="00F226D6" w:rsidP="00494CA4">
            <w:pPr>
              <w:spacing w:after="24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F226D6">
              <w:rPr>
                <w:rFonts w:ascii="Tahoma-Bold" w:hAnsi="Tahoma-Bold"/>
                <w:b/>
                <w:bCs/>
                <w:color w:val="008BD0"/>
                <w:sz w:val="56"/>
                <w:szCs w:val="56"/>
              </w:rPr>
              <w:t xml:space="preserve">3ο βήμα: </w:t>
            </w:r>
            <w:r w:rsidRPr="00F226D6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Η μία πλευρά της γωνίας πρέπει να διέρχεται από την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F226D6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ένδειξη 0 της κλίμακας στο μοιρογνωμόνιο.</w:t>
            </w:r>
          </w:p>
          <w:p w14:paraId="6C9C5C41" w14:textId="77777777" w:rsidR="003E47CB" w:rsidRPr="00D04D08" w:rsidRDefault="00F226D6" w:rsidP="00494CA4">
            <w:pPr>
              <w:spacing w:after="24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F226D6">
              <w:rPr>
                <w:rFonts w:ascii="Tahoma-Bold" w:hAnsi="Tahoma-Bold"/>
                <w:b/>
                <w:bCs/>
                <w:color w:val="008BD0"/>
                <w:sz w:val="56"/>
                <w:szCs w:val="56"/>
              </w:rPr>
              <w:t xml:space="preserve">4ο βήμα: </w:t>
            </w:r>
            <w:r w:rsidRPr="00F226D6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Μετράμε πάνω στην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F226D6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κλίμακα που αντιστοιχεί στο 0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F226D6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που χρησιμοποιήσαμε. Βρίσκουμε το 70</w:t>
            </w:r>
            <w:r w:rsidRPr="00F226D6">
              <w:rPr>
                <w:rFonts w:ascii="Arial-BoldMT" w:hAnsi="Arial-BoldMT"/>
                <w:b/>
                <w:bCs/>
                <w:color w:val="242021"/>
                <w:sz w:val="64"/>
                <w:szCs w:val="64"/>
              </w:rPr>
              <w:t xml:space="preserve">° </w:t>
            </w:r>
            <w:r w:rsidRPr="00F226D6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και βάζουμε εκεί ένα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F226D6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σημείο Β.</w:t>
            </w:r>
          </w:p>
        </w:tc>
      </w:tr>
    </w:tbl>
    <w:p w14:paraId="29DA2EF4" w14:textId="77777777" w:rsidR="003E47CB" w:rsidRDefault="003E47CB" w:rsidP="003E47CB">
      <w:r>
        <w:br w:type="page"/>
      </w:r>
      <w:r w:rsidR="000B3322" w:rsidRPr="00AF24CA">
        <w:rPr>
          <w:rFonts w:ascii="Arial" w:hAnsi="Arial" w:cs="Arial"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52576" behindDoc="0" locked="0" layoutInCell="0" allowOverlap="0" wp14:anchorId="37E5A59D" wp14:editId="000F57CC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73" name="Πλαίσιο κειμένου 4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5A2862F" w14:textId="77777777" w:rsidR="009207EA" w:rsidRPr="005950A8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56 / 4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7E5A59D" id="Πλαίσιο κειμένου 473" o:spid="_x0000_s1082" type="#_x0000_t202" style="position:absolute;margin-left:0;margin-top:785.3pt;width:186.8pt;height:36pt;z-index:25295257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CNk/RssQIAADM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25A2862F" w14:textId="77777777" w:rsidR="009207EA" w:rsidRPr="005950A8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56 / 4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3E47CB" w:rsidRPr="009356C4" w14:paraId="6088D44E" w14:textId="77777777" w:rsidTr="00494CA4">
        <w:tc>
          <w:tcPr>
            <w:tcW w:w="9639" w:type="dxa"/>
            <w:shd w:val="clear" w:color="auto" w:fill="EFE9F5"/>
          </w:tcPr>
          <w:p w14:paraId="32481F35" w14:textId="77777777" w:rsidR="00C868E8" w:rsidRDefault="00C868E8" w:rsidP="00C868E8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C868E8">
              <w:rPr>
                <w:rFonts w:ascii="Tahoma-Bold" w:hAnsi="Tahoma-Bold"/>
                <w:b/>
                <w:bCs/>
                <w:color w:val="008BD0"/>
                <w:sz w:val="56"/>
                <w:szCs w:val="56"/>
              </w:rPr>
              <w:lastRenderedPageBreak/>
              <w:t xml:space="preserve">5ο βήμα: </w:t>
            </w:r>
            <w:r w:rsidRPr="00C868E8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Σχεδιάζουμε τη δεύτερη πλευρά της γωνίας ενώνοντας το σημείο Β με την κορυφή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C868E8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Ο.</w:t>
            </w:r>
          </w:p>
          <w:p w14:paraId="13E2028F" w14:textId="77777777" w:rsidR="003E47CB" w:rsidRPr="00D04D08" w:rsidRDefault="00C868E8" w:rsidP="00C868E8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C868E8">
              <w:rPr>
                <w:rFonts w:ascii="Tahoma-Bold" w:hAnsi="Tahoma-Bold"/>
                <w:b/>
                <w:bCs/>
                <w:color w:val="008BD0"/>
                <w:sz w:val="56"/>
                <w:szCs w:val="56"/>
              </w:rPr>
              <w:t xml:space="preserve">6ο βήμα: </w:t>
            </w:r>
            <w:r w:rsidRPr="00C868E8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Η γωνία ………… είναι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C868E8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υτή που κατασκευάσαμε.</w:t>
            </w:r>
          </w:p>
        </w:tc>
      </w:tr>
    </w:tbl>
    <w:p w14:paraId="7C45A28D" w14:textId="77777777" w:rsidR="00C868E8" w:rsidRDefault="00C868E8" w:rsidP="003E47CB"/>
    <w:p w14:paraId="167A02D9" w14:textId="77777777" w:rsidR="00C868E8" w:rsidRDefault="000B3322">
      <w:r w:rsidRPr="00AF24CA">
        <w:rPr>
          <w:rFonts w:ascii="Arial" w:hAnsi="Arial" w:cs="Arial"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54624" behindDoc="0" locked="0" layoutInCell="0" allowOverlap="0" wp14:anchorId="67A7E5D4" wp14:editId="2F28E31D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75" name="Πλαίσιο κειμένου 4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65E089D" w14:textId="77777777" w:rsidR="009207EA" w:rsidRPr="005950A8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57 / 4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7A7E5D4" id="Πλαίσιο κειμένου 475" o:spid="_x0000_s1083" type="#_x0000_t202" style="position:absolute;margin-left:0;margin-top:785.3pt;width:186.8pt;height:36pt;z-index:25295462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Av1rLssQIAADM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665E089D" w14:textId="77777777" w:rsidR="009207EA" w:rsidRPr="005950A8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57 / 4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C868E8">
        <w:br w:type="page"/>
      </w:r>
    </w:p>
    <w:p w14:paraId="61CBE99D" w14:textId="77777777" w:rsidR="003E47CB" w:rsidRDefault="003E47CB" w:rsidP="003E47CB"/>
    <w:tbl>
      <w:tblPr>
        <w:tblStyle w:val="291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EF8E8"/>
        <w:tblLayout w:type="fixed"/>
        <w:tblLook w:val="04A0" w:firstRow="1" w:lastRow="0" w:firstColumn="1" w:lastColumn="0" w:noHBand="0" w:noVBand="1"/>
      </w:tblPr>
      <w:tblGrid>
        <w:gridCol w:w="9639"/>
      </w:tblGrid>
      <w:tr w:rsidR="003E47CB" w:rsidRPr="00637A74" w14:paraId="0CE32496" w14:textId="77777777" w:rsidTr="00494CA4">
        <w:trPr>
          <w:jc w:val="center"/>
        </w:trPr>
        <w:tc>
          <w:tcPr>
            <w:tcW w:w="9639" w:type="dxa"/>
            <w:shd w:val="clear" w:color="auto" w:fill="FEF8E8"/>
          </w:tcPr>
          <w:p w14:paraId="66CE215F" w14:textId="77777777" w:rsidR="003E47CB" w:rsidRPr="00637A74" w:rsidRDefault="003E47CB" w:rsidP="00494CA4">
            <w:pPr>
              <w:spacing w:after="120" w:line="259" w:lineRule="auto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637A74">
              <w:rPr>
                <w:rFonts w:ascii="Arial" w:eastAsia="Calibri" w:hAnsi="Arial" w:cs="Arial"/>
                <w:b/>
                <w:noProof/>
                <w:sz w:val="56"/>
                <w:szCs w:val="56"/>
              </w:rPr>
              <w:drawing>
                <wp:anchor distT="0" distB="0" distL="114300" distR="114300" simplePos="0" relativeHeight="252798976" behindDoc="0" locked="0" layoutInCell="1" allowOverlap="1" wp14:anchorId="4E9DA2A1" wp14:editId="1074E530">
                  <wp:simplePos x="0" y="0"/>
                  <wp:positionH relativeFrom="column">
                    <wp:posOffset>-1905</wp:posOffset>
                  </wp:positionH>
                  <wp:positionV relativeFrom="paragraph">
                    <wp:posOffset>590</wp:posOffset>
                  </wp:positionV>
                  <wp:extent cx="910800" cy="720000"/>
                  <wp:effectExtent l="0" t="0" r="3810" b="4445"/>
                  <wp:wrapSquare wrapText="bothSides"/>
                  <wp:docPr id="478" name="Εικόνα 4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7" name="αναστοχασμος-diafanos.emf"/>
                          <pic:cNvPicPr/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0800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637A74">
              <w:rPr>
                <w:rFonts w:ascii="Arial" w:eastAsia="Calibri" w:hAnsi="Arial" w:cs="Arial"/>
                <w:b/>
                <w:sz w:val="56"/>
                <w:szCs w:val="56"/>
              </w:rPr>
              <w:t xml:space="preserve"> </w:t>
            </w:r>
            <w:proofErr w:type="spellStart"/>
            <w:r w:rsidRPr="00637A74">
              <w:rPr>
                <w:rFonts w:ascii="Tahoma" w:eastAsia="Calibri" w:hAnsi="Tahoma" w:cs="Tahoma"/>
                <w:b/>
                <w:sz w:val="56"/>
                <w:szCs w:val="56"/>
              </w:rPr>
              <w:t>Ανα</w:t>
            </w:r>
            <w:r w:rsidRPr="00637A74">
              <w:rPr>
                <w:rFonts w:ascii="Tahoma" w:eastAsia="Calibri" w:hAnsi="Tahoma" w:cs="Tahoma"/>
                <w:b/>
                <w:color w:val="FF0000"/>
                <w:sz w:val="56"/>
                <w:szCs w:val="56"/>
              </w:rPr>
              <w:t>στοχασμός</w:t>
            </w:r>
            <w:proofErr w:type="spellEnd"/>
          </w:p>
        </w:tc>
      </w:tr>
      <w:tr w:rsidR="003E47CB" w:rsidRPr="00637A74" w14:paraId="1C8EE006" w14:textId="77777777" w:rsidTr="00494CA4">
        <w:trPr>
          <w:jc w:val="center"/>
        </w:trPr>
        <w:tc>
          <w:tcPr>
            <w:tcW w:w="9639" w:type="dxa"/>
            <w:shd w:val="clear" w:color="auto" w:fill="FEF8E8"/>
          </w:tcPr>
          <w:p w14:paraId="00FF57A0" w14:textId="77777777" w:rsidR="00951AD3" w:rsidRDefault="00951AD3" w:rsidP="00494CA4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951AD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1. Η Αγγελική και η Δανάη μέτρησαν μία γωνία με το μοιρογνωμόνιό τους. Η Δανάη είπε ότι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951AD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η γωνία είναι 130</w:t>
            </w:r>
            <w:r w:rsidRPr="00951AD3">
              <w:rPr>
                <w:rFonts w:ascii="Arial-BoldMT" w:hAnsi="Arial-BoldMT"/>
                <w:b/>
                <w:bCs/>
                <w:color w:val="242021"/>
                <w:sz w:val="64"/>
                <w:szCs w:val="64"/>
              </w:rPr>
              <w:t xml:space="preserve">° </w:t>
            </w:r>
            <w:r w:rsidRPr="00951AD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και η Αγγελική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951AD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50</w:t>
            </w:r>
            <w:r w:rsidRPr="00951AD3">
              <w:rPr>
                <w:rFonts w:ascii="Arial-BoldMT" w:hAnsi="Arial-BoldMT"/>
                <w:b/>
                <w:bCs/>
                <w:color w:val="242021"/>
                <w:sz w:val="64"/>
                <w:szCs w:val="64"/>
              </w:rPr>
              <w:t>°</w:t>
            </w:r>
            <w:r w:rsidRPr="00951AD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 Ποιο λάθος φαίνεται ότι κάνει ένα από τα δύο κορίτσια; Δικαιολογούμε την απάντησή μας.</w:t>
            </w:r>
          </w:p>
          <w:p w14:paraId="5ED15364" w14:textId="77777777" w:rsidR="00951AD3" w:rsidRDefault="00951AD3" w:rsidP="00494CA4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951AD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2. Σχεδιάζουμε μία γωνία και την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951AD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ονομάζουμε με δύο διαφορετικούς τρόπους.</w:t>
            </w:r>
          </w:p>
          <w:p w14:paraId="1F78FAFF" w14:textId="77777777" w:rsidR="00951AD3" w:rsidRDefault="00951AD3" w:rsidP="00494CA4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951AD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3. Οι πλευρές μίας γωνίας βρίσκονται πάνω στην ίδια ευθεία.</w:t>
            </w:r>
          </w:p>
          <w:p w14:paraId="7F41DB81" w14:textId="77777777" w:rsidR="003E47CB" w:rsidRPr="00637A74" w:rsidRDefault="00951AD3" w:rsidP="00494CA4">
            <w:pPr>
              <w:spacing w:after="160" w:line="259" w:lineRule="auto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951AD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Πόσες μοίρες είναι η γωνία;</w:t>
            </w:r>
          </w:p>
        </w:tc>
      </w:tr>
    </w:tbl>
    <w:p w14:paraId="3034F8E8" w14:textId="77777777" w:rsidR="003E47CB" w:rsidRDefault="003E47CB" w:rsidP="003E47CB">
      <w:r>
        <w:br w:type="page"/>
      </w:r>
      <w:r w:rsidR="000B3322" w:rsidRPr="00AF24CA">
        <w:rPr>
          <w:rFonts w:ascii="Arial" w:hAnsi="Arial" w:cs="Arial"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56672" behindDoc="0" locked="0" layoutInCell="0" allowOverlap="0" wp14:anchorId="6F892F16" wp14:editId="7CE05839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76" name="Πλαίσιο κειμένου 4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27B3E60" w14:textId="77777777" w:rsidR="009207EA" w:rsidRPr="005950A8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58 / 4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F892F16" id="Πλαίσιο κειμένου 476" o:spid="_x0000_s1084" type="#_x0000_t202" style="position:absolute;margin-left:0;margin-top:785.3pt;width:186.8pt;height:36pt;z-index:25295667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AJ3Nw7sQIAADM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227B3E60" w14:textId="77777777" w:rsidR="009207EA" w:rsidRPr="005950A8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58 / 4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FF2C8"/>
        <w:tblLook w:val="04A0" w:firstRow="1" w:lastRow="0" w:firstColumn="1" w:lastColumn="0" w:noHBand="0" w:noVBand="1"/>
      </w:tblPr>
      <w:tblGrid>
        <w:gridCol w:w="8199"/>
        <w:gridCol w:w="1439"/>
      </w:tblGrid>
      <w:tr w:rsidR="00951AD3" w:rsidRPr="00AA742D" w14:paraId="52C12F09" w14:textId="77777777" w:rsidTr="00494CA4">
        <w:tc>
          <w:tcPr>
            <w:tcW w:w="8505" w:type="dxa"/>
            <w:shd w:val="clear" w:color="auto" w:fill="FFF2C8"/>
            <w:vAlign w:val="bottom"/>
          </w:tcPr>
          <w:p w14:paraId="7B3DB4FE" w14:textId="77777777" w:rsidR="00232864" w:rsidRDefault="00494CA4" w:rsidP="00494CA4">
            <w:pPr>
              <w:rPr>
                <w:rFonts w:ascii="Tahoma-Bold" w:hAnsi="Tahoma-Bold"/>
                <w:b/>
                <w:bCs/>
                <w:color w:val="F7941D"/>
                <w:sz w:val="62"/>
                <w:szCs w:val="62"/>
              </w:rPr>
            </w:pPr>
            <w:r w:rsidRPr="00494CA4">
              <w:rPr>
                <w:rFonts w:ascii="Tahoma-Bold" w:hAnsi="Tahoma-Bold"/>
                <w:b/>
                <w:bCs/>
                <w:color w:val="F7941D"/>
                <w:sz w:val="62"/>
                <w:szCs w:val="62"/>
              </w:rPr>
              <w:lastRenderedPageBreak/>
              <w:t xml:space="preserve">Είδη τριγώνων </w:t>
            </w:r>
          </w:p>
          <w:p w14:paraId="095576E1" w14:textId="77777777" w:rsidR="00951AD3" w:rsidRPr="00AA742D" w:rsidRDefault="00494CA4" w:rsidP="00494CA4">
            <w:pPr>
              <w:rPr>
                <w:rFonts w:ascii="Tahoma" w:hAnsi="Tahoma" w:cs="Tahoma"/>
                <w:b/>
                <w:color w:val="8079B8"/>
                <w:sz w:val="62"/>
                <w:szCs w:val="62"/>
              </w:rPr>
            </w:pPr>
            <w:r w:rsidRPr="00494CA4">
              <w:rPr>
                <w:rFonts w:ascii="Tahoma-Bold" w:hAnsi="Tahoma-Bold"/>
                <w:b/>
                <w:bCs/>
                <w:color w:val="F7941D"/>
                <w:sz w:val="62"/>
                <w:szCs w:val="62"/>
              </w:rPr>
              <w:t xml:space="preserve">ως </w:t>
            </w:r>
            <w:r>
              <w:rPr>
                <w:rFonts w:ascii="Tahoma-Bold" w:hAnsi="Tahoma-Bold"/>
                <w:b/>
                <w:bCs/>
                <w:color w:val="F7941D"/>
                <w:sz w:val="62"/>
                <w:szCs w:val="62"/>
              </w:rPr>
              <w:t xml:space="preserve">προς </w:t>
            </w:r>
            <w:r w:rsidRPr="00494CA4">
              <w:rPr>
                <w:rFonts w:ascii="Tahoma-Bold" w:hAnsi="Tahoma-Bold"/>
                <w:b/>
                <w:bCs/>
                <w:color w:val="F7941D"/>
                <w:sz w:val="62"/>
                <w:szCs w:val="62"/>
              </w:rPr>
              <w:t>τις γωνίες</w:t>
            </w:r>
          </w:p>
        </w:tc>
        <w:tc>
          <w:tcPr>
            <w:tcW w:w="1123" w:type="dxa"/>
            <w:shd w:val="clear" w:color="auto" w:fill="FFF2C8"/>
          </w:tcPr>
          <w:p w14:paraId="2EBE39EE" w14:textId="77777777" w:rsidR="00951AD3" w:rsidRPr="000406E2" w:rsidRDefault="00951AD3" w:rsidP="00494CA4">
            <w:pPr>
              <w:rPr>
                <w:rFonts w:ascii="Tahoma" w:eastAsia="Tahoma" w:hAnsi="Tahoma" w:cs="Tahoma"/>
                <w:b/>
                <w:color w:val="8079B8"/>
                <w:sz w:val="96"/>
                <w:szCs w:val="96"/>
                <w:lang w:eastAsia="el-GR" w:bidi="el-GR"/>
              </w:rPr>
            </w:pPr>
            <w:r>
              <w:rPr>
                <w:rFonts w:ascii="Tahoma-Bold" w:hAnsi="Tahoma-Bold"/>
                <w:b/>
                <w:bCs/>
                <w:color w:val="F7941D"/>
                <w:sz w:val="96"/>
                <w:szCs w:val="96"/>
              </w:rPr>
              <w:t>40</w:t>
            </w:r>
          </w:p>
        </w:tc>
      </w:tr>
    </w:tbl>
    <w:p w14:paraId="5836425C" w14:textId="77777777" w:rsidR="00951AD3" w:rsidRPr="003B012D" w:rsidRDefault="00951AD3" w:rsidP="00951AD3">
      <w:pPr>
        <w:spacing w:after="0" w:line="240" w:lineRule="auto"/>
        <w:rPr>
          <w:rFonts w:ascii="Arial" w:eastAsia="Calibri" w:hAnsi="Arial" w:cs="Arial"/>
          <w:b/>
          <w:sz w:val="20"/>
          <w:szCs w:val="20"/>
        </w:rPr>
      </w:pPr>
    </w:p>
    <w:tbl>
      <w:tblPr>
        <w:tblStyle w:val="27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76"/>
        <w:gridCol w:w="8162"/>
      </w:tblGrid>
      <w:tr w:rsidR="00951AD3" w:rsidRPr="003B012D" w14:paraId="6A2ED002" w14:textId="77777777" w:rsidTr="00494CA4">
        <w:tc>
          <w:tcPr>
            <w:tcW w:w="1476" w:type="dxa"/>
            <w:vAlign w:val="center"/>
          </w:tcPr>
          <w:p w14:paraId="349CB850" w14:textId="77777777" w:rsidR="00951AD3" w:rsidRPr="003B012D" w:rsidRDefault="00951AD3" w:rsidP="00494CA4">
            <w:pPr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3B012D">
              <w:rPr>
                <w:rFonts w:ascii="Arial" w:eastAsia="Calibri" w:hAnsi="Arial" w:cs="Arial"/>
                <w:b/>
                <w:noProof/>
                <w:color w:val="4A8ECB"/>
                <w:sz w:val="56"/>
                <w:szCs w:val="56"/>
              </w:rPr>
              <w:drawing>
                <wp:inline distT="0" distB="0" distL="0" distR="0" wp14:anchorId="45A57F03" wp14:editId="79067D1D">
                  <wp:extent cx="792000" cy="792000"/>
                  <wp:effectExtent l="0" t="0" r="8255" b="8255"/>
                  <wp:docPr id="503" name="Εικόνα 5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9" name="μεγενθυντικος 3.emf"/>
                          <pic:cNvPicPr/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92000" cy="79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62" w:type="dxa"/>
            <w:vAlign w:val="center"/>
          </w:tcPr>
          <w:p w14:paraId="7B579652" w14:textId="77777777" w:rsidR="00951AD3" w:rsidRPr="003B012D" w:rsidRDefault="00951AD3" w:rsidP="00494CA4">
            <w:pPr>
              <w:rPr>
                <w:rFonts w:ascii="Tahoma" w:eastAsia="Calibri" w:hAnsi="Tahoma" w:cs="Tahoma"/>
                <w:b/>
                <w:color w:val="4A8ECB"/>
                <w:sz w:val="56"/>
                <w:szCs w:val="56"/>
              </w:rPr>
            </w:pPr>
            <w:r w:rsidRPr="003B012D">
              <w:rPr>
                <w:rFonts w:ascii="Tahoma" w:eastAsia="Calibri" w:hAnsi="Tahoma" w:cs="Tahoma"/>
                <w:b/>
                <w:color w:val="4A8ECB"/>
                <w:sz w:val="56"/>
                <w:szCs w:val="56"/>
              </w:rPr>
              <w:t>Διερεύνηση</w:t>
            </w:r>
          </w:p>
        </w:tc>
      </w:tr>
    </w:tbl>
    <w:p w14:paraId="20EEBF42" w14:textId="77777777" w:rsidR="00951AD3" w:rsidRPr="003B012D" w:rsidRDefault="00951AD3" w:rsidP="00951AD3">
      <w:pPr>
        <w:spacing w:after="160" w:line="240" w:lineRule="auto"/>
        <w:rPr>
          <w:rFonts w:ascii="Arial" w:eastAsia="Calibri" w:hAnsi="Arial" w:cs="Arial"/>
          <w:b/>
          <w:sz w:val="20"/>
          <w:szCs w:val="20"/>
        </w:rPr>
      </w:pPr>
    </w:p>
    <w:p w14:paraId="022C1B5A" w14:textId="77777777" w:rsidR="00494CA4" w:rsidRDefault="00494CA4" w:rsidP="00951AD3">
      <w:pPr>
        <w:spacing w:line="240" w:lineRule="auto"/>
        <w:rPr>
          <w:rFonts w:ascii="Tahoma-Bold" w:hAnsi="Tahoma-Bold"/>
          <w:b/>
          <w:bCs/>
          <w:color w:val="242021"/>
          <w:sz w:val="56"/>
          <w:szCs w:val="56"/>
        </w:rPr>
      </w:pPr>
      <w:r w:rsidRPr="00494CA4">
        <w:rPr>
          <w:rFonts w:ascii="Tahoma-Bold" w:hAnsi="Tahoma-Bold"/>
          <w:b/>
          <w:bCs/>
          <w:color w:val="458ECB"/>
          <w:sz w:val="56"/>
          <w:szCs w:val="56"/>
        </w:rPr>
        <w:t xml:space="preserve">1. </w:t>
      </w:r>
      <w:r w:rsidRPr="00494CA4">
        <w:rPr>
          <w:rFonts w:ascii="Arial-BoldMT" w:hAnsi="Arial-BoldMT"/>
          <w:b/>
          <w:bCs/>
          <w:color w:val="242021"/>
          <w:sz w:val="56"/>
          <w:szCs w:val="56"/>
        </w:rPr>
        <w:t>Βρίσκουμε ομοιότητες και διαφορές ανάμεσα στα παρακάτω τρίγωνα και τις συζητάμε στην τάξη.</w:t>
      </w:r>
    </w:p>
    <w:p w14:paraId="7121ED09" w14:textId="77777777" w:rsidR="00494CA4" w:rsidRDefault="00A84B6A" w:rsidP="00494CA4">
      <w:pPr>
        <w:spacing w:line="240" w:lineRule="auto"/>
        <w:jc w:val="center"/>
        <w:rPr>
          <w:rFonts w:ascii="Tahoma-Bold" w:hAnsi="Tahoma-Bold"/>
          <w:b/>
          <w:bCs/>
          <w:color w:val="242021"/>
          <w:sz w:val="56"/>
          <w:szCs w:val="56"/>
        </w:rPr>
      </w:pPr>
      <w:r>
        <w:rPr>
          <w:noProof/>
        </w:rPr>
        <w:drawing>
          <wp:inline distT="0" distB="0" distL="0" distR="0" wp14:anchorId="08FAB860" wp14:editId="157FF1A7">
            <wp:extent cx="5991225" cy="2200275"/>
            <wp:effectExtent l="0" t="0" r="9525" b="9525"/>
            <wp:docPr id="524" name="Εικόνα 5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5991225" cy="2200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8F6BF5" w14:textId="77777777" w:rsidR="00A84B6A" w:rsidRDefault="00A84B6A" w:rsidP="00951AD3">
      <w:pPr>
        <w:spacing w:line="240" w:lineRule="auto"/>
        <w:rPr>
          <w:rFonts w:ascii="Arial-BoldMT" w:hAnsi="Arial-BoldMT"/>
          <w:b/>
          <w:bCs/>
          <w:color w:val="242021"/>
          <w:sz w:val="56"/>
          <w:szCs w:val="56"/>
        </w:rPr>
      </w:pPr>
      <w:r w:rsidRPr="00A84B6A">
        <w:rPr>
          <w:rFonts w:ascii="Tahoma-Bold" w:hAnsi="Tahoma-Bold"/>
          <w:b/>
          <w:bCs/>
          <w:color w:val="242021"/>
          <w:sz w:val="56"/>
          <w:szCs w:val="56"/>
        </w:rPr>
        <w:t xml:space="preserve">α. </w:t>
      </w:r>
      <w:r w:rsidRPr="00A84B6A">
        <w:rPr>
          <w:rFonts w:ascii="Arial-BoldMT" w:hAnsi="Arial-BoldMT"/>
          <w:b/>
          <w:bCs/>
          <w:color w:val="242021"/>
          <w:sz w:val="56"/>
          <w:szCs w:val="56"/>
        </w:rPr>
        <w:t>Βρίσκουμε δύο ομοιότητες που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A84B6A">
        <w:rPr>
          <w:rFonts w:ascii="Arial-BoldMT" w:hAnsi="Arial-BoldMT"/>
          <w:b/>
          <w:bCs/>
          <w:color w:val="242021"/>
          <w:sz w:val="56"/>
          <w:szCs w:val="56"/>
        </w:rPr>
        <w:t>έχουν όλα τα τρίγων</w:t>
      </w:r>
      <w:r w:rsidR="000B3322" w:rsidRPr="000B3322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58720" behindDoc="0" locked="0" layoutInCell="0" allowOverlap="0" wp14:anchorId="68663EAD" wp14:editId="357F56BA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77" name="Πλαίσιο κειμένου 4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D655BD9" w14:textId="77777777" w:rsidR="009207EA" w:rsidRPr="00232864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59 / 47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8663EAD" id="Πλαίσιο κειμένου 477" o:spid="_x0000_s1085" type="#_x0000_t202" style="position:absolute;margin-left:0;margin-top:785.3pt;width:186.8pt;height:36pt;z-index:25295872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OkTznOwAgAAMw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4D655BD9" w14:textId="77777777" w:rsidR="009207EA" w:rsidRPr="00232864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59 / 47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A84B6A">
        <w:rPr>
          <w:rFonts w:ascii="Arial-BoldMT" w:hAnsi="Arial-BoldMT"/>
          <w:b/>
          <w:bCs/>
          <w:color w:val="242021"/>
          <w:sz w:val="56"/>
          <w:szCs w:val="56"/>
        </w:rPr>
        <w:t xml:space="preserve">α </w:t>
      </w:r>
      <w:r w:rsidRPr="00A84B6A">
        <w:rPr>
          <w:rFonts w:ascii="Tahoma-Bold" w:hAnsi="Tahoma-Bold"/>
          <w:b/>
          <w:bCs/>
          <w:color w:val="242021"/>
          <w:sz w:val="56"/>
          <w:szCs w:val="56"/>
        </w:rPr>
        <w:t xml:space="preserve">ως προς </w:t>
      </w:r>
      <w:r>
        <w:rPr>
          <w:rFonts w:ascii="Tahoma-Bold" w:hAnsi="Tahoma-Bold"/>
          <w:b/>
          <w:bCs/>
          <w:color w:val="242021"/>
          <w:sz w:val="56"/>
          <w:szCs w:val="56"/>
        </w:rPr>
        <w:t xml:space="preserve">τις </w:t>
      </w:r>
      <w:r w:rsidRPr="00A84B6A">
        <w:rPr>
          <w:rFonts w:ascii="Tahoma-Bold" w:hAnsi="Tahoma-Bold"/>
          <w:b/>
          <w:bCs/>
          <w:color w:val="242021"/>
          <w:sz w:val="56"/>
          <w:szCs w:val="56"/>
        </w:rPr>
        <w:t xml:space="preserve">γωνίες </w:t>
      </w:r>
      <w:r w:rsidRPr="00A84B6A">
        <w:rPr>
          <w:rFonts w:ascii="Arial-BoldMT" w:hAnsi="Arial-BoldMT"/>
          <w:b/>
          <w:bCs/>
          <w:color w:val="242021"/>
          <w:sz w:val="56"/>
          <w:szCs w:val="56"/>
        </w:rPr>
        <w:t>τους.</w:t>
      </w:r>
    </w:p>
    <w:p w14:paraId="422D5FF5" w14:textId="77777777" w:rsidR="00A84B6A" w:rsidRDefault="00A84B6A" w:rsidP="00E34301">
      <w:pPr>
        <w:spacing w:line="360" w:lineRule="auto"/>
        <w:rPr>
          <w:rFonts w:ascii="Tahoma-Bold" w:hAnsi="Tahoma-Bold"/>
          <w:b/>
          <w:bCs/>
          <w:color w:val="242021"/>
          <w:sz w:val="56"/>
          <w:szCs w:val="56"/>
        </w:rPr>
      </w:pPr>
      <w:r w:rsidRPr="00A84B6A">
        <w:rPr>
          <w:rFonts w:ascii="Tahoma-Bold" w:hAnsi="Tahoma-Bold"/>
          <w:b/>
          <w:bCs/>
          <w:color w:val="008ACD"/>
          <w:sz w:val="56"/>
          <w:szCs w:val="56"/>
        </w:rPr>
        <w:t xml:space="preserve">1η ομοιότητα: </w:t>
      </w:r>
      <w:r w:rsidRPr="00A84B6A">
        <w:rPr>
          <w:rFonts w:ascii="Tahoma-Bold" w:hAnsi="Tahoma-Bold"/>
          <w:b/>
          <w:bCs/>
          <w:color w:val="242021"/>
          <w:sz w:val="56"/>
          <w:szCs w:val="56"/>
        </w:rPr>
        <w:t>............................</w:t>
      </w:r>
    </w:p>
    <w:p w14:paraId="61C71E8E" w14:textId="77777777" w:rsidR="00494CA4" w:rsidRDefault="00A84B6A" w:rsidP="00E34301">
      <w:pPr>
        <w:spacing w:line="360" w:lineRule="auto"/>
        <w:rPr>
          <w:rFonts w:ascii="Tahoma-Bold" w:hAnsi="Tahoma-Bold"/>
          <w:b/>
          <w:bCs/>
          <w:color w:val="242021"/>
          <w:sz w:val="56"/>
          <w:szCs w:val="56"/>
        </w:rPr>
      </w:pPr>
      <w:r w:rsidRPr="00A84B6A">
        <w:rPr>
          <w:rFonts w:ascii="Tahoma-Bold" w:hAnsi="Tahoma-Bold"/>
          <w:b/>
          <w:bCs/>
          <w:color w:val="242021"/>
          <w:sz w:val="56"/>
          <w:szCs w:val="56"/>
        </w:rPr>
        <w:t>....................................................</w:t>
      </w:r>
    </w:p>
    <w:p w14:paraId="2EEC24A6" w14:textId="77777777" w:rsidR="00A84B6A" w:rsidRDefault="00A84B6A">
      <w:pPr>
        <w:rPr>
          <w:rFonts w:ascii="Tahoma-Bold" w:hAnsi="Tahoma-Bold"/>
          <w:b/>
          <w:bCs/>
          <w:color w:val="242021"/>
          <w:sz w:val="56"/>
          <w:szCs w:val="56"/>
        </w:rPr>
      </w:pPr>
      <w:r>
        <w:rPr>
          <w:rFonts w:ascii="Tahoma-Bold" w:hAnsi="Tahoma-Bold"/>
          <w:b/>
          <w:bCs/>
          <w:color w:val="242021"/>
          <w:sz w:val="56"/>
          <w:szCs w:val="56"/>
        </w:rPr>
        <w:br w:type="page"/>
      </w:r>
    </w:p>
    <w:p w14:paraId="3446BFD5" w14:textId="77777777" w:rsidR="00E34301" w:rsidRDefault="00E34301" w:rsidP="00E34301">
      <w:pPr>
        <w:spacing w:line="360" w:lineRule="auto"/>
        <w:rPr>
          <w:rFonts w:ascii="Tahoma-Bold" w:hAnsi="Tahoma-Bold"/>
          <w:b/>
          <w:bCs/>
          <w:color w:val="242021"/>
          <w:sz w:val="56"/>
          <w:szCs w:val="56"/>
        </w:rPr>
      </w:pPr>
      <w:r w:rsidRPr="00E34301">
        <w:rPr>
          <w:rFonts w:ascii="Tahoma-Bold" w:hAnsi="Tahoma-Bold"/>
          <w:b/>
          <w:bCs/>
          <w:color w:val="008ACD"/>
          <w:sz w:val="56"/>
          <w:szCs w:val="56"/>
        </w:rPr>
        <w:lastRenderedPageBreak/>
        <w:t xml:space="preserve">2η ομοιότητα: </w:t>
      </w:r>
      <w:r w:rsidRPr="00E34301">
        <w:rPr>
          <w:rFonts w:ascii="Tahoma-Bold" w:hAnsi="Tahoma-Bold"/>
          <w:b/>
          <w:bCs/>
          <w:color w:val="242021"/>
          <w:sz w:val="56"/>
          <w:szCs w:val="56"/>
        </w:rPr>
        <w:t>............................</w:t>
      </w:r>
    </w:p>
    <w:p w14:paraId="193A2BD1" w14:textId="77777777" w:rsidR="00E34301" w:rsidRDefault="00E34301" w:rsidP="00E34301">
      <w:pPr>
        <w:spacing w:line="360" w:lineRule="auto"/>
        <w:rPr>
          <w:rFonts w:ascii="Tahoma-Bold" w:hAnsi="Tahoma-Bold"/>
          <w:b/>
          <w:bCs/>
          <w:color w:val="242021"/>
          <w:sz w:val="56"/>
          <w:szCs w:val="56"/>
        </w:rPr>
      </w:pPr>
      <w:r w:rsidRPr="00E34301">
        <w:rPr>
          <w:rFonts w:ascii="Tahoma-Bold" w:hAnsi="Tahoma-Bold"/>
          <w:b/>
          <w:bCs/>
          <w:color w:val="242021"/>
          <w:sz w:val="56"/>
          <w:szCs w:val="56"/>
        </w:rPr>
        <w:t>....................................................</w:t>
      </w:r>
    </w:p>
    <w:p w14:paraId="67AFB7CE" w14:textId="77777777" w:rsidR="00494CA4" w:rsidRDefault="00E34301" w:rsidP="00951AD3">
      <w:pPr>
        <w:spacing w:line="240" w:lineRule="auto"/>
        <w:rPr>
          <w:rFonts w:ascii="Tahoma-Bold" w:hAnsi="Tahoma-Bold"/>
          <w:b/>
          <w:bCs/>
          <w:color w:val="242021"/>
          <w:sz w:val="56"/>
          <w:szCs w:val="56"/>
        </w:rPr>
      </w:pPr>
      <w:r w:rsidRPr="00E34301">
        <w:rPr>
          <w:rFonts w:ascii="Tahoma-Bold" w:hAnsi="Tahoma-Bold"/>
          <w:b/>
          <w:bCs/>
          <w:color w:val="242021"/>
          <w:sz w:val="56"/>
          <w:szCs w:val="56"/>
        </w:rPr>
        <w:t xml:space="preserve">β. </w:t>
      </w:r>
      <w:r w:rsidRPr="00E34301">
        <w:rPr>
          <w:rFonts w:ascii="Arial-BoldMT" w:hAnsi="Arial-BoldMT"/>
          <w:b/>
          <w:bCs/>
          <w:color w:val="242021"/>
          <w:sz w:val="56"/>
          <w:szCs w:val="56"/>
        </w:rPr>
        <w:t xml:space="preserve">Κατατάσσουμε τα τρίγωνα 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της </w:t>
      </w:r>
      <w:r w:rsidRPr="00E34301">
        <w:rPr>
          <w:rFonts w:ascii="Arial-BoldMT" w:hAnsi="Arial-BoldMT"/>
          <w:b/>
          <w:bCs/>
          <w:color w:val="242021"/>
          <w:sz w:val="56"/>
          <w:szCs w:val="56"/>
        </w:rPr>
        <w:t>προηγούμενης σελίδας σε τρεις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E34301">
        <w:rPr>
          <w:rFonts w:ascii="Arial-BoldMT" w:hAnsi="Arial-BoldMT"/>
          <w:b/>
          <w:bCs/>
          <w:color w:val="242021"/>
          <w:sz w:val="56"/>
          <w:szCs w:val="56"/>
        </w:rPr>
        <w:t>ομάδες με κοινό χαρακτηριστικό το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E34301">
        <w:rPr>
          <w:rFonts w:ascii="Arial-BoldMT" w:hAnsi="Arial-BoldMT"/>
          <w:b/>
          <w:bCs/>
          <w:color w:val="242021"/>
          <w:sz w:val="56"/>
          <w:szCs w:val="56"/>
        </w:rPr>
        <w:t>είδος των γωνιών που έχουν, έτσι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E34301">
        <w:rPr>
          <w:rFonts w:ascii="Arial-BoldMT" w:hAnsi="Arial-BoldMT"/>
          <w:b/>
          <w:bCs/>
          <w:color w:val="242021"/>
          <w:sz w:val="56"/>
          <w:szCs w:val="56"/>
        </w:rPr>
        <w:t>ώστε κάθε τρίγωνο να ανήκει σε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E34301">
        <w:rPr>
          <w:rFonts w:ascii="Arial-BoldMT" w:hAnsi="Arial-BoldMT"/>
          <w:b/>
          <w:bCs/>
          <w:color w:val="242021"/>
          <w:sz w:val="56"/>
          <w:szCs w:val="56"/>
        </w:rPr>
        <w:t>μία μόνον ομάδα.</w:t>
      </w:r>
    </w:p>
    <w:p w14:paraId="5B2B5398" w14:textId="77777777" w:rsidR="00E34301" w:rsidRDefault="00E34301" w:rsidP="00951AD3">
      <w:pPr>
        <w:spacing w:line="240" w:lineRule="auto"/>
        <w:rPr>
          <w:rFonts w:ascii="Tahoma-Bold" w:hAnsi="Tahoma-Bold"/>
          <w:b/>
          <w:bCs/>
          <w:color w:val="242021"/>
          <w:sz w:val="56"/>
          <w:szCs w:val="56"/>
        </w:rPr>
      </w:pPr>
    </w:p>
    <w:p w14:paraId="2832CE6E" w14:textId="77777777" w:rsidR="00A92774" w:rsidRDefault="000B3322" w:rsidP="00951AD3">
      <w:pPr>
        <w:spacing w:line="240" w:lineRule="auto"/>
        <w:rPr>
          <w:rFonts w:ascii="Tahoma-Bold" w:hAnsi="Tahoma-Bold"/>
          <w:b/>
          <w:bCs/>
          <w:color w:val="242021"/>
          <w:sz w:val="56"/>
          <w:szCs w:val="56"/>
        </w:rPr>
        <w:sectPr w:rsidR="00A92774" w:rsidSect="006634DE"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  <w:r w:rsidRPr="000B3322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60768" behindDoc="0" locked="0" layoutInCell="0" allowOverlap="0" wp14:anchorId="712EFC47" wp14:editId="32912069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85" name="Πλαίσιο κειμένου 4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24848F4" w14:textId="77777777" w:rsidR="009207EA" w:rsidRPr="005950A8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60 / 47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12EFC47" id="Πλαίσιο κειμένου 485" o:spid="_x0000_s1086" type="#_x0000_t202" style="position:absolute;margin-left:0;margin-top:785.3pt;width:186.8pt;height:36pt;z-index:25296076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BuA6TuwAgAAMw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324848F4" w14:textId="77777777" w:rsidR="009207EA" w:rsidRPr="005950A8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60 / 47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W w:w="14460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2821"/>
        <w:gridCol w:w="2821"/>
        <w:gridCol w:w="8818"/>
      </w:tblGrid>
      <w:tr w:rsidR="00B261D7" w14:paraId="050F2E50" w14:textId="77777777" w:rsidTr="00B261D7">
        <w:tc>
          <w:tcPr>
            <w:tcW w:w="2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260E21" w14:textId="77777777" w:rsidR="00B261D7" w:rsidRDefault="00B261D7"/>
        </w:tc>
        <w:tc>
          <w:tcPr>
            <w:tcW w:w="2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F8DC5C" w14:textId="77777777" w:rsidR="00B261D7" w:rsidRDefault="00B261D7">
            <w:pPr>
              <w:spacing w:after="0" w:line="240" w:lineRule="auto"/>
              <w:rPr>
                <w:rFonts w:ascii="Tahoma-Bold" w:eastAsia="Times New Roman" w:hAnsi="Tahoma-Bold" w:cs="Times New Roman"/>
                <w:b/>
                <w:bCs/>
                <w:color w:val="242021"/>
                <w:sz w:val="56"/>
                <w:szCs w:val="56"/>
                <w:lang w:eastAsia="el-GR"/>
              </w:rPr>
            </w:pPr>
            <w:r>
              <w:rPr>
                <w:rFonts w:ascii="Tahoma-Bold" w:eastAsia="Times New Roman" w:hAnsi="Tahoma-Bold" w:cs="Times New Roman"/>
                <w:b/>
                <w:bCs/>
                <w:color w:val="242021"/>
                <w:sz w:val="56"/>
                <w:szCs w:val="56"/>
                <w:lang w:eastAsia="el-GR"/>
              </w:rPr>
              <w:t>Τρίγωνα</w:t>
            </w:r>
          </w:p>
        </w:tc>
        <w:tc>
          <w:tcPr>
            <w:tcW w:w="88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2A7D20" w14:textId="77777777" w:rsidR="00B261D7" w:rsidRDefault="00B261D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r>
              <w:rPr>
                <w:rFonts w:ascii="Tahoma-Bold" w:eastAsia="Times New Roman" w:hAnsi="Tahoma-Bold" w:cs="Times New Roman"/>
                <w:b/>
                <w:bCs/>
                <w:color w:val="242021"/>
                <w:sz w:val="56"/>
                <w:szCs w:val="56"/>
                <w:lang w:eastAsia="el-GR"/>
              </w:rPr>
              <w:t>Είδος γωνιών</w:t>
            </w:r>
          </w:p>
        </w:tc>
      </w:tr>
      <w:tr w:rsidR="00B261D7" w14:paraId="03D68AAD" w14:textId="77777777" w:rsidTr="00B261D7">
        <w:tc>
          <w:tcPr>
            <w:tcW w:w="2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7065F1" w14:textId="77777777" w:rsidR="00B261D7" w:rsidRDefault="00B261D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r>
              <w:rPr>
                <w:rFonts w:ascii="Tahoma-Bold" w:eastAsia="Times New Roman" w:hAnsi="Tahoma-Bold" w:cs="Times New Roman"/>
                <w:b/>
                <w:bCs/>
                <w:color w:val="008ACD"/>
                <w:sz w:val="56"/>
                <w:szCs w:val="56"/>
                <w:lang w:eastAsia="el-GR"/>
              </w:rPr>
              <w:t>1η</w:t>
            </w:r>
            <w:r>
              <w:rPr>
                <w:rFonts w:ascii="Tahoma-Bold" w:eastAsia="Times New Roman" w:hAnsi="Tahoma-Bold" w:cs="Times New Roman"/>
                <w:b/>
                <w:bCs/>
                <w:color w:val="008ACD"/>
                <w:sz w:val="56"/>
                <w:szCs w:val="56"/>
                <w:lang w:eastAsia="el-GR"/>
              </w:rPr>
              <w:br/>
              <w:t>ομάδα</w:t>
            </w:r>
          </w:p>
        </w:tc>
        <w:tc>
          <w:tcPr>
            <w:tcW w:w="2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038ED7" w14:textId="77777777" w:rsidR="00B261D7" w:rsidRDefault="00B261D7">
            <w:pPr>
              <w:spacing w:after="0" w:line="240" w:lineRule="auto"/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</w:pPr>
          </w:p>
        </w:tc>
        <w:tc>
          <w:tcPr>
            <w:tcW w:w="88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8BA21A" w14:textId="77777777" w:rsidR="00B261D7" w:rsidRDefault="00B261D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r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>Τα τρίγωνα έχουν ....................</w:t>
            </w:r>
            <w:r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br/>
              <w:t>...................................................</w:t>
            </w:r>
            <w:r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br/>
              <w:t>................................................. .</w:t>
            </w:r>
          </w:p>
        </w:tc>
      </w:tr>
      <w:tr w:rsidR="00B261D7" w14:paraId="334FC558" w14:textId="77777777" w:rsidTr="00B261D7">
        <w:tc>
          <w:tcPr>
            <w:tcW w:w="2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92D069" w14:textId="77777777" w:rsidR="00B261D7" w:rsidRDefault="00B261D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r>
              <w:rPr>
                <w:rFonts w:ascii="Tahoma-Bold" w:eastAsia="Times New Roman" w:hAnsi="Tahoma-Bold" w:cs="Times New Roman"/>
                <w:b/>
                <w:bCs/>
                <w:color w:val="008ACD"/>
                <w:sz w:val="56"/>
                <w:szCs w:val="56"/>
                <w:lang w:eastAsia="el-GR"/>
              </w:rPr>
              <w:t>2η</w:t>
            </w:r>
            <w:r>
              <w:rPr>
                <w:rFonts w:ascii="Tahoma-Bold" w:eastAsia="Times New Roman" w:hAnsi="Tahoma-Bold" w:cs="Times New Roman"/>
                <w:b/>
                <w:bCs/>
                <w:color w:val="008ACD"/>
                <w:sz w:val="56"/>
                <w:szCs w:val="56"/>
                <w:lang w:eastAsia="el-GR"/>
              </w:rPr>
              <w:br/>
              <w:t>ομάδα</w:t>
            </w:r>
          </w:p>
        </w:tc>
        <w:tc>
          <w:tcPr>
            <w:tcW w:w="2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522384" w14:textId="77777777" w:rsidR="00B261D7" w:rsidRDefault="00B261D7">
            <w:pPr>
              <w:spacing w:after="0" w:line="240" w:lineRule="auto"/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</w:pPr>
          </w:p>
        </w:tc>
        <w:tc>
          <w:tcPr>
            <w:tcW w:w="88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292A7C" w14:textId="77777777" w:rsidR="00B261D7" w:rsidRDefault="00B261D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r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>Τα τρίγωνα έχουν ....................</w:t>
            </w:r>
            <w:r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br/>
              <w:t>...................................................</w:t>
            </w:r>
            <w:r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br/>
              <w:t>................................................. .</w:t>
            </w:r>
          </w:p>
        </w:tc>
      </w:tr>
      <w:tr w:rsidR="00B261D7" w14:paraId="7BF4B8D4" w14:textId="77777777" w:rsidTr="00B261D7">
        <w:tc>
          <w:tcPr>
            <w:tcW w:w="2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5282D5" w14:textId="77777777" w:rsidR="00B261D7" w:rsidRDefault="00B261D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r>
              <w:rPr>
                <w:rFonts w:ascii="Tahoma-Bold" w:eastAsia="Times New Roman" w:hAnsi="Tahoma-Bold" w:cs="Times New Roman"/>
                <w:b/>
                <w:bCs/>
                <w:color w:val="008ACD"/>
                <w:sz w:val="56"/>
                <w:szCs w:val="56"/>
                <w:lang w:eastAsia="el-GR"/>
              </w:rPr>
              <w:t>3η</w:t>
            </w:r>
            <w:r>
              <w:rPr>
                <w:rFonts w:ascii="Tahoma-Bold" w:eastAsia="Times New Roman" w:hAnsi="Tahoma-Bold" w:cs="Times New Roman"/>
                <w:b/>
                <w:bCs/>
                <w:color w:val="008ACD"/>
                <w:sz w:val="56"/>
                <w:szCs w:val="56"/>
                <w:lang w:eastAsia="el-GR"/>
              </w:rPr>
              <w:br/>
              <w:t>ομάδα</w:t>
            </w:r>
          </w:p>
        </w:tc>
        <w:tc>
          <w:tcPr>
            <w:tcW w:w="2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71F241" w14:textId="77777777" w:rsidR="00B261D7" w:rsidRDefault="00B261D7">
            <w:pPr>
              <w:spacing w:after="0" w:line="240" w:lineRule="auto"/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</w:pPr>
          </w:p>
        </w:tc>
        <w:tc>
          <w:tcPr>
            <w:tcW w:w="88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678F64" w14:textId="77777777" w:rsidR="00B261D7" w:rsidRDefault="00B261D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r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>Τα τρίγωνα έχουν ....................</w:t>
            </w:r>
            <w:r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br/>
              <w:t>...................................................</w:t>
            </w:r>
            <w:r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br/>
              <w:t>................................................. .</w:t>
            </w:r>
          </w:p>
        </w:tc>
      </w:tr>
    </w:tbl>
    <w:p w14:paraId="7663A47C" w14:textId="77777777" w:rsidR="00A92774" w:rsidRDefault="000B3322" w:rsidP="00951AD3">
      <w:pPr>
        <w:spacing w:line="240" w:lineRule="auto"/>
        <w:rPr>
          <w:rFonts w:ascii="Tahoma-Bold" w:hAnsi="Tahoma-Bold"/>
          <w:b/>
          <w:bCs/>
          <w:color w:val="242021"/>
          <w:sz w:val="56"/>
          <w:szCs w:val="56"/>
        </w:rPr>
      </w:pPr>
      <w:r w:rsidRPr="000B3322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3108224" behindDoc="0" locked="0" layoutInCell="0" allowOverlap="0" wp14:anchorId="0495364A" wp14:editId="6B5055B3">
                <wp:simplePos x="0" y="0"/>
                <wp:positionH relativeFrom="page">
                  <wp:align>center</wp:align>
                </wp:positionH>
                <wp:positionV relativeFrom="topMargin">
                  <wp:posOffset>6840855</wp:posOffset>
                </wp:positionV>
                <wp:extent cx="2372400" cy="457200"/>
                <wp:effectExtent l="0" t="0" r="8890" b="0"/>
                <wp:wrapNone/>
                <wp:docPr id="127" name="Πλαίσιο κειμένου 1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04D1AA6" w14:textId="77777777" w:rsidR="009207EA" w:rsidRPr="005950A8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61 / 47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495364A" id="Πλαίσιο κειμένου 127" o:spid="_x0000_s1087" type="#_x0000_t202" style="position:absolute;margin-left:0;margin-top:538.65pt;width:186.8pt;height:36pt;z-index:25310822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604D1AA6" w14:textId="77777777" w:rsidR="009207EA" w:rsidRPr="005950A8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61 / 47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67AA1278" w14:textId="77777777" w:rsidR="00A92774" w:rsidRDefault="00A92774" w:rsidP="00951AD3">
      <w:pPr>
        <w:spacing w:line="240" w:lineRule="auto"/>
        <w:rPr>
          <w:rFonts w:ascii="Tahoma-Bold" w:hAnsi="Tahoma-Bold"/>
          <w:b/>
          <w:bCs/>
          <w:color w:val="242021"/>
          <w:sz w:val="56"/>
          <w:szCs w:val="56"/>
        </w:rPr>
      </w:pPr>
    </w:p>
    <w:p w14:paraId="02937551" w14:textId="77777777" w:rsidR="00A92774" w:rsidRDefault="00A92774" w:rsidP="00951AD3">
      <w:pPr>
        <w:spacing w:line="240" w:lineRule="auto"/>
        <w:rPr>
          <w:rFonts w:ascii="Tahoma-Bold" w:hAnsi="Tahoma-Bold"/>
          <w:b/>
          <w:bCs/>
          <w:color w:val="242021"/>
          <w:sz w:val="56"/>
          <w:szCs w:val="56"/>
        </w:rPr>
        <w:sectPr w:rsidR="00A92774" w:rsidSect="00A92774">
          <w:pgSz w:w="16838" w:h="11906" w:orient="landscape"/>
          <w:pgMar w:top="1134" w:right="1134" w:bottom="1134" w:left="1134" w:header="709" w:footer="709" w:gutter="0"/>
          <w:cols w:space="708"/>
          <w:docGrid w:linePitch="360"/>
        </w:sectPr>
      </w:pPr>
    </w:p>
    <w:p w14:paraId="6E08513B" w14:textId="77777777" w:rsidR="00A92774" w:rsidRDefault="009F33B8" w:rsidP="00951AD3">
      <w:pPr>
        <w:spacing w:line="240" w:lineRule="auto"/>
        <w:rPr>
          <w:rFonts w:ascii="Tahoma-Bold" w:hAnsi="Tahoma-Bold"/>
          <w:b/>
          <w:bCs/>
          <w:color w:val="242021"/>
          <w:sz w:val="56"/>
          <w:szCs w:val="56"/>
        </w:rPr>
      </w:pPr>
      <w:r w:rsidRPr="009F33B8">
        <w:rPr>
          <w:rFonts w:ascii="Tahoma-Bold" w:hAnsi="Tahoma-Bold"/>
          <w:b/>
          <w:bCs/>
          <w:color w:val="458ECB"/>
          <w:sz w:val="56"/>
          <w:szCs w:val="56"/>
        </w:rPr>
        <w:lastRenderedPageBreak/>
        <w:t xml:space="preserve">2. </w:t>
      </w:r>
      <w:r w:rsidRPr="009F33B8">
        <w:rPr>
          <w:rFonts w:ascii="Arial-BoldMT" w:hAnsi="Arial-BoldMT"/>
          <w:b/>
          <w:bCs/>
          <w:color w:val="242021"/>
          <w:sz w:val="56"/>
          <w:szCs w:val="56"/>
        </w:rPr>
        <w:t>Σχεδιάζουμε σε χαρτόνι τρίγωνα</w:t>
      </w:r>
      <w:r w:rsidR="00EB1E30"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9F33B8">
        <w:rPr>
          <w:rFonts w:ascii="Arial-BoldMT" w:hAnsi="Arial-BoldMT"/>
          <w:b/>
          <w:bCs/>
          <w:color w:val="242021"/>
          <w:sz w:val="56"/>
          <w:szCs w:val="56"/>
        </w:rPr>
        <w:t>και προτείνουμε τρόπους, για να</w:t>
      </w:r>
      <w:r w:rsidR="00EB1E30"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9F33B8">
        <w:rPr>
          <w:rFonts w:ascii="Arial-BoldMT" w:hAnsi="Arial-BoldMT"/>
          <w:b/>
          <w:bCs/>
          <w:color w:val="242021"/>
          <w:sz w:val="56"/>
          <w:szCs w:val="56"/>
        </w:rPr>
        <w:t>βρούμε το άθροισμα των γωνιών</w:t>
      </w:r>
      <w:r w:rsidR="00EB1E30"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9F33B8">
        <w:rPr>
          <w:rFonts w:ascii="Arial-BoldMT" w:hAnsi="Arial-BoldMT"/>
          <w:b/>
          <w:bCs/>
          <w:color w:val="242021"/>
          <w:sz w:val="56"/>
          <w:szCs w:val="56"/>
        </w:rPr>
        <w:t>τους</w:t>
      </w:r>
    </w:p>
    <w:p w14:paraId="5021361A" w14:textId="77777777" w:rsidR="00A92774" w:rsidRDefault="00A92774" w:rsidP="00951AD3">
      <w:pPr>
        <w:spacing w:line="240" w:lineRule="auto"/>
        <w:rPr>
          <w:rFonts w:ascii="Tahoma-Bold" w:hAnsi="Tahoma-Bold"/>
          <w:b/>
          <w:bCs/>
          <w:color w:val="242021"/>
          <w:sz w:val="56"/>
          <w:szCs w:val="56"/>
        </w:rPr>
      </w:pPr>
    </w:p>
    <w:p w14:paraId="252562FB" w14:textId="77777777" w:rsidR="00A92774" w:rsidRDefault="00EB1E30" w:rsidP="00EB1E30">
      <w:pPr>
        <w:spacing w:line="240" w:lineRule="auto"/>
        <w:jc w:val="center"/>
        <w:rPr>
          <w:rFonts w:ascii="Tahoma-Bold" w:hAnsi="Tahoma-Bold"/>
          <w:b/>
          <w:bCs/>
          <w:color w:val="242021"/>
          <w:sz w:val="56"/>
          <w:szCs w:val="56"/>
        </w:rPr>
      </w:pPr>
      <w:r w:rsidRPr="00EB1E30">
        <w:rPr>
          <w:rFonts w:ascii="Arial" w:eastAsia="Calibri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11264" behindDoc="0" locked="0" layoutInCell="1" allowOverlap="1" wp14:anchorId="03F4A34D" wp14:editId="5B296A68">
                <wp:simplePos x="0" y="0"/>
                <wp:positionH relativeFrom="column">
                  <wp:posOffset>-10795</wp:posOffset>
                </wp:positionH>
                <wp:positionV relativeFrom="paragraph">
                  <wp:posOffset>1535999</wp:posOffset>
                </wp:positionV>
                <wp:extent cx="4145915" cy="3326524"/>
                <wp:effectExtent l="19050" t="19050" r="368935" b="26670"/>
                <wp:wrapNone/>
                <wp:docPr id="527" name="Φυσαλίδα ομιλίας: Ορθογώνιο με στρογγυλεμένες γωνίες 5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145915" cy="3326524"/>
                        </a:xfrm>
                        <a:prstGeom prst="wedgeRoundRectCallout">
                          <a:avLst>
                            <a:gd name="adj1" fmla="val 57752"/>
                            <a:gd name="adj2" fmla="val 33452"/>
                            <a:gd name="adj3" fmla="val 16667"/>
                          </a:avLst>
                        </a:prstGeom>
                        <a:solidFill>
                          <a:srgbClr val="F79646">
                            <a:lumMod val="40000"/>
                            <a:lumOff val="60000"/>
                          </a:srgbClr>
                        </a:solidFill>
                        <a:ln w="38100">
                          <a:solidFill>
                            <a:srgbClr val="F79646">
                              <a:lumMod val="75000"/>
                            </a:srgb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320B675" w14:textId="77777777" w:rsidR="009207EA" w:rsidRPr="00DF0ACA" w:rsidRDefault="009207EA" w:rsidP="00EB1E30">
                            <w:pPr>
                              <w:spacing w:line="240" w:lineRule="auto"/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</w:pPr>
                            <w:r w:rsidRPr="00EB1E30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>Κόβουμε τις γωνίες του τριγώνου και τις τοποθετούμε τη</w:t>
                            </w:r>
                            <w:r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 xml:space="preserve"> </w:t>
                            </w:r>
                            <w:r w:rsidRPr="00EB1E30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>μία δίπλα στην άλλη, έτσι ώστε</w:t>
                            </w:r>
                            <w:r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 xml:space="preserve"> </w:t>
                            </w:r>
                            <w:r w:rsidRPr="00EB1E30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>όλες μαζί να σχηματίζουν μια</w:t>
                            </w:r>
                            <w:r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 xml:space="preserve"> </w:t>
                            </w:r>
                            <w:r w:rsidRPr="00EB1E30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>καινούργια γωνία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3F4A34D" id="Φυσαλίδα ομιλίας: Ορθογώνιο με στρογγυλεμένες γωνίες 527" o:spid="_x0000_s1088" type="#_x0000_t62" style="position:absolute;left:0;text-align:left;margin-left:-.85pt;margin-top:120.95pt;width:326.45pt;height:261.95pt;z-index:252811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" adj="23274,18026" fillcolor="#fcd5b5" strokecolor="#e46c0a" strokeweight="3pt">
                <v:textbox inset="0,0,0,0">
                  <w:txbxContent>
                    <w:p w14:paraId="0320B675" w14:textId="77777777" w:rsidR="009207EA" w:rsidRPr="00DF0ACA" w:rsidRDefault="009207EA" w:rsidP="00EB1E30">
                      <w:pPr>
                        <w:spacing w:line="240" w:lineRule="auto"/>
                        <w:rPr>
                          <w:rFonts w:ascii="Arial" w:hAnsi="Arial" w:cs="Arial"/>
                          <w:b/>
                          <w:sz w:val="56"/>
                          <w:szCs w:val="56"/>
                        </w:rPr>
                      </w:pPr>
                      <w:r w:rsidRPr="00EB1E30"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>Κόβουμε τις γωνίες του τριγώνου και τις τοποθετούμε τη</w:t>
                      </w:r>
                      <w:r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 xml:space="preserve"> </w:t>
                      </w:r>
                      <w:r w:rsidRPr="00EB1E30"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>μία δίπλα στην άλλη, έτσι ώστε</w:t>
                      </w:r>
                      <w:r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 xml:space="preserve"> </w:t>
                      </w:r>
                      <w:r w:rsidRPr="00EB1E30"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>όλες μαζί να σχηματίζουν μια</w:t>
                      </w:r>
                      <w:r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 xml:space="preserve"> </w:t>
                      </w:r>
                      <w:r w:rsidRPr="00EB1E30"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>καινούργια γωνία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5EE402C7" wp14:editId="6C4B74D1">
            <wp:extent cx="3324225" cy="1476375"/>
            <wp:effectExtent l="0" t="0" r="9525" b="9525"/>
            <wp:docPr id="525" name="Εικόνα 5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3324225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53015D" w14:textId="77777777" w:rsidR="00EB1E30" w:rsidRDefault="00EB1E30" w:rsidP="00951AD3">
      <w:pPr>
        <w:spacing w:line="240" w:lineRule="auto"/>
        <w:rPr>
          <w:rFonts w:ascii="Tahoma-Bold" w:hAnsi="Tahoma-Bold"/>
          <w:b/>
          <w:bCs/>
          <w:color w:val="242021"/>
          <w:sz w:val="56"/>
          <w:szCs w:val="56"/>
        </w:rPr>
      </w:pPr>
    </w:p>
    <w:p w14:paraId="59681FE1" w14:textId="77777777" w:rsidR="00EB1E30" w:rsidRDefault="00EB1E30" w:rsidP="00951AD3">
      <w:pPr>
        <w:spacing w:line="240" w:lineRule="auto"/>
        <w:rPr>
          <w:rFonts w:ascii="Tahoma-Bold" w:hAnsi="Tahoma-Bold"/>
          <w:b/>
          <w:bCs/>
          <w:color w:val="242021"/>
          <w:sz w:val="56"/>
          <w:szCs w:val="56"/>
        </w:rPr>
      </w:pPr>
    </w:p>
    <w:p w14:paraId="0A9BE571" w14:textId="77777777" w:rsidR="00EB1E30" w:rsidRDefault="00EB1E30" w:rsidP="00951AD3">
      <w:pPr>
        <w:spacing w:line="240" w:lineRule="auto"/>
        <w:rPr>
          <w:rFonts w:ascii="Tahoma-Bold" w:hAnsi="Tahoma-Bold"/>
          <w:b/>
          <w:bCs/>
          <w:color w:val="242021"/>
          <w:sz w:val="56"/>
          <w:szCs w:val="56"/>
        </w:rPr>
      </w:pPr>
    </w:p>
    <w:p w14:paraId="19BDC658" w14:textId="77777777" w:rsidR="00EB1E30" w:rsidRDefault="00EB1E30" w:rsidP="00EB1E30">
      <w:pPr>
        <w:spacing w:line="240" w:lineRule="auto"/>
        <w:jc w:val="right"/>
        <w:rPr>
          <w:rFonts w:ascii="Tahoma-Bold" w:hAnsi="Tahoma-Bold"/>
          <w:b/>
          <w:bCs/>
          <w:color w:val="242021"/>
          <w:sz w:val="56"/>
          <w:szCs w:val="56"/>
        </w:rPr>
      </w:pPr>
      <w:r>
        <w:rPr>
          <w:noProof/>
        </w:rPr>
        <w:drawing>
          <wp:inline distT="0" distB="0" distL="0" distR="0" wp14:anchorId="25CD5EAD" wp14:editId="52B5EA4A">
            <wp:extent cx="2632710" cy="2995295"/>
            <wp:effectExtent l="0" t="0" r="0" b="0"/>
            <wp:docPr id="526" name="Εικόνα 5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2710" cy="2995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6ECA7A" w14:textId="77777777" w:rsidR="00E34301" w:rsidRDefault="00E34301">
      <w:pPr>
        <w:rPr>
          <w:rFonts w:ascii="Tahoma-Bold" w:hAnsi="Tahoma-Bold"/>
          <w:b/>
          <w:bCs/>
          <w:color w:val="242021"/>
          <w:sz w:val="56"/>
          <w:szCs w:val="56"/>
        </w:rPr>
      </w:pPr>
      <w:r>
        <w:rPr>
          <w:rFonts w:ascii="Tahoma-Bold" w:hAnsi="Tahoma-Bold"/>
          <w:b/>
          <w:bCs/>
          <w:color w:val="242021"/>
          <w:sz w:val="56"/>
          <w:szCs w:val="56"/>
        </w:rPr>
        <w:br w:type="page"/>
      </w:r>
      <w:r w:rsidR="000B3322" w:rsidRPr="000B3322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62816" behindDoc="0" locked="0" layoutInCell="0" allowOverlap="0" wp14:anchorId="27E9F1C0" wp14:editId="54EC168F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88" name="Πλαίσιο κειμένου 4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821F6AA" w14:textId="77777777" w:rsidR="009207EA" w:rsidRPr="005950A8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62 / 47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7E9F1C0" id="Πλαίσιο κειμένου 488" o:spid="_x0000_s1089" type="#_x0000_t202" style="position:absolute;margin-left:0;margin-top:785.3pt;width:186.8pt;height:36pt;z-index:25296281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D+wgaosQIAADM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5821F6AA" w14:textId="77777777" w:rsidR="009207EA" w:rsidRPr="005950A8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62 / 47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555A801D" w14:textId="77777777" w:rsidR="00EB1E30" w:rsidRDefault="00EB1E30" w:rsidP="00951AD3">
      <w:pPr>
        <w:spacing w:line="240" w:lineRule="auto"/>
        <w:rPr>
          <w:rFonts w:ascii="Arial-BoldMT" w:hAnsi="Arial-BoldMT"/>
          <w:b/>
          <w:bCs/>
          <w:color w:val="242021"/>
          <w:sz w:val="56"/>
          <w:szCs w:val="56"/>
        </w:rPr>
      </w:pPr>
      <w:r w:rsidRPr="00EB1E30">
        <w:rPr>
          <w:rFonts w:ascii="Arial-BoldMT" w:hAnsi="Arial-BoldMT"/>
          <w:b/>
          <w:bCs/>
          <w:color w:val="242021"/>
          <w:sz w:val="56"/>
          <w:szCs w:val="56"/>
        </w:rPr>
        <w:lastRenderedPageBreak/>
        <w:t>Παρατηρούμε ότι:</w:t>
      </w:r>
    </w:p>
    <w:p w14:paraId="0BF1B18E" w14:textId="77777777" w:rsidR="00E34301" w:rsidRDefault="00F0482A" w:rsidP="00951AD3">
      <w:pPr>
        <w:spacing w:line="240" w:lineRule="auto"/>
        <w:rPr>
          <w:rFonts w:ascii="Arial-BoldMT" w:hAnsi="Arial-BoldMT"/>
          <w:b/>
          <w:bCs/>
          <w:color w:val="242021"/>
          <w:sz w:val="56"/>
          <w:szCs w:val="56"/>
        </w:rPr>
      </w:pPr>
      <w:r w:rsidRPr="00F0482A">
        <w:rPr>
          <w:rFonts w:ascii="Arial-BoldMT" w:hAnsi="Arial-BoldMT"/>
          <w:b/>
          <w:bCs/>
          <w:color w:val="242021"/>
          <w:position w:val="-16"/>
          <w:sz w:val="56"/>
          <w:szCs w:val="56"/>
        </w:rPr>
        <w:object w:dxaOrig="2320" w:dyaOrig="780" w14:anchorId="002A548E">
          <v:shape id="_x0000_i1036" type="#_x0000_t75" style="width:115.4pt;height:40.95pt" o:ole="">
            <v:imagedata r:id="rId84" o:title=""/>
          </v:shape>
          <o:OLEObject Type="Embed" ProgID="Equation.DSMT4" ShapeID="_x0000_i1036" DrawAspect="Content" ObjectID="_1620554140" r:id="rId85"/>
        </w:objec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="00EB1E30" w:rsidRPr="00EB1E30">
        <w:rPr>
          <w:rFonts w:ascii="Arial-BoldMT" w:hAnsi="Arial-BoldMT"/>
          <w:b/>
          <w:bCs/>
          <w:color w:val="242021"/>
          <w:sz w:val="56"/>
          <w:szCs w:val="56"/>
        </w:rPr>
        <w:t>= ......................................</w:t>
      </w:r>
      <w:r w:rsidR="00EB1E30" w:rsidRPr="00EB1E30">
        <w:rPr>
          <w:rFonts w:ascii="Arial-BoldMT" w:hAnsi="Arial-BoldMT"/>
          <w:b/>
          <w:bCs/>
          <w:color w:val="242021"/>
          <w:sz w:val="56"/>
          <w:szCs w:val="56"/>
        </w:rPr>
        <w:br/>
      </w:r>
    </w:p>
    <w:p w14:paraId="52353FF8" w14:textId="77777777" w:rsidR="00F0482A" w:rsidRDefault="00F0482A" w:rsidP="00F0482A">
      <w:pPr>
        <w:spacing w:line="240" w:lineRule="auto"/>
        <w:jc w:val="center"/>
        <w:rPr>
          <w:rFonts w:ascii="Arial-BoldMT" w:hAnsi="Arial-BoldMT"/>
          <w:b/>
          <w:bCs/>
          <w:color w:val="242021"/>
          <w:sz w:val="56"/>
          <w:szCs w:val="56"/>
        </w:rPr>
      </w:pPr>
      <w:r>
        <w:rPr>
          <w:noProof/>
        </w:rPr>
        <w:drawing>
          <wp:inline distT="0" distB="0" distL="0" distR="0" wp14:anchorId="72FA6E93" wp14:editId="0C70F6F1">
            <wp:extent cx="3409950" cy="1428750"/>
            <wp:effectExtent l="0" t="0" r="0" b="0"/>
            <wp:docPr id="528" name="Εικόνα 5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340995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E3ED73" w14:textId="77777777" w:rsidR="00F0482A" w:rsidRDefault="00F0482A" w:rsidP="00951AD3">
      <w:pPr>
        <w:spacing w:line="240" w:lineRule="auto"/>
        <w:rPr>
          <w:rFonts w:ascii="Arial-BoldMT" w:hAnsi="Arial-BoldMT"/>
          <w:b/>
          <w:bCs/>
          <w:color w:val="242021"/>
          <w:sz w:val="56"/>
          <w:szCs w:val="56"/>
        </w:rPr>
      </w:pPr>
    </w:p>
    <w:p w14:paraId="4619453F" w14:textId="77777777" w:rsidR="00951AD3" w:rsidRDefault="00951AD3" w:rsidP="00951AD3">
      <w:pPr>
        <w:jc w:val="center"/>
        <w:rPr>
          <w:rFonts w:ascii="Arial" w:hAnsi="Arial" w:cs="Arial"/>
          <w:b/>
          <w:noProof/>
          <w:sz w:val="56"/>
          <w:szCs w:val="56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7927"/>
      </w:tblGrid>
      <w:tr w:rsidR="00951AD3" w:rsidRPr="007D6C8D" w14:paraId="195731ED" w14:textId="77777777" w:rsidTr="00494CA4">
        <w:tc>
          <w:tcPr>
            <w:tcW w:w="1701" w:type="dxa"/>
          </w:tcPr>
          <w:p w14:paraId="52824E03" w14:textId="77777777" w:rsidR="00951AD3" w:rsidRPr="007D6C8D" w:rsidRDefault="00951AD3" w:rsidP="00494CA4">
            <w:pPr>
              <w:spacing w:after="160" w:line="259" w:lineRule="auto"/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7D6C8D">
              <w:rPr>
                <w:rFonts w:ascii="Calibri" w:eastAsia="Calibri" w:hAnsi="Calibri" w:cs="Times New Roman"/>
                <w:noProof/>
              </w:rPr>
              <w:drawing>
                <wp:inline distT="0" distB="0" distL="0" distR="0" wp14:anchorId="64BE2EE0" wp14:editId="6F193179">
                  <wp:extent cx="719455" cy="496570"/>
                  <wp:effectExtent l="0" t="0" r="4445" b="0"/>
                  <wp:docPr id="507" name="Εικόνα 507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8" name="Εικόνα 268"/>
                          <pic:cNvPicPr/>
                        </pic:nvPicPr>
                        <pic:blipFill rotWithShape="1"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1015"/>
                          <a:stretch/>
                        </pic:blipFill>
                        <pic:spPr bwMode="auto">
                          <a:xfrm>
                            <a:off x="0" y="0"/>
                            <a:ext cx="719455" cy="49657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27" w:type="dxa"/>
          </w:tcPr>
          <w:p w14:paraId="6BF7B7E8" w14:textId="77777777" w:rsidR="00951AD3" w:rsidRPr="007D6C8D" w:rsidRDefault="00F0482A" w:rsidP="00F0482A">
            <w:pPr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</w:pPr>
            <w:r w:rsidRPr="00F0482A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Συζητάμε στην τάξη αν το</w:t>
            </w:r>
            <w:r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 xml:space="preserve"> </w:t>
            </w:r>
            <w:r w:rsidRPr="00F0482A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άθροισμα των γωνιών είναι</w:t>
            </w:r>
            <w:r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 xml:space="preserve"> </w:t>
            </w:r>
            <w:r w:rsidRPr="00F0482A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το ίδιο για οποιοδήποτε τρίγωνο.</w:t>
            </w:r>
          </w:p>
        </w:tc>
      </w:tr>
    </w:tbl>
    <w:p w14:paraId="41230147" w14:textId="77777777" w:rsidR="00F0482A" w:rsidRDefault="00F0482A" w:rsidP="00951AD3">
      <w:pPr>
        <w:rPr>
          <w:rFonts w:ascii="Arial" w:hAnsi="Arial" w:cs="Arial"/>
          <w:b/>
          <w:noProof/>
          <w:sz w:val="56"/>
          <w:szCs w:val="56"/>
        </w:rPr>
      </w:pPr>
    </w:p>
    <w:p w14:paraId="76F4D2C3" w14:textId="77777777" w:rsidR="00F0482A" w:rsidRDefault="00F0482A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  <w:r w:rsidR="000B3322" w:rsidRPr="000B3322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64864" behindDoc="0" locked="0" layoutInCell="0" allowOverlap="0" wp14:anchorId="348BD097" wp14:editId="72CDFE67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92" name="Πλαίσιο κειμένου 4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B4A827A" w14:textId="77777777" w:rsidR="009207EA" w:rsidRPr="005950A8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63 / 47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48BD097" id="Πλαίσιο κειμένου 492" o:spid="_x0000_s1090" type="#_x0000_t202" style="position:absolute;margin-left:0;margin-top:785.3pt;width:186.8pt;height:36pt;z-index:25296486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BKmvKAsQIAADM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7B4A827A" w14:textId="77777777" w:rsidR="009207EA" w:rsidRPr="005950A8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63 / 47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a4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951AD3" w:rsidRPr="00991AF4" w14:paraId="0F7A61A1" w14:textId="77777777" w:rsidTr="001D74CA">
        <w:tc>
          <w:tcPr>
            <w:tcW w:w="9639" w:type="dxa"/>
            <w:tcBorders>
              <w:bottom w:val="nil"/>
            </w:tcBorders>
            <w:shd w:val="clear" w:color="auto" w:fill="006600"/>
          </w:tcPr>
          <w:p w14:paraId="2946781B" w14:textId="77777777" w:rsidR="00951AD3" w:rsidRPr="00C058D4" w:rsidRDefault="00951AD3" w:rsidP="00494CA4">
            <w:pPr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</w:pPr>
            <w:r w:rsidRPr="00C058D4"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  <w:lastRenderedPageBreak/>
              <w:t>Βασικές μαθηματικές έννοιες και διεργασίες</w:t>
            </w:r>
          </w:p>
        </w:tc>
      </w:tr>
      <w:tr w:rsidR="00951AD3" w:rsidRPr="00991AF4" w14:paraId="5C103402" w14:textId="77777777" w:rsidTr="001D74CA">
        <w:trPr>
          <w:trHeight w:val="294"/>
        </w:trPr>
        <w:tc>
          <w:tcPr>
            <w:tcW w:w="9639" w:type="dxa"/>
            <w:tcBorders>
              <w:bottom w:val="single" w:sz="48" w:space="0" w:color="006600"/>
            </w:tcBorders>
            <w:shd w:val="clear" w:color="auto" w:fill="D9FFD9"/>
          </w:tcPr>
          <w:p w14:paraId="65000B58" w14:textId="77777777" w:rsidR="001D74CA" w:rsidRPr="001D74CA" w:rsidRDefault="001D74CA" w:rsidP="001D74CA">
            <w:pPr>
              <w:pStyle w:val="a3"/>
              <w:numPr>
                <w:ilvl w:val="0"/>
                <w:numId w:val="18"/>
              </w:numPr>
              <w:spacing w:after="12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1D74C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Κάθε τρίγωνο έχει τρεις γωνίες και τρεις πλευρές.</w:t>
            </w:r>
          </w:p>
          <w:p w14:paraId="4DC00F1A" w14:textId="77777777" w:rsidR="00951AD3" w:rsidRPr="001D74CA" w:rsidRDefault="001D74CA" w:rsidP="001D74CA">
            <w:pPr>
              <w:pStyle w:val="a3"/>
              <w:numPr>
                <w:ilvl w:val="0"/>
                <w:numId w:val="18"/>
              </w:num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1D74C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Όλα τα τρίγωνα έχουν τουλάχιστον 2 οξείες γωνίες.</w:t>
            </w:r>
          </w:p>
        </w:tc>
      </w:tr>
      <w:tr w:rsidR="001D74CA" w:rsidRPr="00991AF4" w14:paraId="6D7670AC" w14:textId="77777777" w:rsidTr="001D74CA">
        <w:trPr>
          <w:trHeight w:val="294"/>
        </w:trPr>
        <w:tc>
          <w:tcPr>
            <w:tcW w:w="9639" w:type="dxa"/>
            <w:tcBorders>
              <w:top w:val="single" w:sz="48" w:space="0" w:color="006600"/>
              <w:bottom w:val="single" w:sz="48" w:space="0" w:color="006600"/>
            </w:tcBorders>
            <w:shd w:val="clear" w:color="auto" w:fill="D9FFD9"/>
          </w:tcPr>
          <w:p w14:paraId="74A80937" w14:textId="77777777" w:rsidR="001D74CA" w:rsidRPr="001D74CA" w:rsidRDefault="001D74CA" w:rsidP="001D74CA">
            <w:pPr>
              <w:spacing w:after="12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1D74CA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Το άθροισμα των γωνιών </w:t>
            </w:r>
            <w:r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ενός </w:t>
            </w:r>
            <w:r w:rsidRPr="001D74CA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τριγώνου είναι 180</w:t>
            </w:r>
            <w:r w:rsidRPr="001D74CA">
              <w:rPr>
                <w:rFonts w:ascii="Tahoma-Bold" w:hAnsi="Tahoma-Bold"/>
                <w:b/>
                <w:bCs/>
                <w:color w:val="242021"/>
                <w:sz w:val="64"/>
                <w:szCs w:val="64"/>
              </w:rPr>
              <w:t>°</w:t>
            </w:r>
            <w:r w:rsidRPr="001D74CA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.</w:t>
            </w:r>
          </w:p>
        </w:tc>
      </w:tr>
      <w:tr w:rsidR="001D74CA" w:rsidRPr="00991AF4" w14:paraId="6C4417B7" w14:textId="77777777" w:rsidTr="001D74CA">
        <w:trPr>
          <w:trHeight w:val="294"/>
        </w:trPr>
        <w:tc>
          <w:tcPr>
            <w:tcW w:w="9639" w:type="dxa"/>
            <w:tcBorders>
              <w:top w:val="single" w:sz="48" w:space="0" w:color="006600"/>
              <w:bottom w:val="single" w:sz="48" w:space="0" w:color="006600"/>
            </w:tcBorders>
            <w:shd w:val="clear" w:color="auto" w:fill="D9FFD9"/>
          </w:tcPr>
          <w:p w14:paraId="73CD73B0" w14:textId="77777777" w:rsidR="001D74CA" w:rsidRDefault="001D74CA" w:rsidP="001D74CA">
            <w:pPr>
              <w:spacing w:after="12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1D74C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ο τρίγωνο που περιέχει:</w:t>
            </w:r>
          </w:p>
          <w:p w14:paraId="2BDC14DC" w14:textId="77777777" w:rsidR="001D74CA" w:rsidRPr="001D74CA" w:rsidRDefault="001D74CA" w:rsidP="001D74CA">
            <w:pPr>
              <w:pStyle w:val="a3"/>
              <w:numPr>
                <w:ilvl w:val="0"/>
                <w:numId w:val="20"/>
              </w:numPr>
              <w:spacing w:after="12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1D74C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τρεις οξείες γωνίες ονομάζεται </w:t>
            </w:r>
            <w:r w:rsidRPr="001D74CA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οξυγώνιο</w:t>
            </w:r>
            <w:r w:rsidRPr="001D74C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,</w:t>
            </w:r>
          </w:p>
          <w:p w14:paraId="35190162" w14:textId="77777777" w:rsidR="001D74CA" w:rsidRPr="001D74CA" w:rsidRDefault="001D74CA" w:rsidP="001D74CA">
            <w:pPr>
              <w:pStyle w:val="a3"/>
              <w:numPr>
                <w:ilvl w:val="0"/>
                <w:numId w:val="20"/>
              </w:numPr>
              <w:spacing w:after="12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1D74C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ορθή γωνία ονομάζεται </w:t>
            </w:r>
            <w:r w:rsidRPr="001D74CA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ορθογώνιο</w:t>
            </w:r>
            <w:r w:rsidRPr="001D74C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,</w:t>
            </w:r>
          </w:p>
          <w:p w14:paraId="1B56CEB1" w14:textId="77777777" w:rsidR="001D74CA" w:rsidRPr="001D74CA" w:rsidRDefault="001D74CA" w:rsidP="001D74CA">
            <w:pPr>
              <w:pStyle w:val="a3"/>
              <w:numPr>
                <w:ilvl w:val="0"/>
                <w:numId w:val="20"/>
              </w:numPr>
              <w:spacing w:after="12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1D74C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αμβλεία γωνία ονομάζεται </w:t>
            </w:r>
            <w:r w:rsidRPr="001D74CA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αμβλυγώνιο.</w:t>
            </w:r>
          </w:p>
        </w:tc>
      </w:tr>
    </w:tbl>
    <w:p w14:paraId="0B4EC943" w14:textId="77777777" w:rsidR="00951AD3" w:rsidRDefault="00951AD3" w:rsidP="00951AD3">
      <w:pPr>
        <w:spacing w:after="0" w:line="259" w:lineRule="auto"/>
        <w:rPr>
          <w:rFonts w:ascii="Arial" w:eastAsia="Calibri" w:hAnsi="Arial" w:cs="Arial"/>
          <w:b/>
          <w:sz w:val="56"/>
          <w:szCs w:val="36"/>
        </w:rPr>
      </w:pPr>
    </w:p>
    <w:p w14:paraId="688BB387" w14:textId="77777777" w:rsidR="00951AD3" w:rsidRDefault="000B3322" w:rsidP="00951AD3">
      <w:pPr>
        <w:rPr>
          <w:rFonts w:ascii="Arial" w:eastAsia="Calibri" w:hAnsi="Arial" w:cs="Arial"/>
          <w:b/>
          <w:sz w:val="56"/>
          <w:szCs w:val="36"/>
        </w:rPr>
      </w:pPr>
      <w:r w:rsidRPr="000B3322">
        <w:rPr>
          <w:rFonts w:ascii="Arial" w:eastAsia="Calibri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66912" behindDoc="0" locked="0" layoutInCell="0" allowOverlap="0" wp14:anchorId="63A5B58B" wp14:editId="673286B6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93" name="Πλαίσιο κειμένου 4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9546D14" w14:textId="77777777" w:rsidR="009207EA" w:rsidRPr="00232864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64 / 48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3A5B58B" id="Πλαίσιο κειμένου 493" o:spid="_x0000_s1091" type="#_x0000_t202" style="position:absolute;margin-left:0;margin-top:785.3pt;width:186.8pt;height:36pt;z-index:25296691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CqVeDIsQIAADM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69546D14" w14:textId="77777777" w:rsidR="009207EA" w:rsidRPr="00232864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64 / 48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951AD3">
        <w:rPr>
          <w:rFonts w:ascii="Arial" w:eastAsia="Calibri" w:hAnsi="Arial" w:cs="Arial"/>
          <w:b/>
          <w:sz w:val="56"/>
          <w:szCs w:val="36"/>
        </w:rPr>
        <w:br w:type="page"/>
      </w:r>
    </w:p>
    <w:tbl>
      <w:tblPr>
        <w:tblStyle w:val="4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951AD3" w:rsidRPr="00991AF4" w14:paraId="29376E47" w14:textId="77777777" w:rsidTr="00494CA4">
        <w:trPr>
          <w:jc w:val="center"/>
        </w:trPr>
        <w:tc>
          <w:tcPr>
            <w:tcW w:w="9639" w:type="dxa"/>
            <w:shd w:val="clear" w:color="auto" w:fill="FF0000"/>
          </w:tcPr>
          <w:p w14:paraId="527337FB" w14:textId="77777777" w:rsidR="00951AD3" w:rsidRPr="00991AF4" w:rsidRDefault="00951AD3" w:rsidP="00494CA4">
            <w:pPr>
              <w:jc w:val="center"/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</w:pPr>
            <w:r w:rsidRPr="00991AF4"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  <w:lastRenderedPageBreak/>
              <w:t>Παραδείγματα</w:t>
            </w:r>
          </w:p>
        </w:tc>
      </w:tr>
      <w:tr w:rsidR="00951AD3" w:rsidRPr="00991AF4" w14:paraId="3B255EFE" w14:textId="77777777" w:rsidTr="00494CA4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14:paraId="4E8E6851" w14:textId="77777777" w:rsidR="00951AD3" w:rsidRDefault="00FC1447" w:rsidP="00FC1447">
            <w:pPr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 wp14:anchorId="1866DF91" wp14:editId="3D9B8349">
                  <wp:extent cx="1952625" cy="1924050"/>
                  <wp:effectExtent l="0" t="0" r="9525" b="0"/>
                  <wp:docPr id="529" name="Εικόνα 5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52625" cy="19240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844D30D" w14:textId="77777777" w:rsidR="006F3D6C" w:rsidRDefault="00FC1447" w:rsidP="00FC1447">
            <w:pPr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F0482A">
              <w:rPr>
                <w:rFonts w:ascii="Arial-BoldMT" w:hAnsi="Arial-BoldMT"/>
                <w:b/>
                <w:bCs/>
                <w:color w:val="242021"/>
                <w:position w:val="-16"/>
                <w:sz w:val="56"/>
                <w:szCs w:val="56"/>
              </w:rPr>
              <w:object w:dxaOrig="2160" w:dyaOrig="780" w14:anchorId="1208578C">
                <v:shape id="_x0000_i1037" type="#_x0000_t75" style="width:108pt;height:40.9pt" o:ole="">
                  <v:imagedata r:id="rId88" o:title=""/>
                </v:shape>
                <o:OLEObject Type="Embed" ProgID="Equation.DSMT4" ShapeID="_x0000_i1037" DrawAspect="Content" ObjectID="_1620554141" r:id="rId89"/>
              </w:object>
            </w:r>
            <w:r w:rsidRPr="00FC144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= 180</w:t>
            </w:r>
            <w:r w:rsidRPr="00FC1447">
              <w:rPr>
                <w:rFonts w:ascii="Arial-BoldMT" w:hAnsi="Arial-BoldMT"/>
                <w:b/>
                <w:bCs/>
                <w:color w:val="242021"/>
                <w:sz w:val="64"/>
                <w:szCs w:val="64"/>
              </w:rPr>
              <w:t>°</w:t>
            </w:r>
          </w:p>
          <w:p w14:paraId="13617B95" w14:textId="77777777" w:rsidR="00B964F2" w:rsidRDefault="00B964F2" w:rsidP="00FC1447">
            <w:pPr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B964F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Ορθογώνιο τρίγωνο</w:t>
            </w:r>
          </w:p>
          <w:p w14:paraId="1DCEBF26" w14:textId="77777777" w:rsidR="00951AD3" w:rsidRDefault="00FC1447" w:rsidP="00FC1447">
            <w:pPr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 wp14:anchorId="65134909" wp14:editId="2FE5BA6F">
                  <wp:extent cx="3038475" cy="1352550"/>
                  <wp:effectExtent l="0" t="0" r="9525" b="0"/>
                  <wp:docPr id="532" name="Εικόνα 5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38475" cy="13525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F87DB3D" w14:textId="77777777" w:rsidR="00951AD3" w:rsidRDefault="00FC1447" w:rsidP="00FC1447">
            <w:pPr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F0482A">
              <w:rPr>
                <w:rFonts w:ascii="Arial-BoldMT" w:hAnsi="Arial-BoldMT"/>
                <w:b/>
                <w:bCs/>
                <w:color w:val="242021"/>
                <w:position w:val="-16"/>
                <w:sz w:val="56"/>
                <w:szCs w:val="56"/>
              </w:rPr>
              <w:object w:dxaOrig="2320" w:dyaOrig="680" w14:anchorId="1B2DF7D6">
                <v:shape id="_x0000_i1038" type="#_x0000_t75" style="width:115.3pt;height:33.55pt" o:ole="">
                  <v:imagedata r:id="rId91" o:title=""/>
                </v:shape>
                <o:OLEObject Type="Embed" ProgID="Equation.DSMT4" ShapeID="_x0000_i1038" DrawAspect="Content" ObjectID="_1620554142" r:id="rId92"/>
              </w:object>
            </w:r>
            <w:r w:rsidRPr="00FC144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= 180</w:t>
            </w:r>
            <w:r w:rsidRPr="00FC1447">
              <w:rPr>
                <w:rFonts w:ascii="Arial-BoldMT" w:hAnsi="Arial-BoldMT"/>
                <w:b/>
                <w:bCs/>
                <w:color w:val="242021"/>
                <w:sz w:val="64"/>
                <w:szCs w:val="64"/>
              </w:rPr>
              <w:t>°</w:t>
            </w:r>
          </w:p>
          <w:p w14:paraId="39F2831C" w14:textId="77777777" w:rsidR="00B964F2" w:rsidRDefault="00B964F2" w:rsidP="00FC1447">
            <w:pPr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B964F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Οξυγώνιο τρίγωνο</w:t>
            </w:r>
          </w:p>
          <w:p w14:paraId="279C9BBF" w14:textId="77777777" w:rsidR="00B964F2" w:rsidRDefault="00FC1447" w:rsidP="00FC1447">
            <w:pPr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 wp14:anchorId="4D899978" wp14:editId="32D16A6F">
                  <wp:extent cx="3419475" cy="1371600"/>
                  <wp:effectExtent l="0" t="0" r="9525" b="0"/>
                  <wp:docPr id="533" name="Εικόνα 5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19475" cy="1371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E0FA84F" w14:textId="77777777" w:rsidR="00FC1447" w:rsidRDefault="00FC1447" w:rsidP="00FC1447">
            <w:pPr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>
              <w:rPr>
                <w:rFonts w:ascii="Arial-BoldMT" w:hAnsi="Arial-BoldMT"/>
                <w:b/>
                <w:bCs/>
                <w:color w:val="242021"/>
                <w:position w:val="-16"/>
                <w:sz w:val="56"/>
                <w:szCs w:val="56"/>
              </w:rPr>
              <w:object w:dxaOrig="2325" w:dyaOrig="780" w14:anchorId="26ECF5FF">
                <v:shape id="_x0000_i1039" type="#_x0000_t75" style="width:115.3pt;height:40.9pt" o:ole="">
                  <v:imagedata r:id="rId84" o:title=""/>
                </v:shape>
                <o:OLEObject Type="Embed" ProgID="Equation.DSMT4" ShapeID="_x0000_i1039" DrawAspect="Content" ObjectID="_1620554143" r:id="rId94"/>
              </w:object>
            </w:r>
            <w:r w:rsidRPr="00FC144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= 180</w:t>
            </w:r>
            <w:r w:rsidRPr="00FC1447">
              <w:rPr>
                <w:rFonts w:ascii="Arial-BoldMT" w:hAnsi="Arial-BoldMT"/>
                <w:b/>
                <w:bCs/>
                <w:color w:val="242021"/>
                <w:sz w:val="64"/>
                <w:szCs w:val="64"/>
              </w:rPr>
              <w:t>°</w:t>
            </w:r>
          </w:p>
          <w:p w14:paraId="79B8A1D5" w14:textId="77777777" w:rsidR="00951AD3" w:rsidRPr="00991AF4" w:rsidRDefault="00B964F2" w:rsidP="00FC1447">
            <w:pPr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B964F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μβλυγώνιο τρίγωνο</w:t>
            </w:r>
          </w:p>
        </w:tc>
      </w:tr>
    </w:tbl>
    <w:p w14:paraId="23B9FE6E" w14:textId="77777777" w:rsidR="00951AD3" w:rsidRDefault="000B3322" w:rsidP="00951AD3">
      <w:pPr>
        <w:rPr>
          <w:rFonts w:ascii="Arial" w:hAnsi="Arial" w:cs="Arial"/>
          <w:b/>
          <w:noProof/>
          <w:sz w:val="56"/>
          <w:szCs w:val="56"/>
        </w:rPr>
      </w:pPr>
      <w:r w:rsidRPr="000B3322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68960" behindDoc="0" locked="0" layoutInCell="0" allowOverlap="0" wp14:anchorId="6BA61106" wp14:editId="5CE807C4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95" name="Πλαίσιο κειμένου 4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A74064D" w14:textId="77777777" w:rsidR="009207EA" w:rsidRPr="005950A8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65 / 48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BA61106" id="Πλαίσιο κειμένου 495" o:spid="_x0000_s1092" type="#_x0000_t202" style="position:absolute;margin-left:0;margin-top:785.3pt;width:186.8pt;height:36pt;z-index:25296896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AJiz1KsQIAADM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2A74064D" w14:textId="77777777" w:rsidR="009207EA" w:rsidRPr="005950A8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65 / 48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951AD3">
        <w:rPr>
          <w:rFonts w:ascii="Arial" w:hAnsi="Arial" w:cs="Arial"/>
          <w:b/>
          <w:noProof/>
          <w:sz w:val="56"/>
          <w:szCs w:val="56"/>
        </w:rPr>
        <w:br w:type="page"/>
      </w:r>
    </w:p>
    <w:tbl>
      <w:tblPr>
        <w:tblStyle w:val="310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951AD3" w:rsidRPr="009356C4" w14:paraId="2E89FE73" w14:textId="77777777" w:rsidTr="00494CA4">
        <w:tc>
          <w:tcPr>
            <w:tcW w:w="9639" w:type="dxa"/>
            <w:shd w:val="clear" w:color="auto" w:fill="EFE9FF"/>
          </w:tcPr>
          <w:p w14:paraId="316298BB" w14:textId="77777777" w:rsidR="00951AD3" w:rsidRPr="009356C4" w:rsidRDefault="00951AD3" w:rsidP="00494CA4">
            <w:pPr>
              <w:rPr>
                <w:rFonts w:ascii="Arial" w:hAnsi="Arial" w:cs="Arial"/>
                <w:b/>
                <w:color w:val="FF3300"/>
                <w:sz w:val="56"/>
                <w:szCs w:val="56"/>
                <w:lang w:eastAsia="el-GR"/>
              </w:rPr>
            </w:pPr>
            <w:r>
              <w:rPr>
                <w:rFonts w:ascii="Arial" w:eastAsia="Times New Roman" w:hAnsi="Arial" w:cs="Arial"/>
                <w:b/>
                <w:noProof/>
                <w:color w:val="FF3300"/>
                <w:sz w:val="56"/>
                <w:szCs w:val="56"/>
                <w:lang w:eastAsia="el-GR"/>
              </w:rPr>
              <w:lastRenderedPageBreak/>
              <w:drawing>
                <wp:inline distT="0" distB="0" distL="0" distR="0" wp14:anchorId="4C7EDC52" wp14:editId="39D701C4">
                  <wp:extent cx="500380" cy="719455"/>
                  <wp:effectExtent l="0" t="0" r="0" b="4445"/>
                  <wp:docPr id="520" name="Εικόνα 5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1" name="efarmogi.emf"/>
                          <pic:cNvPicPr/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0380" cy="719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Arial" w:hAnsi="Arial" w:cs="Arial"/>
                <w:b/>
                <w:color w:val="FF3300"/>
                <w:sz w:val="56"/>
                <w:szCs w:val="56"/>
                <w:lang w:eastAsia="el-GR"/>
              </w:rPr>
              <w:t xml:space="preserve">  </w:t>
            </w:r>
            <w:r w:rsidRPr="009356C4">
              <w:rPr>
                <w:rFonts w:ascii="Tahoma" w:hAnsi="Tahoma" w:cs="Tahoma"/>
                <w:b/>
                <w:color w:val="FF3300"/>
                <w:sz w:val="56"/>
                <w:szCs w:val="56"/>
                <w:lang w:eastAsia="el-GR"/>
              </w:rPr>
              <w:t xml:space="preserve"> </w:t>
            </w:r>
            <w:r w:rsidRPr="00AE4272">
              <w:rPr>
                <w:rFonts w:ascii="Tahoma" w:hAnsi="Tahoma" w:cs="Tahoma"/>
                <w:b/>
                <w:color w:val="FF0000"/>
                <w:sz w:val="56"/>
                <w:szCs w:val="56"/>
                <w:lang w:eastAsia="el-GR"/>
              </w:rPr>
              <w:t>Εφαρμογή</w:t>
            </w:r>
          </w:p>
        </w:tc>
      </w:tr>
      <w:tr w:rsidR="00951AD3" w:rsidRPr="009356C4" w14:paraId="5590964A" w14:textId="77777777" w:rsidTr="00494CA4">
        <w:tc>
          <w:tcPr>
            <w:tcW w:w="9639" w:type="dxa"/>
            <w:shd w:val="clear" w:color="auto" w:fill="EFE9FF"/>
          </w:tcPr>
          <w:p w14:paraId="7EF3444F" w14:textId="77777777" w:rsidR="00951AD3" w:rsidRPr="009356C4" w:rsidRDefault="00DA5685" w:rsidP="00494CA4">
            <w:pPr>
              <w:rPr>
                <w:rFonts w:ascii="Tahoma" w:hAnsi="Tahoma" w:cs="Tahoma"/>
                <w:b/>
                <w:sz w:val="56"/>
                <w:szCs w:val="56"/>
                <w:lang w:eastAsia="el-GR"/>
              </w:rPr>
            </w:pPr>
            <w:r w:rsidRPr="00DA5685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Να κατασκευάσετε μέσα στο</w:t>
            </w:r>
            <w:r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DA5685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πλαίσιο ένα τρίγωνο.</w:t>
            </w:r>
          </w:p>
        </w:tc>
      </w:tr>
      <w:tr w:rsidR="00951AD3" w:rsidRPr="009356C4" w14:paraId="0E64D695" w14:textId="77777777" w:rsidTr="00494CA4">
        <w:tc>
          <w:tcPr>
            <w:tcW w:w="9639" w:type="dxa"/>
            <w:shd w:val="clear" w:color="auto" w:fill="EFE9F5"/>
          </w:tcPr>
          <w:p w14:paraId="26E27E02" w14:textId="77777777" w:rsidR="00951AD3" w:rsidRDefault="00D8476A" w:rsidP="00D8476A">
            <w:pPr>
              <w:spacing w:before="240" w:after="240"/>
              <w:jc w:val="center"/>
              <w:rPr>
                <w:rFonts w:ascii="Arial" w:hAnsi="Arial" w:cs="Arial"/>
                <w:b/>
                <w:sz w:val="56"/>
                <w:szCs w:val="56"/>
                <w:lang w:eastAsia="el-GR"/>
              </w:rPr>
            </w:pPr>
            <w:r>
              <w:rPr>
                <w:rFonts w:ascii="Arial" w:hAnsi="Arial" w:cs="Arial"/>
                <w:b/>
                <w:noProof/>
                <w:sz w:val="56"/>
                <w:szCs w:val="56"/>
                <w:lang w:eastAsia="el-GR"/>
              </w:rPr>
              <mc:AlternateContent>
                <mc:Choice Requires="wps">
                  <w:drawing>
                    <wp:inline distT="0" distB="0" distL="0" distR="0" wp14:anchorId="086B9D17" wp14:editId="23762983">
                      <wp:extent cx="5659821" cy="3815255"/>
                      <wp:effectExtent l="19050" t="19050" r="17145" b="13970"/>
                      <wp:docPr id="536" name="Ορθογώνιο 53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659821" cy="3815255"/>
                              </a:xfrm>
                              <a:prstGeom prst="rect">
                                <a:avLst/>
                              </a:prstGeom>
                              <a:noFill/>
                              <a:ln w="38100" cap="flat" cmpd="sng" algn="ctr">
                                <a:solidFill>
                                  <a:schemeClr val="tx1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01E626E4" id="Ορθογώνιο 536" o:spid="_x0000_s1026" style="width:445.65pt;height:300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" filled="f" strokecolor="black [3213]" strokeweight="3pt">
                      <w10:anchorlock/>
                    </v:rect>
                  </w:pict>
                </mc:Fallback>
              </mc:AlternateContent>
            </w:r>
          </w:p>
          <w:p w14:paraId="5A08E67F" w14:textId="77777777" w:rsidR="00D8476A" w:rsidRPr="00D8476A" w:rsidRDefault="00D8476A" w:rsidP="00D8476A">
            <w:pPr>
              <w:spacing w:before="240" w:after="240"/>
              <w:rPr>
                <w:rFonts w:ascii="Arial" w:hAnsi="Arial" w:cs="Arial"/>
                <w:b/>
                <w:sz w:val="56"/>
                <w:szCs w:val="56"/>
                <w:lang w:eastAsia="el-GR"/>
              </w:rPr>
            </w:pPr>
            <w:r w:rsidRPr="00D8476A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α. </w:t>
            </w:r>
            <w:r w:rsidRPr="00D8476A">
              <w:rPr>
                <w:rFonts w:ascii="Arial" w:hAnsi="Arial" w:cs="Arial"/>
                <w:b/>
                <w:sz w:val="56"/>
                <w:szCs w:val="56"/>
                <w:lang w:eastAsia="el-GR"/>
              </w:rPr>
              <w:t>Να ονομάσετε τις γωνίες του.</w:t>
            </w:r>
          </w:p>
          <w:p w14:paraId="227F72D3" w14:textId="77777777" w:rsidR="00D8476A" w:rsidRPr="00AE4272" w:rsidRDefault="00D8476A" w:rsidP="00D8476A">
            <w:pPr>
              <w:spacing w:before="240" w:after="240"/>
              <w:rPr>
                <w:rFonts w:ascii="Arial" w:hAnsi="Arial" w:cs="Arial"/>
                <w:b/>
                <w:sz w:val="56"/>
                <w:szCs w:val="56"/>
                <w:lang w:eastAsia="el-GR"/>
              </w:rPr>
            </w:pPr>
            <w:r w:rsidRPr="00D8476A">
              <w:rPr>
                <w:rFonts w:ascii="Arial" w:hAnsi="Arial" w:cs="Arial"/>
                <w:b/>
                <w:sz w:val="56"/>
                <w:szCs w:val="56"/>
                <w:lang w:eastAsia="el-GR"/>
              </w:rPr>
              <w:t xml:space="preserve">β. Με τη βοήθεια του </w:t>
            </w:r>
            <w:proofErr w:type="spellStart"/>
            <w:r w:rsidRPr="00D8476A">
              <w:rPr>
                <w:rFonts w:ascii="Arial" w:hAnsi="Arial" w:cs="Arial"/>
                <w:b/>
                <w:sz w:val="56"/>
                <w:szCs w:val="56"/>
                <w:lang w:eastAsia="el-GR"/>
              </w:rPr>
              <w:t>μοιρογνωμόνιου</w:t>
            </w:r>
            <w:proofErr w:type="spellEnd"/>
            <w:r w:rsidRPr="00D8476A">
              <w:rPr>
                <w:rFonts w:ascii="Arial" w:hAnsi="Arial" w:cs="Arial"/>
                <w:b/>
                <w:sz w:val="56"/>
                <w:szCs w:val="56"/>
                <w:lang w:eastAsia="el-GR"/>
              </w:rPr>
              <w:t xml:space="preserve"> να μετρήσετε κάθε γωνία του.</w:t>
            </w:r>
          </w:p>
        </w:tc>
      </w:tr>
    </w:tbl>
    <w:p w14:paraId="4D88C202" w14:textId="77777777" w:rsidR="00951AD3" w:rsidRDefault="00951AD3" w:rsidP="00951AD3">
      <w:r>
        <w:br w:type="page"/>
      </w:r>
      <w:r w:rsidR="000B3322" w:rsidRPr="00AF24CA">
        <w:rPr>
          <w:rFonts w:ascii="Arial" w:hAnsi="Arial" w:cs="Arial"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71008" behindDoc="0" locked="0" layoutInCell="0" allowOverlap="0" wp14:anchorId="07235C3D" wp14:editId="729634DF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97" name="Πλαίσιο κειμένου 4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8607453" w14:textId="77777777" w:rsidR="009207EA" w:rsidRPr="005950A8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66 / 48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235C3D" id="Πλαίσιο κειμένου 497" o:spid="_x0000_s1093" type="#_x0000_t202" style="position:absolute;margin-left:0;margin-top:785.3pt;width:186.8pt;height:36pt;z-index:25297100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aMF2NK8CAAAz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08607453" w14:textId="77777777" w:rsidR="009207EA" w:rsidRPr="005950A8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66 / 48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951AD3" w:rsidRPr="009356C4" w14:paraId="788C47D1" w14:textId="77777777" w:rsidTr="00D8476A">
        <w:trPr>
          <w:trHeight w:val="1417"/>
        </w:trPr>
        <w:tc>
          <w:tcPr>
            <w:tcW w:w="9639" w:type="dxa"/>
            <w:shd w:val="clear" w:color="auto" w:fill="EFE9F5"/>
          </w:tcPr>
          <w:p w14:paraId="1287A331" w14:textId="77777777" w:rsidR="00951AD3" w:rsidRDefault="00D8476A" w:rsidP="00494CA4">
            <w:pP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D8476A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lastRenderedPageBreak/>
              <w:t xml:space="preserve">γ. </w:t>
            </w:r>
            <w:r w:rsidRPr="00D8476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Να συμπληρώσετε τον παρακάτω πίνακα.</w:t>
            </w:r>
          </w:p>
        </w:tc>
      </w:tr>
      <w:tr w:rsidR="00951AD3" w:rsidRPr="009356C4" w14:paraId="0900B89C" w14:textId="77777777" w:rsidTr="004A029D">
        <w:trPr>
          <w:trHeight w:val="3959"/>
        </w:trPr>
        <w:tc>
          <w:tcPr>
            <w:tcW w:w="9639" w:type="dxa"/>
            <w:shd w:val="clear" w:color="auto" w:fill="EFE9F5"/>
            <w:vAlign w:val="center"/>
          </w:tcPr>
          <w:tbl>
            <w:tblPr>
              <w:tblW w:w="0" w:type="auto"/>
              <w:jc w:val="center"/>
              <w:tblBorders>
                <w:top w:val="single" w:sz="24" w:space="0" w:color="auto"/>
                <w:left w:val="single" w:sz="24" w:space="0" w:color="auto"/>
                <w:bottom w:val="single" w:sz="24" w:space="0" w:color="auto"/>
                <w:right w:val="single" w:sz="24" w:space="0" w:color="auto"/>
                <w:insideH w:val="single" w:sz="24" w:space="0" w:color="auto"/>
                <w:insideV w:val="single" w:sz="2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2955"/>
              <w:gridCol w:w="2985"/>
              <w:gridCol w:w="2955"/>
            </w:tblGrid>
            <w:tr w:rsidR="004A029D" w14:paraId="785F3CF7" w14:textId="77777777" w:rsidTr="004A029D">
              <w:trPr>
                <w:jc w:val="center"/>
              </w:trPr>
              <w:tc>
                <w:tcPr>
                  <w:tcW w:w="2955" w:type="dxa"/>
                  <w:tcBorders>
                    <w:top w:val="single" w:sz="24" w:space="0" w:color="auto"/>
                    <w:left w:val="single" w:sz="24" w:space="0" w:color="auto"/>
                    <w:bottom w:val="single" w:sz="24" w:space="0" w:color="auto"/>
                    <w:right w:val="single" w:sz="24" w:space="0" w:color="auto"/>
                  </w:tcBorders>
                  <w:shd w:val="clear" w:color="auto" w:fill="FABF8F" w:themeFill="accent6" w:themeFillTint="99"/>
                  <w:vAlign w:val="center"/>
                  <w:hideMark/>
                </w:tcPr>
                <w:p w14:paraId="38AC25E5" w14:textId="77777777" w:rsidR="004A029D" w:rsidRDefault="004A029D" w:rsidP="004A029D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el-GR"/>
                    </w:rPr>
                  </w:pPr>
                  <w:r>
                    <w:rPr>
                      <w:rFonts w:ascii="Arial-BoldMT" w:eastAsia="Times New Roman" w:hAnsi="Arial-BoldMT" w:cs="Times New Roman"/>
                      <w:b/>
                      <w:bCs/>
                      <w:color w:val="242021"/>
                      <w:sz w:val="56"/>
                      <w:szCs w:val="56"/>
                      <w:lang w:eastAsia="el-GR"/>
                    </w:rPr>
                    <w:t>Γωνία</w:t>
                  </w:r>
                </w:p>
              </w:tc>
              <w:tc>
                <w:tcPr>
                  <w:tcW w:w="2985" w:type="dxa"/>
                  <w:tcBorders>
                    <w:top w:val="single" w:sz="24" w:space="0" w:color="auto"/>
                    <w:left w:val="single" w:sz="24" w:space="0" w:color="auto"/>
                    <w:bottom w:val="single" w:sz="24" w:space="0" w:color="auto"/>
                    <w:right w:val="single" w:sz="24" w:space="0" w:color="auto"/>
                  </w:tcBorders>
                  <w:shd w:val="clear" w:color="auto" w:fill="FABF8F" w:themeFill="accent6" w:themeFillTint="99"/>
                  <w:vAlign w:val="center"/>
                  <w:hideMark/>
                </w:tcPr>
                <w:p w14:paraId="3F369D88" w14:textId="77777777" w:rsidR="004A029D" w:rsidRDefault="004A029D" w:rsidP="004A029D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el-GR"/>
                    </w:rPr>
                  </w:pPr>
                  <w:r>
                    <w:rPr>
                      <w:rFonts w:ascii="Arial-BoldMT" w:eastAsia="Times New Roman" w:hAnsi="Arial-BoldMT" w:cs="Times New Roman"/>
                      <w:b/>
                      <w:bCs/>
                      <w:color w:val="242021"/>
                      <w:sz w:val="56"/>
                      <w:szCs w:val="56"/>
                      <w:lang w:eastAsia="el-GR"/>
                    </w:rPr>
                    <w:t>Μοίρες</w:t>
                  </w:r>
                </w:p>
              </w:tc>
              <w:tc>
                <w:tcPr>
                  <w:tcW w:w="2955" w:type="dxa"/>
                  <w:tcBorders>
                    <w:top w:val="single" w:sz="24" w:space="0" w:color="auto"/>
                    <w:left w:val="single" w:sz="24" w:space="0" w:color="auto"/>
                    <w:bottom w:val="single" w:sz="24" w:space="0" w:color="auto"/>
                    <w:right w:val="single" w:sz="24" w:space="0" w:color="auto"/>
                  </w:tcBorders>
                  <w:shd w:val="clear" w:color="auto" w:fill="FABF8F" w:themeFill="accent6" w:themeFillTint="99"/>
                  <w:vAlign w:val="center"/>
                  <w:hideMark/>
                </w:tcPr>
                <w:p w14:paraId="2D462DFE" w14:textId="77777777" w:rsidR="004A029D" w:rsidRDefault="004A029D" w:rsidP="004A029D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el-GR"/>
                    </w:rPr>
                  </w:pPr>
                  <w:r>
                    <w:rPr>
                      <w:rFonts w:ascii="Arial-BoldMT" w:eastAsia="Times New Roman" w:hAnsi="Arial-BoldMT" w:cs="Times New Roman"/>
                      <w:b/>
                      <w:bCs/>
                      <w:color w:val="242021"/>
                      <w:sz w:val="56"/>
                      <w:szCs w:val="56"/>
                      <w:lang w:eastAsia="el-GR"/>
                    </w:rPr>
                    <w:t>Είδος</w:t>
                  </w:r>
                  <w:r>
                    <w:rPr>
                      <w:rFonts w:ascii="Arial-BoldMT" w:eastAsia="Times New Roman" w:hAnsi="Arial-BoldMT" w:cs="Times New Roman"/>
                      <w:b/>
                      <w:bCs/>
                      <w:color w:val="242021"/>
                      <w:sz w:val="56"/>
                      <w:szCs w:val="56"/>
                      <w:lang w:eastAsia="el-GR"/>
                    </w:rPr>
                    <w:br/>
                    <w:t>γωνίας</w:t>
                  </w:r>
                </w:p>
              </w:tc>
            </w:tr>
            <w:tr w:rsidR="004A029D" w14:paraId="44B8A810" w14:textId="77777777" w:rsidTr="004A029D">
              <w:trPr>
                <w:trHeight w:val="1134"/>
                <w:jc w:val="center"/>
              </w:trPr>
              <w:tc>
                <w:tcPr>
                  <w:tcW w:w="2955" w:type="dxa"/>
                  <w:tcBorders>
                    <w:top w:val="single" w:sz="24" w:space="0" w:color="auto"/>
                    <w:left w:val="single" w:sz="24" w:space="0" w:color="auto"/>
                    <w:bottom w:val="single" w:sz="24" w:space="0" w:color="auto"/>
                    <w:right w:val="single" w:sz="24" w:space="0" w:color="auto"/>
                  </w:tcBorders>
                  <w:vAlign w:val="center"/>
                </w:tcPr>
                <w:p w14:paraId="78B2CBCF" w14:textId="77777777" w:rsidR="004A029D" w:rsidRDefault="004A029D" w:rsidP="004A029D">
                  <w:pPr>
                    <w:spacing w:after="0" w:line="240" w:lineRule="auto"/>
                    <w:jc w:val="center"/>
                    <w:rPr>
                      <w:rFonts w:ascii="Arial-BoldMT" w:eastAsia="Times New Roman" w:hAnsi="Arial-BoldMT" w:cs="Times New Roman"/>
                      <w:b/>
                      <w:bCs/>
                      <w:color w:val="242021"/>
                      <w:sz w:val="56"/>
                      <w:szCs w:val="56"/>
                      <w:lang w:eastAsia="el-GR"/>
                    </w:rPr>
                  </w:pPr>
                </w:p>
              </w:tc>
              <w:tc>
                <w:tcPr>
                  <w:tcW w:w="2985" w:type="dxa"/>
                  <w:tcBorders>
                    <w:top w:val="single" w:sz="24" w:space="0" w:color="auto"/>
                    <w:left w:val="single" w:sz="24" w:space="0" w:color="auto"/>
                    <w:bottom w:val="single" w:sz="24" w:space="0" w:color="auto"/>
                    <w:right w:val="single" w:sz="24" w:space="0" w:color="auto"/>
                  </w:tcBorders>
                  <w:vAlign w:val="center"/>
                </w:tcPr>
                <w:p w14:paraId="7E41BC9B" w14:textId="77777777" w:rsidR="004A029D" w:rsidRDefault="004A029D" w:rsidP="004A029D">
                  <w:pPr>
                    <w:spacing w:after="0" w:line="240" w:lineRule="auto"/>
                    <w:jc w:val="center"/>
                    <w:rPr>
                      <w:rFonts w:ascii="Arial-BoldMT" w:eastAsia="Times New Roman" w:hAnsi="Arial-BoldMT" w:cs="Times New Roman"/>
                      <w:b/>
                      <w:bCs/>
                      <w:color w:val="242021"/>
                      <w:sz w:val="56"/>
                      <w:szCs w:val="56"/>
                      <w:lang w:eastAsia="el-GR"/>
                    </w:rPr>
                  </w:pPr>
                </w:p>
              </w:tc>
              <w:tc>
                <w:tcPr>
                  <w:tcW w:w="2955" w:type="dxa"/>
                  <w:tcBorders>
                    <w:top w:val="single" w:sz="24" w:space="0" w:color="auto"/>
                    <w:left w:val="single" w:sz="24" w:space="0" w:color="auto"/>
                    <w:bottom w:val="single" w:sz="24" w:space="0" w:color="auto"/>
                    <w:right w:val="single" w:sz="24" w:space="0" w:color="auto"/>
                  </w:tcBorders>
                  <w:vAlign w:val="center"/>
                </w:tcPr>
                <w:p w14:paraId="3AED829E" w14:textId="77777777" w:rsidR="004A029D" w:rsidRDefault="004A029D" w:rsidP="004A029D">
                  <w:pPr>
                    <w:spacing w:after="0" w:line="240" w:lineRule="auto"/>
                    <w:jc w:val="center"/>
                    <w:rPr>
                      <w:rFonts w:ascii="Arial-BoldMT" w:eastAsia="Times New Roman" w:hAnsi="Arial-BoldMT" w:cs="Times New Roman"/>
                      <w:b/>
                      <w:bCs/>
                      <w:color w:val="242021"/>
                      <w:sz w:val="56"/>
                      <w:szCs w:val="56"/>
                      <w:lang w:eastAsia="el-GR"/>
                    </w:rPr>
                  </w:pPr>
                </w:p>
              </w:tc>
            </w:tr>
            <w:tr w:rsidR="004A029D" w14:paraId="5BF1D063" w14:textId="77777777" w:rsidTr="004A029D">
              <w:trPr>
                <w:trHeight w:val="1134"/>
                <w:jc w:val="center"/>
              </w:trPr>
              <w:tc>
                <w:tcPr>
                  <w:tcW w:w="2955" w:type="dxa"/>
                  <w:tcBorders>
                    <w:top w:val="single" w:sz="24" w:space="0" w:color="auto"/>
                    <w:left w:val="single" w:sz="24" w:space="0" w:color="auto"/>
                    <w:bottom w:val="single" w:sz="24" w:space="0" w:color="auto"/>
                    <w:right w:val="single" w:sz="24" w:space="0" w:color="auto"/>
                  </w:tcBorders>
                  <w:vAlign w:val="center"/>
                </w:tcPr>
                <w:p w14:paraId="7B143E48" w14:textId="77777777" w:rsidR="004A029D" w:rsidRDefault="004A029D" w:rsidP="004A029D">
                  <w:pPr>
                    <w:spacing w:after="0" w:line="240" w:lineRule="auto"/>
                    <w:jc w:val="center"/>
                    <w:rPr>
                      <w:rFonts w:ascii="Arial-BoldMT" w:eastAsia="Times New Roman" w:hAnsi="Arial-BoldMT" w:cs="Times New Roman"/>
                      <w:b/>
                      <w:bCs/>
                      <w:color w:val="242021"/>
                      <w:sz w:val="56"/>
                      <w:szCs w:val="56"/>
                      <w:lang w:eastAsia="el-GR"/>
                    </w:rPr>
                  </w:pPr>
                </w:p>
              </w:tc>
              <w:tc>
                <w:tcPr>
                  <w:tcW w:w="2985" w:type="dxa"/>
                  <w:tcBorders>
                    <w:top w:val="single" w:sz="24" w:space="0" w:color="auto"/>
                    <w:left w:val="single" w:sz="24" w:space="0" w:color="auto"/>
                    <w:bottom w:val="single" w:sz="24" w:space="0" w:color="auto"/>
                    <w:right w:val="single" w:sz="24" w:space="0" w:color="auto"/>
                  </w:tcBorders>
                  <w:vAlign w:val="center"/>
                </w:tcPr>
                <w:p w14:paraId="52A65381" w14:textId="77777777" w:rsidR="004A029D" w:rsidRDefault="004A029D" w:rsidP="004A029D">
                  <w:pPr>
                    <w:spacing w:after="0" w:line="240" w:lineRule="auto"/>
                    <w:jc w:val="center"/>
                    <w:rPr>
                      <w:rFonts w:ascii="Arial-BoldMT" w:eastAsia="Times New Roman" w:hAnsi="Arial-BoldMT" w:cs="Times New Roman"/>
                      <w:b/>
                      <w:bCs/>
                      <w:color w:val="242021"/>
                      <w:sz w:val="56"/>
                      <w:szCs w:val="56"/>
                      <w:lang w:eastAsia="el-GR"/>
                    </w:rPr>
                  </w:pPr>
                </w:p>
              </w:tc>
              <w:tc>
                <w:tcPr>
                  <w:tcW w:w="2955" w:type="dxa"/>
                  <w:tcBorders>
                    <w:top w:val="single" w:sz="24" w:space="0" w:color="auto"/>
                    <w:left w:val="single" w:sz="24" w:space="0" w:color="auto"/>
                    <w:bottom w:val="single" w:sz="24" w:space="0" w:color="auto"/>
                    <w:right w:val="single" w:sz="24" w:space="0" w:color="auto"/>
                  </w:tcBorders>
                  <w:vAlign w:val="center"/>
                </w:tcPr>
                <w:p w14:paraId="51DE65BC" w14:textId="77777777" w:rsidR="004A029D" w:rsidRDefault="004A029D" w:rsidP="004A029D">
                  <w:pPr>
                    <w:spacing w:after="0" w:line="240" w:lineRule="auto"/>
                    <w:jc w:val="center"/>
                    <w:rPr>
                      <w:rFonts w:ascii="Arial-BoldMT" w:eastAsia="Times New Roman" w:hAnsi="Arial-BoldMT" w:cs="Times New Roman"/>
                      <w:b/>
                      <w:bCs/>
                      <w:color w:val="242021"/>
                      <w:sz w:val="56"/>
                      <w:szCs w:val="56"/>
                      <w:lang w:eastAsia="el-GR"/>
                    </w:rPr>
                  </w:pPr>
                </w:p>
              </w:tc>
            </w:tr>
            <w:tr w:rsidR="004A029D" w14:paraId="68F56AB2" w14:textId="77777777" w:rsidTr="004A029D">
              <w:trPr>
                <w:trHeight w:val="1134"/>
                <w:jc w:val="center"/>
              </w:trPr>
              <w:tc>
                <w:tcPr>
                  <w:tcW w:w="2955" w:type="dxa"/>
                  <w:tcBorders>
                    <w:top w:val="single" w:sz="24" w:space="0" w:color="auto"/>
                    <w:left w:val="single" w:sz="24" w:space="0" w:color="auto"/>
                    <w:bottom w:val="single" w:sz="24" w:space="0" w:color="auto"/>
                    <w:right w:val="single" w:sz="24" w:space="0" w:color="auto"/>
                  </w:tcBorders>
                  <w:vAlign w:val="center"/>
                </w:tcPr>
                <w:p w14:paraId="66D43FCD" w14:textId="77777777" w:rsidR="004A029D" w:rsidRDefault="004A029D" w:rsidP="004A029D">
                  <w:pPr>
                    <w:spacing w:after="0" w:line="240" w:lineRule="auto"/>
                    <w:jc w:val="center"/>
                    <w:rPr>
                      <w:rFonts w:ascii="Arial-BoldMT" w:eastAsia="Times New Roman" w:hAnsi="Arial-BoldMT" w:cs="Times New Roman"/>
                      <w:b/>
                      <w:bCs/>
                      <w:color w:val="242021"/>
                      <w:sz w:val="56"/>
                      <w:szCs w:val="56"/>
                      <w:lang w:eastAsia="el-GR"/>
                    </w:rPr>
                  </w:pPr>
                </w:p>
              </w:tc>
              <w:tc>
                <w:tcPr>
                  <w:tcW w:w="2985" w:type="dxa"/>
                  <w:tcBorders>
                    <w:top w:val="single" w:sz="24" w:space="0" w:color="auto"/>
                    <w:left w:val="single" w:sz="24" w:space="0" w:color="auto"/>
                    <w:bottom w:val="single" w:sz="24" w:space="0" w:color="auto"/>
                    <w:right w:val="single" w:sz="24" w:space="0" w:color="auto"/>
                  </w:tcBorders>
                  <w:vAlign w:val="center"/>
                </w:tcPr>
                <w:p w14:paraId="77A09381" w14:textId="77777777" w:rsidR="004A029D" w:rsidRDefault="004A029D" w:rsidP="004A029D">
                  <w:pPr>
                    <w:spacing w:after="0" w:line="240" w:lineRule="auto"/>
                    <w:jc w:val="center"/>
                    <w:rPr>
                      <w:rFonts w:ascii="Arial-BoldMT" w:eastAsia="Times New Roman" w:hAnsi="Arial-BoldMT" w:cs="Times New Roman"/>
                      <w:b/>
                      <w:bCs/>
                      <w:color w:val="242021"/>
                      <w:sz w:val="56"/>
                      <w:szCs w:val="56"/>
                      <w:lang w:eastAsia="el-GR"/>
                    </w:rPr>
                  </w:pPr>
                </w:p>
              </w:tc>
              <w:tc>
                <w:tcPr>
                  <w:tcW w:w="2955" w:type="dxa"/>
                  <w:tcBorders>
                    <w:top w:val="single" w:sz="24" w:space="0" w:color="auto"/>
                    <w:left w:val="single" w:sz="24" w:space="0" w:color="auto"/>
                    <w:bottom w:val="single" w:sz="24" w:space="0" w:color="auto"/>
                    <w:right w:val="single" w:sz="24" w:space="0" w:color="auto"/>
                  </w:tcBorders>
                  <w:vAlign w:val="center"/>
                </w:tcPr>
                <w:p w14:paraId="6647BB9D" w14:textId="77777777" w:rsidR="004A029D" w:rsidRDefault="004A029D" w:rsidP="004A029D">
                  <w:pPr>
                    <w:spacing w:after="0" w:line="240" w:lineRule="auto"/>
                    <w:jc w:val="center"/>
                    <w:rPr>
                      <w:rFonts w:ascii="Arial-BoldMT" w:eastAsia="Times New Roman" w:hAnsi="Arial-BoldMT" w:cs="Times New Roman"/>
                      <w:b/>
                      <w:bCs/>
                      <w:color w:val="242021"/>
                      <w:sz w:val="56"/>
                      <w:szCs w:val="56"/>
                      <w:lang w:eastAsia="el-GR"/>
                    </w:rPr>
                  </w:pPr>
                </w:p>
              </w:tc>
            </w:tr>
          </w:tbl>
          <w:p w14:paraId="2A0B27C0" w14:textId="77777777" w:rsidR="004A029D" w:rsidRDefault="004A029D" w:rsidP="004A029D">
            <w:pPr>
              <w:spacing w:before="240" w:after="240"/>
              <w:jc w:val="center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</w:p>
        </w:tc>
      </w:tr>
      <w:tr w:rsidR="00D8476A" w:rsidRPr="009356C4" w14:paraId="5B156C49" w14:textId="77777777" w:rsidTr="00494CA4">
        <w:tc>
          <w:tcPr>
            <w:tcW w:w="9639" w:type="dxa"/>
            <w:shd w:val="clear" w:color="auto" w:fill="EFE9F5"/>
          </w:tcPr>
          <w:p w14:paraId="7BB6F390" w14:textId="77777777" w:rsidR="00D8476A" w:rsidRDefault="00D8476A" w:rsidP="004A029D">
            <w:pPr>
              <w:spacing w:before="240"/>
              <w:rPr>
                <w:rFonts w:ascii="Arial" w:hAnsi="Arial" w:cs="Arial"/>
                <w:b/>
                <w:sz w:val="56"/>
                <w:szCs w:val="56"/>
                <w:lang w:eastAsia="el-GR"/>
              </w:rPr>
            </w:pPr>
            <w:r w:rsidRPr="00D8476A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δ. </w:t>
            </w:r>
            <w:r w:rsidRPr="00D8476A">
              <w:rPr>
                <w:rFonts w:ascii="Arial" w:hAnsi="Arial" w:cs="Arial"/>
                <w:b/>
                <w:sz w:val="56"/>
                <w:szCs w:val="56"/>
                <w:lang w:eastAsia="el-GR"/>
              </w:rPr>
              <w:t>Με βάση τον παραπάνω πίνακα να υπολογίσετε το άθροισμα</w:t>
            </w:r>
            <w:r>
              <w:rPr>
                <w:rFonts w:ascii="Arial" w:hAnsi="Arial" w:cs="Arial"/>
                <w:b/>
                <w:sz w:val="56"/>
                <w:szCs w:val="56"/>
                <w:lang w:eastAsia="el-GR"/>
              </w:rPr>
              <w:t xml:space="preserve"> </w:t>
            </w:r>
            <w:r w:rsidRPr="00D8476A">
              <w:rPr>
                <w:rFonts w:ascii="Arial" w:hAnsi="Arial" w:cs="Arial"/>
                <w:b/>
                <w:sz w:val="56"/>
                <w:szCs w:val="56"/>
                <w:lang w:eastAsia="el-GR"/>
              </w:rPr>
              <w:t>των γωνιών του τριγώνου: .......</w:t>
            </w:r>
            <w:r>
              <w:rPr>
                <w:rFonts w:ascii="Arial" w:hAnsi="Arial" w:cs="Arial"/>
                <w:b/>
                <w:sz w:val="56"/>
                <w:szCs w:val="56"/>
                <w:lang w:eastAsia="el-GR"/>
              </w:rPr>
              <w:t>.............</w:t>
            </w:r>
          </w:p>
          <w:p w14:paraId="34AAD2AD" w14:textId="77777777" w:rsidR="00D8476A" w:rsidRDefault="00D8476A" w:rsidP="004A029D">
            <w:pPr>
              <w:spacing w:before="240" w:line="360" w:lineRule="auto"/>
              <w:rPr>
                <w:rFonts w:ascii="Arial" w:hAnsi="Arial" w:cs="Arial"/>
                <w:b/>
                <w:sz w:val="56"/>
                <w:szCs w:val="56"/>
                <w:lang w:eastAsia="el-GR"/>
              </w:rPr>
            </w:pPr>
            <w:r w:rsidRPr="00D8476A">
              <w:rPr>
                <w:rFonts w:ascii="Arial" w:hAnsi="Arial" w:cs="Arial"/>
                <w:b/>
                <w:sz w:val="56"/>
                <w:szCs w:val="56"/>
                <w:lang w:eastAsia="el-GR"/>
              </w:rPr>
              <w:t>......................................................</w:t>
            </w:r>
            <w:r>
              <w:rPr>
                <w:rFonts w:ascii="Arial" w:hAnsi="Arial" w:cs="Arial"/>
                <w:b/>
                <w:sz w:val="56"/>
                <w:szCs w:val="56"/>
                <w:lang w:eastAsia="el-GR"/>
              </w:rPr>
              <w:t>.....</w:t>
            </w:r>
          </w:p>
          <w:p w14:paraId="1860F7F7" w14:textId="77777777" w:rsidR="00D8476A" w:rsidRPr="00D8476A" w:rsidRDefault="00D8476A" w:rsidP="004A029D">
            <w:pPr>
              <w:spacing w:line="360" w:lineRule="auto"/>
              <w:rPr>
                <w:rFonts w:ascii="Arial" w:hAnsi="Arial" w:cs="Arial"/>
                <w:b/>
                <w:sz w:val="56"/>
                <w:szCs w:val="56"/>
                <w:lang w:eastAsia="el-GR"/>
              </w:rPr>
            </w:pPr>
            <w:r w:rsidRPr="00D8476A">
              <w:rPr>
                <w:rFonts w:ascii="Arial" w:hAnsi="Arial" w:cs="Arial"/>
                <w:b/>
                <w:sz w:val="56"/>
                <w:szCs w:val="56"/>
                <w:lang w:eastAsia="el-GR"/>
              </w:rPr>
              <w:t>......................................................</w:t>
            </w:r>
            <w:r>
              <w:rPr>
                <w:rFonts w:ascii="Arial" w:hAnsi="Arial" w:cs="Arial"/>
                <w:b/>
                <w:sz w:val="56"/>
                <w:szCs w:val="56"/>
                <w:lang w:eastAsia="el-GR"/>
              </w:rPr>
              <w:t>......</w:t>
            </w:r>
          </w:p>
        </w:tc>
      </w:tr>
    </w:tbl>
    <w:p w14:paraId="5FE81724" w14:textId="77777777" w:rsidR="00D8476A" w:rsidRDefault="00D8476A">
      <w:r>
        <w:br w:type="page"/>
      </w:r>
      <w:r w:rsidR="000B3322" w:rsidRPr="00AF24CA">
        <w:rPr>
          <w:rFonts w:ascii="Arial" w:hAnsi="Arial" w:cs="Arial"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73056" behindDoc="0" locked="0" layoutInCell="0" allowOverlap="0" wp14:anchorId="07774F5E" wp14:editId="072C8279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00" name="Πλαίσιο κειμένου 5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5F424DA" w14:textId="77777777" w:rsidR="009207EA" w:rsidRPr="005950A8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67 / 48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774F5E" id="Πλαίσιο κειμένου 500" o:spid="_x0000_s1094" type="#_x0000_t202" style="position:absolute;margin-left:0;margin-top:785.3pt;width:186.8pt;height:36pt;z-index:25297305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MIGjASwAgAAMw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05F424DA" w14:textId="77777777" w:rsidR="009207EA" w:rsidRPr="005950A8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67 / 48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D8476A" w:rsidRPr="009356C4" w14:paraId="2D8CF677" w14:textId="77777777" w:rsidTr="00494CA4">
        <w:tc>
          <w:tcPr>
            <w:tcW w:w="9639" w:type="dxa"/>
            <w:shd w:val="clear" w:color="auto" w:fill="EFE9F5"/>
          </w:tcPr>
          <w:p w14:paraId="65CCAC1F" w14:textId="77777777" w:rsidR="0048101B" w:rsidRDefault="0048101B" w:rsidP="0048101B">
            <w:pPr>
              <w:spacing w:before="120" w:after="12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48101B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lastRenderedPageBreak/>
              <w:t xml:space="preserve">ε. </w:t>
            </w:r>
            <w:r w:rsidRPr="0048101B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Να συζητήσετε στην τάξη το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48101B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ενδεχόμενο κάποιοι συμμαθητές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48101B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σας και κάποιες συμμαθήτριές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48101B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σας να μην έχουν βρει την ίδια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48101B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ιμή στο άθροισμα των γωνιών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48101B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ου τριγώνου με εσάς, αλλά κάποια άλλη τιμή κοντά σε αυτήν.</w:t>
            </w:r>
          </w:p>
          <w:p w14:paraId="77F41E9D" w14:textId="77777777" w:rsidR="0048101B" w:rsidRPr="0048101B" w:rsidRDefault="0048101B" w:rsidP="0048101B">
            <w:pPr>
              <w:pStyle w:val="a3"/>
              <w:numPr>
                <w:ilvl w:val="0"/>
                <w:numId w:val="22"/>
              </w:numPr>
              <w:spacing w:before="120" w:after="12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48101B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Γιατί μπορεί να συμβεί κάτι τέτοιο;</w:t>
            </w:r>
          </w:p>
          <w:p w14:paraId="6B4768D0" w14:textId="77777777" w:rsidR="00D8476A" w:rsidRPr="0048101B" w:rsidRDefault="0048101B" w:rsidP="0048101B">
            <w:pPr>
              <w:pStyle w:val="a3"/>
              <w:numPr>
                <w:ilvl w:val="0"/>
                <w:numId w:val="22"/>
              </w:numPr>
              <w:spacing w:before="120" w:after="12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48101B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Με ποιον τρόπο θα μπορούσατε να εργαστείτε, ώστε να ισχυριστείτε με σιγουριά ότι το άθροισμα των γωνιών κάθε τριγώνου είναι 180</w:t>
            </w:r>
            <w:r w:rsidRPr="0048101B">
              <w:rPr>
                <w:rFonts w:ascii="Arial-BoldMT" w:hAnsi="Arial-BoldMT"/>
                <w:b/>
                <w:bCs/>
                <w:color w:val="242021"/>
                <w:sz w:val="64"/>
                <w:szCs w:val="64"/>
              </w:rPr>
              <w:t>°</w:t>
            </w:r>
            <w:r w:rsidRPr="0048101B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;</w:t>
            </w:r>
          </w:p>
        </w:tc>
      </w:tr>
    </w:tbl>
    <w:p w14:paraId="13D7F34C" w14:textId="77777777" w:rsidR="00951AD3" w:rsidRDefault="00951AD3" w:rsidP="00951AD3">
      <w:r>
        <w:br w:type="page"/>
      </w:r>
      <w:r w:rsidR="000B3322" w:rsidRPr="00AF24CA">
        <w:rPr>
          <w:rFonts w:ascii="Arial" w:hAnsi="Arial" w:cs="Arial"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75104" behindDoc="0" locked="0" layoutInCell="0" allowOverlap="0" wp14:anchorId="51960DB5" wp14:editId="0498C9F9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01" name="Πλαίσιο κειμένου 5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CAF0F9A" w14:textId="77777777" w:rsidR="009207EA" w:rsidRPr="005950A8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68 / 48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1960DB5" id="Πλαίσιο κειμένου 501" o:spid="_x0000_s1095" type="#_x0000_t202" style="position:absolute;margin-left:0;margin-top:785.3pt;width:186.8pt;height:36pt;z-index:25297510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IsmeTK8CAAAz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7CAF0F9A" w14:textId="77777777" w:rsidR="009207EA" w:rsidRPr="005950A8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68 / 48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291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EF8E8"/>
        <w:tblLayout w:type="fixed"/>
        <w:tblLook w:val="04A0" w:firstRow="1" w:lastRow="0" w:firstColumn="1" w:lastColumn="0" w:noHBand="0" w:noVBand="1"/>
      </w:tblPr>
      <w:tblGrid>
        <w:gridCol w:w="9639"/>
      </w:tblGrid>
      <w:tr w:rsidR="00951AD3" w:rsidRPr="00637A74" w14:paraId="57ECCF9E" w14:textId="77777777" w:rsidTr="00494CA4">
        <w:trPr>
          <w:jc w:val="center"/>
        </w:trPr>
        <w:tc>
          <w:tcPr>
            <w:tcW w:w="9639" w:type="dxa"/>
            <w:shd w:val="clear" w:color="auto" w:fill="FEF8E8"/>
          </w:tcPr>
          <w:p w14:paraId="5E9D69B3" w14:textId="77777777" w:rsidR="00951AD3" w:rsidRPr="00637A74" w:rsidRDefault="00951AD3" w:rsidP="00494CA4">
            <w:pPr>
              <w:spacing w:after="120" w:line="259" w:lineRule="auto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637A74">
              <w:rPr>
                <w:rFonts w:ascii="Arial" w:eastAsia="Calibri" w:hAnsi="Arial" w:cs="Arial"/>
                <w:b/>
                <w:noProof/>
                <w:sz w:val="56"/>
                <w:szCs w:val="56"/>
              </w:rPr>
              <w:lastRenderedPageBreak/>
              <w:drawing>
                <wp:anchor distT="0" distB="0" distL="114300" distR="114300" simplePos="0" relativeHeight="252806144" behindDoc="0" locked="0" layoutInCell="1" allowOverlap="1" wp14:anchorId="74891A8A" wp14:editId="4ACC0C1B">
                  <wp:simplePos x="0" y="0"/>
                  <wp:positionH relativeFrom="column">
                    <wp:posOffset>-1905</wp:posOffset>
                  </wp:positionH>
                  <wp:positionV relativeFrom="paragraph">
                    <wp:posOffset>590</wp:posOffset>
                  </wp:positionV>
                  <wp:extent cx="910800" cy="720000"/>
                  <wp:effectExtent l="0" t="0" r="3810" b="4445"/>
                  <wp:wrapSquare wrapText="bothSides"/>
                  <wp:docPr id="523" name="Εικόνα 5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7" name="αναστοχασμος-diafanos.emf"/>
                          <pic:cNvPicPr/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0800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637A74">
              <w:rPr>
                <w:rFonts w:ascii="Arial" w:eastAsia="Calibri" w:hAnsi="Arial" w:cs="Arial"/>
                <w:b/>
                <w:sz w:val="56"/>
                <w:szCs w:val="56"/>
              </w:rPr>
              <w:t xml:space="preserve"> </w:t>
            </w:r>
            <w:proofErr w:type="spellStart"/>
            <w:r w:rsidRPr="00637A74">
              <w:rPr>
                <w:rFonts w:ascii="Tahoma" w:eastAsia="Calibri" w:hAnsi="Tahoma" w:cs="Tahoma"/>
                <w:b/>
                <w:sz w:val="56"/>
                <w:szCs w:val="56"/>
              </w:rPr>
              <w:t>Ανα</w:t>
            </w:r>
            <w:r w:rsidRPr="00637A74">
              <w:rPr>
                <w:rFonts w:ascii="Tahoma" w:eastAsia="Calibri" w:hAnsi="Tahoma" w:cs="Tahoma"/>
                <w:b/>
                <w:color w:val="FF0000"/>
                <w:sz w:val="56"/>
                <w:szCs w:val="56"/>
              </w:rPr>
              <w:t>στοχασμός</w:t>
            </w:r>
            <w:proofErr w:type="spellEnd"/>
          </w:p>
        </w:tc>
      </w:tr>
      <w:tr w:rsidR="00951AD3" w:rsidRPr="00637A74" w14:paraId="564AA2EC" w14:textId="77777777" w:rsidTr="00494CA4">
        <w:trPr>
          <w:jc w:val="center"/>
        </w:trPr>
        <w:tc>
          <w:tcPr>
            <w:tcW w:w="9639" w:type="dxa"/>
            <w:shd w:val="clear" w:color="auto" w:fill="FEF8E8"/>
          </w:tcPr>
          <w:p w14:paraId="32E5C734" w14:textId="77777777" w:rsidR="00995844" w:rsidRDefault="00995844" w:rsidP="00494CA4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995844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1. Μπορεί ένα τρίγωνο να έχει 2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995844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μβλείες γωνίες; Δικαιολογούμε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995844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ην απάντησή μας.</w:t>
            </w:r>
          </w:p>
          <w:p w14:paraId="3417D176" w14:textId="77777777" w:rsidR="00995844" w:rsidRDefault="00995844" w:rsidP="00494CA4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995844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2. Με βάση τις μοίρες των γωνιών του τριγώνου, ποιο είναι το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995844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είδος του τριγώνου σε καθεμία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995844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πό τις παρακάτω περιπτώσεις;</w:t>
            </w:r>
          </w:p>
          <w:p w14:paraId="10CB5EDB" w14:textId="77777777" w:rsidR="00995844" w:rsidRDefault="00995844" w:rsidP="00494CA4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64"/>
                <w:szCs w:val="64"/>
              </w:rPr>
            </w:pPr>
            <w:r w:rsidRPr="00995844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. 80</w:t>
            </w:r>
            <w:r w:rsidRPr="00995844">
              <w:rPr>
                <w:rFonts w:ascii="Arial-BoldMT" w:hAnsi="Arial-BoldMT"/>
                <w:b/>
                <w:bCs/>
                <w:color w:val="242021"/>
                <w:sz w:val="64"/>
                <w:szCs w:val="64"/>
              </w:rPr>
              <w:t>°</w:t>
            </w:r>
            <w:r w:rsidRPr="00995844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, 65</w:t>
            </w:r>
            <w:r w:rsidRPr="00995844">
              <w:rPr>
                <w:rFonts w:ascii="Arial-BoldMT" w:hAnsi="Arial-BoldMT"/>
                <w:b/>
                <w:bCs/>
                <w:color w:val="242021"/>
                <w:sz w:val="64"/>
                <w:szCs w:val="64"/>
              </w:rPr>
              <w:t>°</w:t>
            </w:r>
            <w:r w:rsidRPr="00995844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, 35</w:t>
            </w:r>
            <w:r w:rsidRPr="00995844">
              <w:rPr>
                <w:rFonts w:ascii="Arial-BoldMT" w:hAnsi="Arial-BoldMT"/>
                <w:b/>
                <w:bCs/>
                <w:color w:val="242021"/>
                <w:sz w:val="64"/>
                <w:szCs w:val="64"/>
              </w:rPr>
              <w:t>°</w:t>
            </w:r>
          </w:p>
          <w:p w14:paraId="6502B9DE" w14:textId="77777777" w:rsidR="00995844" w:rsidRDefault="00995844" w:rsidP="00494CA4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64"/>
                <w:szCs w:val="64"/>
              </w:rPr>
            </w:pPr>
            <w:r w:rsidRPr="00995844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β. 90</w:t>
            </w:r>
            <w:r w:rsidRPr="00995844">
              <w:rPr>
                <w:rFonts w:ascii="Arial-BoldMT" w:hAnsi="Arial-BoldMT"/>
                <w:b/>
                <w:bCs/>
                <w:color w:val="242021"/>
                <w:sz w:val="64"/>
                <w:szCs w:val="64"/>
              </w:rPr>
              <w:t>°</w:t>
            </w:r>
            <w:r w:rsidRPr="00995844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, 75</w:t>
            </w:r>
            <w:r w:rsidRPr="00995844">
              <w:rPr>
                <w:rFonts w:ascii="Arial-BoldMT" w:hAnsi="Arial-BoldMT"/>
                <w:b/>
                <w:bCs/>
                <w:color w:val="242021"/>
                <w:sz w:val="64"/>
                <w:szCs w:val="64"/>
              </w:rPr>
              <w:t>°</w:t>
            </w:r>
            <w:r w:rsidRPr="00995844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, 15</w:t>
            </w:r>
            <w:r w:rsidRPr="00995844">
              <w:rPr>
                <w:rFonts w:ascii="Arial-BoldMT" w:hAnsi="Arial-BoldMT"/>
                <w:b/>
                <w:bCs/>
                <w:color w:val="242021"/>
                <w:sz w:val="64"/>
                <w:szCs w:val="64"/>
              </w:rPr>
              <w:t>°</w:t>
            </w:r>
          </w:p>
          <w:p w14:paraId="34A17056" w14:textId="77777777" w:rsidR="00995844" w:rsidRDefault="00995844" w:rsidP="00494CA4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64"/>
                <w:szCs w:val="64"/>
              </w:rPr>
            </w:pPr>
            <w:r w:rsidRPr="00995844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γ. 114</w:t>
            </w:r>
            <w:r w:rsidRPr="00995844">
              <w:rPr>
                <w:rFonts w:ascii="Arial-BoldMT" w:hAnsi="Arial-BoldMT"/>
                <w:b/>
                <w:bCs/>
                <w:color w:val="242021"/>
                <w:sz w:val="64"/>
                <w:szCs w:val="64"/>
              </w:rPr>
              <w:t>°</w:t>
            </w:r>
            <w:r w:rsidRPr="00995844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, 33</w:t>
            </w:r>
            <w:r w:rsidRPr="00995844">
              <w:rPr>
                <w:rFonts w:ascii="Arial-BoldMT" w:hAnsi="Arial-BoldMT"/>
                <w:b/>
                <w:bCs/>
                <w:color w:val="242021"/>
                <w:sz w:val="64"/>
                <w:szCs w:val="64"/>
              </w:rPr>
              <w:t>°</w:t>
            </w:r>
            <w:r w:rsidRPr="00995844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, 33</w:t>
            </w:r>
            <w:r w:rsidRPr="00995844">
              <w:rPr>
                <w:rFonts w:ascii="Arial-BoldMT" w:hAnsi="Arial-BoldMT"/>
                <w:b/>
                <w:bCs/>
                <w:color w:val="242021"/>
                <w:sz w:val="64"/>
                <w:szCs w:val="64"/>
              </w:rPr>
              <w:t>°</w:t>
            </w:r>
          </w:p>
          <w:p w14:paraId="305F624B" w14:textId="77777777" w:rsidR="00951AD3" w:rsidRPr="00637A74" w:rsidRDefault="00995844" w:rsidP="00494CA4">
            <w:pPr>
              <w:spacing w:after="160" w:line="259" w:lineRule="auto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995844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3. Εξηγούμε γιατί ένα τρίγωνο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995844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έχει τουλάχιστον δύο οξείες γωνίες.</w:t>
            </w:r>
          </w:p>
        </w:tc>
      </w:tr>
    </w:tbl>
    <w:p w14:paraId="0859231C" w14:textId="77777777" w:rsidR="00951AD3" w:rsidRDefault="00951AD3" w:rsidP="00951AD3">
      <w:r>
        <w:br w:type="page"/>
      </w:r>
      <w:r w:rsidR="000B3322" w:rsidRPr="00AF24CA">
        <w:rPr>
          <w:rFonts w:ascii="Arial" w:hAnsi="Arial" w:cs="Arial"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77152" behindDoc="0" locked="0" layoutInCell="0" allowOverlap="0" wp14:anchorId="10F937E9" wp14:editId="43E29FCA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02" name="Πλαίσιο κειμένου 5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7975AE0" w14:textId="77777777" w:rsidR="009207EA" w:rsidRPr="005950A8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69 / 48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0F937E9" id="Πλαίσιο κειμένου 502" o:spid="_x0000_s1096" type="#_x0000_t202" style="position:absolute;margin-left:0;margin-top:785.3pt;width:186.8pt;height:36pt;z-index:25297715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ChOGZKsQIAADM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27975AE0" w14:textId="77777777" w:rsidR="009207EA" w:rsidRPr="005950A8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69 / 48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FF2C8"/>
        <w:tblLook w:val="04A0" w:firstRow="1" w:lastRow="0" w:firstColumn="1" w:lastColumn="0" w:noHBand="0" w:noVBand="1"/>
      </w:tblPr>
      <w:tblGrid>
        <w:gridCol w:w="8199"/>
        <w:gridCol w:w="1439"/>
      </w:tblGrid>
      <w:tr w:rsidR="0043332A" w:rsidRPr="00AA742D" w14:paraId="1A02A935" w14:textId="77777777" w:rsidTr="00C70261">
        <w:tc>
          <w:tcPr>
            <w:tcW w:w="8505" w:type="dxa"/>
            <w:shd w:val="clear" w:color="auto" w:fill="FFF2C8"/>
            <w:vAlign w:val="bottom"/>
          </w:tcPr>
          <w:p w14:paraId="5EA4A7CF" w14:textId="77777777" w:rsidR="00232864" w:rsidRDefault="00A2372C" w:rsidP="00C70261">
            <w:pPr>
              <w:rPr>
                <w:rFonts w:ascii="Tahoma-Bold" w:hAnsi="Tahoma-Bold"/>
                <w:b/>
                <w:bCs/>
                <w:color w:val="F7941D"/>
                <w:sz w:val="62"/>
                <w:szCs w:val="62"/>
              </w:rPr>
            </w:pPr>
            <w:proofErr w:type="spellStart"/>
            <w:r w:rsidRPr="00A2372C">
              <w:rPr>
                <w:rFonts w:ascii="Tahoma-Bold" w:hAnsi="Tahoma-Bold"/>
                <w:b/>
                <w:bCs/>
                <w:color w:val="F7941D"/>
                <w:sz w:val="62"/>
                <w:szCs w:val="62"/>
              </w:rPr>
              <w:lastRenderedPageBreak/>
              <w:t>Eίδη</w:t>
            </w:r>
            <w:proofErr w:type="spellEnd"/>
            <w:r w:rsidRPr="00A2372C">
              <w:rPr>
                <w:rFonts w:ascii="Tahoma-Bold" w:hAnsi="Tahoma-Bold"/>
                <w:b/>
                <w:bCs/>
                <w:color w:val="F7941D"/>
                <w:sz w:val="62"/>
                <w:szCs w:val="62"/>
              </w:rPr>
              <w:t xml:space="preserve"> τριγώνων</w:t>
            </w:r>
            <w:r>
              <w:rPr>
                <w:rFonts w:ascii="Tahoma-Bold" w:hAnsi="Tahoma-Bold"/>
                <w:b/>
                <w:bCs/>
                <w:color w:val="F7941D"/>
                <w:sz w:val="62"/>
                <w:szCs w:val="62"/>
              </w:rPr>
              <w:t xml:space="preserve"> </w:t>
            </w:r>
          </w:p>
          <w:p w14:paraId="6DC6AAB4" w14:textId="77777777" w:rsidR="0043332A" w:rsidRPr="00AA742D" w:rsidRDefault="00A2372C" w:rsidP="00C70261">
            <w:pPr>
              <w:rPr>
                <w:rFonts w:ascii="Tahoma" w:hAnsi="Tahoma" w:cs="Tahoma"/>
                <w:b/>
                <w:color w:val="8079B8"/>
                <w:sz w:val="62"/>
                <w:szCs w:val="62"/>
              </w:rPr>
            </w:pPr>
            <w:r w:rsidRPr="00A2372C">
              <w:rPr>
                <w:rFonts w:ascii="Tahoma-Bold" w:hAnsi="Tahoma-Bold"/>
                <w:b/>
                <w:bCs/>
                <w:color w:val="F7941D"/>
                <w:sz w:val="62"/>
                <w:szCs w:val="62"/>
              </w:rPr>
              <w:t>ως προς τις πλευρές</w:t>
            </w:r>
          </w:p>
        </w:tc>
        <w:tc>
          <w:tcPr>
            <w:tcW w:w="1123" w:type="dxa"/>
            <w:shd w:val="clear" w:color="auto" w:fill="FFF2C8"/>
          </w:tcPr>
          <w:p w14:paraId="798FBAEA" w14:textId="77777777" w:rsidR="0043332A" w:rsidRPr="000406E2" w:rsidRDefault="0043332A" w:rsidP="00C70261">
            <w:pPr>
              <w:rPr>
                <w:rFonts w:ascii="Tahoma" w:eastAsia="Tahoma" w:hAnsi="Tahoma" w:cs="Tahoma"/>
                <w:b/>
                <w:color w:val="8079B8"/>
                <w:sz w:val="96"/>
                <w:szCs w:val="96"/>
                <w:lang w:eastAsia="el-GR" w:bidi="el-GR"/>
              </w:rPr>
            </w:pPr>
            <w:r>
              <w:rPr>
                <w:rFonts w:ascii="Tahoma-Bold" w:hAnsi="Tahoma-Bold"/>
                <w:b/>
                <w:bCs/>
                <w:color w:val="F7941D"/>
                <w:sz w:val="96"/>
                <w:szCs w:val="96"/>
              </w:rPr>
              <w:t>41</w:t>
            </w:r>
          </w:p>
        </w:tc>
      </w:tr>
    </w:tbl>
    <w:p w14:paraId="73221604" w14:textId="77777777" w:rsidR="0043332A" w:rsidRPr="003B012D" w:rsidRDefault="0043332A" w:rsidP="0043332A">
      <w:pPr>
        <w:spacing w:after="0" w:line="240" w:lineRule="auto"/>
        <w:rPr>
          <w:rFonts w:ascii="Arial" w:eastAsia="Calibri" w:hAnsi="Arial" w:cs="Arial"/>
          <w:b/>
          <w:sz w:val="20"/>
          <w:szCs w:val="20"/>
        </w:rPr>
      </w:pPr>
    </w:p>
    <w:tbl>
      <w:tblPr>
        <w:tblStyle w:val="27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76"/>
        <w:gridCol w:w="8162"/>
      </w:tblGrid>
      <w:tr w:rsidR="0043332A" w:rsidRPr="003B012D" w14:paraId="137BA553" w14:textId="77777777" w:rsidTr="00C70261">
        <w:tc>
          <w:tcPr>
            <w:tcW w:w="1476" w:type="dxa"/>
            <w:vAlign w:val="center"/>
          </w:tcPr>
          <w:p w14:paraId="7DB38764" w14:textId="77777777" w:rsidR="0043332A" w:rsidRPr="003B012D" w:rsidRDefault="0043332A" w:rsidP="00C70261">
            <w:pPr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3B012D">
              <w:rPr>
                <w:rFonts w:ascii="Arial" w:eastAsia="Calibri" w:hAnsi="Arial" w:cs="Arial"/>
                <w:b/>
                <w:noProof/>
                <w:color w:val="4A8ECB"/>
                <w:sz w:val="56"/>
                <w:szCs w:val="56"/>
              </w:rPr>
              <w:drawing>
                <wp:inline distT="0" distB="0" distL="0" distR="0" wp14:anchorId="6818E06C" wp14:editId="1D66797C">
                  <wp:extent cx="792000" cy="792000"/>
                  <wp:effectExtent l="0" t="0" r="8255" b="8255"/>
                  <wp:docPr id="539" name="Εικόνα 5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9" name="μεγενθυντικος 3.emf"/>
                          <pic:cNvPicPr/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92000" cy="79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62" w:type="dxa"/>
            <w:vAlign w:val="center"/>
          </w:tcPr>
          <w:p w14:paraId="6B5E15EA" w14:textId="77777777" w:rsidR="0043332A" w:rsidRPr="003B012D" w:rsidRDefault="0043332A" w:rsidP="00C70261">
            <w:pPr>
              <w:rPr>
                <w:rFonts w:ascii="Tahoma" w:eastAsia="Calibri" w:hAnsi="Tahoma" w:cs="Tahoma"/>
                <w:b/>
                <w:color w:val="4A8ECB"/>
                <w:sz w:val="56"/>
                <w:szCs w:val="56"/>
              </w:rPr>
            </w:pPr>
            <w:r w:rsidRPr="003B012D">
              <w:rPr>
                <w:rFonts w:ascii="Tahoma" w:eastAsia="Calibri" w:hAnsi="Tahoma" w:cs="Tahoma"/>
                <w:b/>
                <w:color w:val="4A8ECB"/>
                <w:sz w:val="56"/>
                <w:szCs w:val="56"/>
              </w:rPr>
              <w:t>Διερεύνηση</w:t>
            </w:r>
          </w:p>
        </w:tc>
      </w:tr>
    </w:tbl>
    <w:p w14:paraId="0982299D" w14:textId="77777777" w:rsidR="0043332A" w:rsidRPr="003B012D" w:rsidRDefault="0043332A" w:rsidP="0043332A">
      <w:pPr>
        <w:spacing w:after="160" w:line="240" w:lineRule="auto"/>
        <w:rPr>
          <w:rFonts w:ascii="Arial" w:eastAsia="Calibri" w:hAnsi="Arial" w:cs="Arial"/>
          <w:b/>
          <w:sz w:val="20"/>
          <w:szCs w:val="20"/>
        </w:rPr>
      </w:pPr>
    </w:p>
    <w:p w14:paraId="618311F2" w14:textId="77777777" w:rsidR="0043332A" w:rsidRDefault="00206D42" w:rsidP="00453970">
      <w:pPr>
        <w:spacing w:line="240" w:lineRule="auto"/>
        <w:rPr>
          <w:rFonts w:ascii="Arial-BoldMT" w:hAnsi="Arial-BoldMT"/>
          <w:b/>
          <w:bCs/>
          <w:color w:val="242021"/>
          <w:sz w:val="56"/>
          <w:szCs w:val="56"/>
        </w:rPr>
      </w:pPr>
      <w:r>
        <w:rPr>
          <w:rFonts w:ascii="Arial-BoldMT" w:hAnsi="Arial-BoldMT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15360" behindDoc="0" locked="0" layoutInCell="1" allowOverlap="1" wp14:anchorId="7F4F5340" wp14:editId="2139A9D9">
                <wp:simplePos x="0" y="0"/>
                <wp:positionH relativeFrom="column">
                  <wp:posOffset>-26407</wp:posOffset>
                </wp:positionH>
                <wp:positionV relativeFrom="paragraph">
                  <wp:posOffset>1329143</wp:posOffset>
                </wp:positionV>
                <wp:extent cx="6116933" cy="5391806"/>
                <wp:effectExtent l="19050" t="19050" r="17780" b="18415"/>
                <wp:wrapNone/>
                <wp:docPr id="558" name="Ορθογώνιο 5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16933" cy="5391806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chemeClr val="accent6">
                              <a:lumMod val="7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7BFB107D" id="Ορθογώνιο 558" o:spid="_x0000_s1026" style="position:absolute;margin-left:-2.1pt;margin-top:104.65pt;width:481.65pt;height:424.55pt;z-index:252815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" filled="f" strokecolor="#e36c0a [2409]" strokeweight="3pt"/>
            </w:pict>
          </mc:Fallback>
        </mc:AlternateContent>
      </w:r>
      <w:r w:rsidR="00F02B99" w:rsidRPr="00F02B99">
        <w:rPr>
          <w:rFonts w:ascii="Arial-BoldMT" w:hAnsi="Arial-BoldMT"/>
          <w:b/>
          <w:bCs/>
          <w:color w:val="242021"/>
          <w:sz w:val="56"/>
          <w:szCs w:val="56"/>
        </w:rPr>
        <w:t xml:space="preserve">Κατασκευάζουμε τρίγωνα και συγκρίνουμε τις πλευρές τους και </w:t>
      </w:r>
      <w:r w:rsidR="00453970">
        <w:rPr>
          <w:rFonts w:ascii="Arial-BoldMT" w:hAnsi="Arial-BoldMT"/>
          <w:b/>
          <w:bCs/>
          <w:color w:val="242021"/>
          <w:sz w:val="56"/>
          <w:szCs w:val="56"/>
        </w:rPr>
        <w:t xml:space="preserve">τις </w:t>
      </w:r>
      <w:r w:rsidR="00F02B99" w:rsidRPr="00F02B99">
        <w:rPr>
          <w:rFonts w:ascii="Arial-BoldMT" w:hAnsi="Arial-BoldMT"/>
          <w:b/>
          <w:bCs/>
          <w:color w:val="242021"/>
          <w:sz w:val="56"/>
          <w:szCs w:val="56"/>
        </w:rPr>
        <w:t>γωνίες τους.</w:t>
      </w:r>
    </w:p>
    <w:p w14:paraId="7C546DAB" w14:textId="77777777" w:rsidR="00453970" w:rsidRDefault="00453970" w:rsidP="00453970">
      <w:pPr>
        <w:spacing w:line="240" w:lineRule="auto"/>
        <w:ind w:left="284" w:right="284"/>
        <w:rPr>
          <w:rFonts w:ascii="Arial-BoldMT" w:hAnsi="Arial-BoldMT"/>
          <w:b/>
          <w:bCs/>
          <w:color w:val="242021"/>
          <w:sz w:val="56"/>
          <w:szCs w:val="56"/>
        </w:rPr>
      </w:pPr>
      <w:r w:rsidRPr="00453970">
        <w:rPr>
          <w:rFonts w:ascii="Tahoma-Bold" w:hAnsi="Tahoma-Bold"/>
          <w:b/>
          <w:bCs/>
          <w:color w:val="242021"/>
          <w:sz w:val="56"/>
          <w:szCs w:val="56"/>
        </w:rPr>
        <w:t xml:space="preserve">α. </w:t>
      </w:r>
      <w:r w:rsidRPr="00453970">
        <w:rPr>
          <w:rFonts w:ascii="Arial-BoldMT" w:hAnsi="Arial-BoldMT"/>
          <w:b/>
          <w:bCs/>
          <w:color w:val="242021"/>
          <w:sz w:val="56"/>
          <w:szCs w:val="56"/>
        </w:rPr>
        <w:t>Διπλώνουμε μια σελίδα χαρτί μεγέθους Α4, όπως φαίνεται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453970">
        <w:rPr>
          <w:rFonts w:ascii="Arial-BoldMT" w:hAnsi="Arial-BoldMT"/>
          <w:b/>
          <w:bCs/>
          <w:color w:val="242021"/>
          <w:sz w:val="56"/>
          <w:szCs w:val="56"/>
        </w:rPr>
        <w:t>στην εικόνα, έτσι ώστε να σχηματιστεί τετράγωνο.</w:t>
      </w:r>
    </w:p>
    <w:p w14:paraId="4E002385" w14:textId="77777777" w:rsidR="00453970" w:rsidRDefault="00453970" w:rsidP="00453970">
      <w:pPr>
        <w:spacing w:line="240" w:lineRule="auto"/>
        <w:ind w:left="284" w:right="284"/>
        <w:rPr>
          <w:rFonts w:ascii="Arial-BoldMT" w:hAnsi="Arial-BoldMT"/>
          <w:b/>
          <w:bCs/>
          <w:color w:val="242021"/>
          <w:sz w:val="56"/>
          <w:szCs w:val="56"/>
        </w:rPr>
      </w:pPr>
      <w:r w:rsidRPr="00453970">
        <w:rPr>
          <w:rFonts w:ascii="Arial-BoldMT" w:hAnsi="Arial-BoldMT"/>
          <w:b/>
          <w:bCs/>
          <w:color w:val="242021"/>
          <w:sz w:val="56"/>
          <w:szCs w:val="56"/>
        </w:rPr>
        <w:t xml:space="preserve">Έπειτα διπλώνουμε το τετράγωνο με τέτοιον τρόπο, ώστε η κορυφή Ε να </w:t>
      </w:r>
      <w:proofErr w:type="spellStart"/>
      <w:r w:rsidRPr="00453970">
        <w:rPr>
          <w:rFonts w:ascii="Arial-BoldMT" w:hAnsi="Arial-BoldMT"/>
          <w:b/>
          <w:bCs/>
          <w:color w:val="242021"/>
          <w:sz w:val="56"/>
          <w:szCs w:val="56"/>
        </w:rPr>
        <w:t>συμπέσει</w:t>
      </w:r>
      <w:proofErr w:type="spellEnd"/>
      <w:r w:rsidRPr="00453970">
        <w:rPr>
          <w:rFonts w:ascii="Arial-BoldMT" w:hAnsi="Arial-BoldMT"/>
          <w:b/>
          <w:bCs/>
          <w:color w:val="242021"/>
          <w:sz w:val="56"/>
          <w:szCs w:val="56"/>
        </w:rPr>
        <w:t xml:space="preserve"> με την κορυφή Α.</w:t>
      </w:r>
    </w:p>
    <w:tbl>
      <w:tblPr>
        <w:tblStyle w:val="a4"/>
        <w:tblW w:w="0" w:type="auto"/>
        <w:tblInd w:w="2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56"/>
        <w:gridCol w:w="3202"/>
        <w:gridCol w:w="2996"/>
      </w:tblGrid>
      <w:tr w:rsidR="00453970" w14:paraId="78A46FD2" w14:textId="77777777" w:rsidTr="00453970">
        <w:tc>
          <w:tcPr>
            <w:tcW w:w="3209" w:type="dxa"/>
          </w:tcPr>
          <w:p w14:paraId="765F7C74" w14:textId="77777777" w:rsidR="00453970" w:rsidRDefault="00453970" w:rsidP="00453970">
            <w:pPr>
              <w:ind w:right="284"/>
              <w:jc w:val="center"/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 wp14:anchorId="3C35BD61" wp14:editId="74AEFA04">
                  <wp:extent cx="1676400" cy="1628775"/>
                  <wp:effectExtent l="0" t="0" r="0" b="9525"/>
                  <wp:docPr id="555" name="Εικόνα 5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76400" cy="16287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09" w:type="dxa"/>
          </w:tcPr>
          <w:p w14:paraId="483677DC" w14:textId="77777777" w:rsidR="00453970" w:rsidRDefault="00453970" w:rsidP="00453970">
            <w:pPr>
              <w:ind w:right="284"/>
              <w:jc w:val="center"/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 wp14:anchorId="77BA6C1A" wp14:editId="45D21D01">
                  <wp:extent cx="1704975" cy="1657350"/>
                  <wp:effectExtent l="0" t="0" r="9525" b="0"/>
                  <wp:docPr id="556" name="Εικόνα 5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04975" cy="1657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10" w:type="dxa"/>
          </w:tcPr>
          <w:p w14:paraId="6CA1075D" w14:textId="77777777" w:rsidR="00453970" w:rsidRDefault="00453970" w:rsidP="00453970">
            <w:pPr>
              <w:ind w:right="284"/>
              <w:jc w:val="center"/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 wp14:anchorId="28AF7712" wp14:editId="6E77C0DB">
                  <wp:extent cx="1543050" cy="1333500"/>
                  <wp:effectExtent l="0" t="0" r="0" b="0"/>
                  <wp:docPr id="557" name="Εικόνα 5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43050" cy="1333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762C100" w14:textId="77777777" w:rsidR="0044674B" w:rsidRDefault="0044674B">
      <w:pPr>
        <w:rPr>
          <w:rFonts w:ascii="Tahoma-Bold" w:hAnsi="Tahoma-Bold"/>
          <w:b/>
          <w:bCs/>
          <w:color w:val="242021"/>
          <w:sz w:val="56"/>
          <w:szCs w:val="56"/>
        </w:rPr>
      </w:pPr>
      <w:r>
        <w:rPr>
          <w:rFonts w:ascii="Tahoma-Bold" w:hAnsi="Tahoma-Bold"/>
          <w:b/>
          <w:bCs/>
          <w:color w:val="242021"/>
          <w:sz w:val="56"/>
          <w:szCs w:val="56"/>
        </w:rPr>
        <w:br w:type="page"/>
      </w:r>
      <w:r w:rsidR="000B3322" w:rsidRPr="000B3322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79200" behindDoc="0" locked="0" layoutInCell="0" allowOverlap="0" wp14:anchorId="032E912A" wp14:editId="2C83B89F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04" name="Πλαίσιο κειμένου 5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7C83C67" w14:textId="77777777" w:rsidR="009207EA" w:rsidRPr="00232864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70 / 49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32E912A" id="Πλαίσιο κειμένου 504" o:spid="_x0000_s1097" type="#_x0000_t202" style="position:absolute;margin-left:0;margin-top:785.3pt;width:186.8pt;height:36pt;z-index:25297920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AN9IMqwAgAAMw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57C83C67" w14:textId="77777777" w:rsidR="009207EA" w:rsidRPr="00232864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70 / 49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029304A1" w14:textId="77777777" w:rsidR="00453970" w:rsidRDefault="00206D42" w:rsidP="00453970">
      <w:pPr>
        <w:spacing w:line="240" w:lineRule="auto"/>
        <w:rPr>
          <w:rFonts w:ascii="Arial-BoldMT" w:hAnsi="Arial-BoldMT"/>
          <w:b/>
          <w:bCs/>
          <w:color w:val="242021"/>
          <w:sz w:val="56"/>
          <w:szCs w:val="56"/>
        </w:rPr>
      </w:pPr>
      <w:r w:rsidRPr="00206D42">
        <w:rPr>
          <w:rFonts w:ascii="Tahoma-Bold" w:hAnsi="Tahoma-Bold"/>
          <w:b/>
          <w:bCs/>
          <w:color w:val="242021"/>
          <w:sz w:val="56"/>
          <w:szCs w:val="56"/>
        </w:rPr>
        <w:lastRenderedPageBreak/>
        <w:t xml:space="preserve">α1. </w:t>
      </w:r>
      <w:r w:rsidRPr="00206D42">
        <w:rPr>
          <w:rFonts w:ascii="Arial-BoldMT" w:hAnsi="Arial-BoldMT"/>
          <w:b/>
          <w:bCs/>
          <w:color w:val="242021"/>
          <w:sz w:val="56"/>
          <w:szCs w:val="56"/>
        </w:rPr>
        <w:t xml:space="preserve">Με δίπλωση συγκρίνουμε 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τις </w:t>
      </w:r>
      <w:r w:rsidRPr="00206D42">
        <w:rPr>
          <w:rFonts w:ascii="Arial-BoldMT" w:hAnsi="Arial-BoldMT"/>
          <w:b/>
          <w:bCs/>
          <w:color w:val="242021"/>
          <w:sz w:val="56"/>
          <w:szCs w:val="56"/>
        </w:rPr>
        <w:t>δύο κάθετες πλευρές του τριγώνου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206D42">
        <w:rPr>
          <w:rFonts w:ascii="Arial-BoldMT" w:hAnsi="Arial-BoldMT"/>
          <w:b/>
          <w:bCs/>
          <w:color w:val="242021"/>
          <w:sz w:val="56"/>
          <w:szCs w:val="56"/>
        </w:rPr>
        <w:t>ΑΒΖ.</w:t>
      </w:r>
    </w:p>
    <w:p w14:paraId="5D254FFB" w14:textId="77777777" w:rsidR="00206D42" w:rsidRDefault="00816F87" w:rsidP="00206D42">
      <w:pPr>
        <w:spacing w:line="240" w:lineRule="auto"/>
        <w:jc w:val="center"/>
        <w:rPr>
          <w:rFonts w:ascii="Arial-BoldMT" w:hAnsi="Arial-BoldMT"/>
          <w:b/>
          <w:bCs/>
          <w:color w:val="242021"/>
          <w:sz w:val="56"/>
          <w:szCs w:val="56"/>
        </w:rPr>
      </w:pPr>
      <w:r>
        <w:rPr>
          <w:noProof/>
        </w:rPr>
        <w:drawing>
          <wp:inline distT="0" distB="0" distL="0" distR="0" wp14:anchorId="544E86BA" wp14:editId="63936BAE">
            <wp:extent cx="1952625" cy="1562100"/>
            <wp:effectExtent l="0" t="0" r="9525" b="0"/>
            <wp:docPr id="559" name="Εικόνα 5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7A3290" w14:textId="77777777" w:rsidR="00206D42" w:rsidRDefault="00206D42" w:rsidP="00453970">
      <w:pPr>
        <w:spacing w:line="240" w:lineRule="auto"/>
        <w:rPr>
          <w:rFonts w:ascii="Arial-BoldMT" w:hAnsi="Arial-BoldMT"/>
          <w:b/>
          <w:bCs/>
          <w:color w:val="242021"/>
          <w:sz w:val="56"/>
          <w:szCs w:val="56"/>
        </w:rPr>
      </w:pPr>
      <w:r w:rsidRPr="00206D42">
        <w:rPr>
          <w:rFonts w:ascii="Arial-BoldMT" w:hAnsi="Arial-BoldMT"/>
          <w:b/>
          <w:bCs/>
          <w:color w:val="242021"/>
          <w:sz w:val="56"/>
          <w:szCs w:val="56"/>
        </w:rPr>
        <w:t>Οι πλευρές ΑΖ και ΑΒ είναι ............</w:t>
      </w:r>
    </w:p>
    <w:p w14:paraId="19F2C21D" w14:textId="77777777" w:rsidR="00206D42" w:rsidRDefault="00206D42" w:rsidP="00453970">
      <w:pPr>
        <w:spacing w:line="240" w:lineRule="auto"/>
        <w:rPr>
          <w:rFonts w:ascii="Arial-BoldMT" w:hAnsi="Arial-BoldMT"/>
          <w:b/>
          <w:bCs/>
          <w:color w:val="242021"/>
          <w:sz w:val="56"/>
          <w:szCs w:val="56"/>
        </w:rPr>
      </w:pPr>
      <w:r w:rsidRPr="00206D42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</w:t>
      </w:r>
    </w:p>
    <w:p w14:paraId="110D997F" w14:textId="77777777" w:rsidR="00206D42" w:rsidRDefault="00206D42" w:rsidP="00453970">
      <w:pPr>
        <w:spacing w:line="240" w:lineRule="auto"/>
        <w:rPr>
          <w:rFonts w:ascii="Arial-BoldMT" w:hAnsi="Arial-BoldMT"/>
          <w:b/>
          <w:bCs/>
          <w:color w:val="242021"/>
          <w:sz w:val="56"/>
          <w:szCs w:val="56"/>
        </w:rPr>
      </w:pPr>
      <w:r w:rsidRPr="00206D42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</w:t>
      </w:r>
    </w:p>
    <w:p w14:paraId="51C65123" w14:textId="6363FBB3" w:rsidR="00206D42" w:rsidRDefault="00206D42" w:rsidP="00453970">
      <w:pPr>
        <w:spacing w:line="240" w:lineRule="auto"/>
        <w:rPr>
          <w:rFonts w:ascii="Tahoma-Bold" w:hAnsi="Tahoma-Bold"/>
          <w:b/>
          <w:bCs/>
          <w:color w:val="242021"/>
          <w:sz w:val="56"/>
          <w:szCs w:val="56"/>
        </w:rPr>
      </w:pPr>
      <w:r w:rsidRPr="00206D42">
        <w:rPr>
          <w:rFonts w:ascii="Tahoma-Bold" w:hAnsi="Tahoma-Bold"/>
          <w:b/>
          <w:bCs/>
          <w:color w:val="242021"/>
          <w:sz w:val="56"/>
          <w:szCs w:val="56"/>
        </w:rPr>
        <w:t xml:space="preserve">α2. </w:t>
      </w:r>
      <w:r w:rsidRPr="00206D42">
        <w:rPr>
          <w:rFonts w:ascii="Arial-BoldMT" w:hAnsi="Arial-BoldMT"/>
          <w:b/>
          <w:bCs/>
          <w:color w:val="242021"/>
          <w:sz w:val="56"/>
          <w:szCs w:val="56"/>
        </w:rPr>
        <w:t>Τι συμπεραίνουμε για τις δύο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206D42">
        <w:rPr>
          <w:rFonts w:ascii="Arial-BoldMT" w:hAnsi="Arial-BoldMT"/>
          <w:b/>
          <w:bCs/>
          <w:color w:val="242021"/>
          <w:sz w:val="56"/>
          <w:szCs w:val="56"/>
        </w:rPr>
        <w:t>οξείες γωνίες</w:t>
      </w:r>
      <w:r w:rsidR="00FD5DDC"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="001C1AA9">
        <w:rPr>
          <w:rFonts w:ascii="Arial-BoldMT" w:eastAsia="Times New Roman" w:hAnsi="Arial-BoldMT" w:cs="Times New Roman"/>
          <w:b/>
          <w:bCs/>
          <w:color w:val="242021"/>
          <w:position w:val="-18"/>
          <w:sz w:val="56"/>
          <w:szCs w:val="56"/>
          <w:lang w:eastAsia="el-GR"/>
        </w:rPr>
        <w:object w:dxaOrig="1160" w:dyaOrig="780" w14:anchorId="2996D172">
          <v:shape id="_x0000_i1056" type="#_x0000_t75" style="width:56.75pt;height:39.05pt" o:ole="">
            <v:imagedata r:id="rId99" o:title=""/>
          </v:shape>
          <o:OLEObject Type="Embed" ProgID="Equation.DSMT4" ShapeID="_x0000_i1056" DrawAspect="Content" ObjectID="_1620554144" r:id="rId100"/>
        </w:object>
      </w:r>
      <w:r w:rsidR="00FD5DDC"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="00FD5DDC" w:rsidRPr="00FD5DDC">
        <w:rPr>
          <w:rFonts w:ascii="Arial-BoldMT" w:hAnsi="Arial-BoldMT"/>
          <w:b/>
          <w:bCs/>
          <w:color w:val="242021"/>
          <w:sz w:val="56"/>
          <w:szCs w:val="56"/>
        </w:rPr>
        <w:t>και</w:t>
      </w:r>
      <w:r w:rsidR="00FD5DDC" w:rsidRPr="00FD5DDC">
        <w:t xml:space="preserve"> </w:t>
      </w:r>
      <w:r w:rsidR="00FD5DDC"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="00244548">
        <w:rPr>
          <w:rFonts w:ascii="Arial-BoldMT" w:eastAsia="Times New Roman" w:hAnsi="Arial-BoldMT" w:cs="Times New Roman"/>
          <w:b/>
          <w:bCs/>
          <w:color w:val="242021"/>
          <w:position w:val="-18"/>
          <w:sz w:val="56"/>
          <w:szCs w:val="56"/>
          <w:lang w:eastAsia="el-GR"/>
        </w:rPr>
        <w:object w:dxaOrig="1200" w:dyaOrig="780" w14:anchorId="19EDD716">
          <v:shape id="_x0000_i1059" type="#_x0000_t75" style="width:58.6pt;height:39.65pt" o:ole="">
            <v:imagedata r:id="rId101" o:title=""/>
          </v:shape>
          <o:OLEObject Type="Embed" ProgID="Equation.DSMT4" ShapeID="_x0000_i1059" DrawAspect="Content" ObjectID="_1620554145" r:id="rId102"/>
        </w:object>
      </w:r>
      <w:r w:rsidR="00FD5DDC">
        <w:rPr>
          <w:rFonts w:ascii="Arial-BoldMT" w:hAnsi="Arial-BoldMT"/>
          <w:b/>
          <w:bCs/>
          <w:color w:val="242021"/>
          <w:sz w:val="56"/>
          <w:szCs w:val="56"/>
        </w:rPr>
        <w:t>.</w:t>
      </w:r>
    </w:p>
    <w:p w14:paraId="402387CD" w14:textId="77777777" w:rsidR="00393888" w:rsidRDefault="00393888" w:rsidP="00453970">
      <w:pPr>
        <w:spacing w:line="240" w:lineRule="auto"/>
        <w:rPr>
          <w:rFonts w:ascii="Arial-BoldMT" w:hAnsi="Arial-BoldMT"/>
          <w:b/>
          <w:bCs/>
          <w:color w:val="242021"/>
          <w:sz w:val="56"/>
          <w:szCs w:val="56"/>
        </w:rPr>
      </w:pPr>
      <w:r w:rsidRPr="00393888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</w:t>
      </w:r>
    </w:p>
    <w:p w14:paraId="2E1DA661" w14:textId="77777777" w:rsidR="00393888" w:rsidRDefault="00393888" w:rsidP="00453970">
      <w:pPr>
        <w:spacing w:line="240" w:lineRule="auto"/>
        <w:rPr>
          <w:rFonts w:ascii="Arial-BoldMT" w:hAnsi="Arial-BoldMT"/>
          <w:b/>
          <w:bCs/>
          <w:color w:val="242021"/>
          <w:sz w:val="56"/>
          <w:szCs w:val="56"/>
        </w:rPr>
      </w:pPr>
      <w:r w:rsidRPr="00393888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</w:t>
      </w:r>
    </w:p>
    <w:p w14:paraId="4284A816" w14:textId="77777777" w:rsidR="00453970" w:rsidRDefault="00393888" w:rsidP="00453970">
      <w:pPr>
        <w:spacing w:line="240" w:lineRule="auto"/>
        <w:rPr>
          <w:rFonts w:ascii="Tahoma-Bold" w:hAnsi="Tahoma-Bold"/>
          <w:b/>
          <w:bCs/>
          <w:color w:val="242021"/>
          <w:sz w:val="56"/>
          <w:szCs w:val="56"/>
        </w:rPr>
      </w:pPr>
      <w:r w:rsidRPr="00393888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</w:t>
      </w:r>
    </w:p>
    <w:p w14:paraId="76312D74" w14:textId="77777777" w:rsidR="00206D42" w:rsidRDefault="000B3322">
      <w:pPr>
        <w:rPr>
          <w:rFonts w:ascii="Tahoma-Bold" w:hAnsi="Tahoma-Bold"/>
          <w:b/>
          <w:bCs/>
          <w:color w:val="242021"/>
          <w:sz w:val="56"/>
          <w:szCs w:val="56"/>
        </w:rPr>
      </w:pPr>
      <w:r w:rsidRPr="000B3322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81248" behindDoc="0" locked="0" layoutInCell="0" allowOverlap="0" wp14:anchorId="54612435" wp14:editId="2DB6EE74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05" name="Πλαίσιο κειμένου 5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C518FAB" w14:textId="77777777" w:rsidR="009207EA" w:rsidRPr="005950A8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71 / 49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4612435" id="Πλαίσιο κειμένου 505" o:spid="_x0000_s1098" type="#_x0000_t202" style="position:absolute;margin-left:0;margin-top:785.3pt;width:186.8pt;height:36pt;z-index:25298124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DiKamAsQIAADM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2C518FAB" w14:textId="77777777" w:rsidR="009207EA" w:rsidRPr="005950A8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71 / 49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206D42">
        <w:rPr>
          <w:rFonts w:ascii="Tahoma-Bold" w:hAnsi="Tahoma-Bold"/>
          <w:b/>
          <w:bCs/>
          <w:color w:val="242021"/>
          <w:sz w:val="56"/>
          <w:szCs w:val="56"/>
        </w:rPr>
        <w:br w:type="page"/>
      </w:r>
    </w:p>
    <w:p w14:paraId="57A9B6B2" w14:textId="77777777" w:rsidR="00453970" w:rsidRDefault="002E6CE9" w:rsidP="00C10C8D">
      <w:pPr>
        <w:spacing w:line="240" w:lineRule="auto"/>
        <w:ind w:left="284" w:right="284"/>
        <w:rPr>
          <w:rFonts w:ascii="Tahoma-Bold" w:hAnsi="Tahoma-Bold"/>
          <w:b/>
          <w:bCs/>
          <w:color w:val="242021"/>
          <w:sz w:val="56"/>
          <w:szCs w:val="56"/>
        </w:rPr>
      </w:pPr>
      <w:r>
        <w:rPr>
          <w:rFonts w:ascii="Arial-BoldMT" w:hAnsi="Arial-BoldMT"/>
          <w:b/>
          <w:bCs/>
          <w:noProof/>
          <w:color w:val="242021"/>
          <w:sz w:val="56"/>
          <w:szCs w:val="56"/>
        </w:rPr>
        <w:lastRenderedPageBreak/>
        <mc:AlternateContent>
          <mc:Choice Requires="wps">
            <w:drawing>
              <wp:anchor distT="0" distB="0" distL="114300" distR="114300" simplePos="0" relativeHeight="252817408" behindDoc="0" locked="0" layoutInCell="1" allowOverlap="1" wp14:anchorId="5DE6B2E1" wp14:editId="76693A4D">
                <wp:simplePos x="0" y="0"/>
                <wp:positionH relativeFrom="column">
                  <wp:posOffset>-10642</wp:posOffset>
                </wp:positionH>
                <wp:positionV relativeFrom="paragraph">
                  <wp:posOffset>-26407</wp:posOffset>
                </wp:positionV>
                <wp:extent cx="6116933" cy="4351042"/>
                <wp:effectExtent l="19050" t="19050" r="17780" b="11430"/>
                <wp:wrapNone/>
                <wp:docPr id="562" name="Ορθογώνιο 5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16933" cy="4351042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chemeClr val="accent6">
                              <a:lumMod val="7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0F3EEC5" id="Ορθογώνιο 562" o:spid="_x0000_s1026" style="position:absolute;margin-left:-.85pt;margin-top:-2.1pt;width:481.65pt;height:342.6pt;z-index:252817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" filled="f" strokecolor="#e36c0a [2409]" strokeweight="3pt"/>
            </w:pict>
          </mc:Fallback>
        </mc:AlternateContent>
      </w:r>
      <w:r w:rsidR="00C10C8D" w:rsidRPr="00C10C8D">
        <w:rPr>
          <w:rFonts w:ascii="Tahoma-Bold" w:hAnsi="Tahoma-Bold"/>
          <w:b/>
          <w:bCs/>
          <w:color w:val="242021"/>
          <w:sz w:val="56"/>
          <w:szCs w:val="56"/>
        </w:rPr>
        <w:t xml:space="preserve">β. </w:t>
      </w:r>
      <w:r w:rsidR="00C10C8D" w:rsidRPr="00C10C8D">
        <w:rPr>
          <w:rFonts w:ascii="Arial-BoldMT" w:hAnsi="Arial-BoldMT"/>
          <w:b/>
          <w:bCs/>
          <w:color w:val="242021"/>
          <w:sz w:val="56"/>
          <w:szCs w:val="56"/>
        </w:rPr>
        <w:t>Διπλώνουμε μία σελίδα χαρτί</w:t>
      </w:r>
      <w:r w:rsidR="00C10C8D"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="00C10C8D" w:rsidRPr="00C10C8D">
        <w:rPr>
          <w:rFonts w:ascii="Arial-BoldMT" w:hAnsi="Arial-BoldMT"/>
          <w:b/>
          <w:bCs/>
          <w:color w:val="242021"/>
          <w:sz w:val="56"/>
          <w:szCs w:val="56"/>
        </w:rPr>
        <w:t>μεγέθους Α4, έτσι ώστε η κορυφή</w:t>
      </w:r>
      <w:r w:rsidR="00C10C8D"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="00C10C8D" w:rsidRPr="00C10C8D">
        <w:rPr>
          <w:rFonts w:ascii="Arial-BoldMT" w:hAnsi="Arial-BoldMT"/>
          <w:b/>
          <w:bCs/>
          <w:color w:val="242021"/>
          <w:sz w:val="56"/>
          <w:szCs w:val="56"/>
        </w:rPr>
        <w:t xml:space="preserve">Α και η κορυφή Β να </w:t>
      </w:r>
      <w:proofErr w:type="spellStart"/>
      <w:r w:rsidR="00C10C8D" w:rsidRPr="00C10C8D">
        <w:rPr>
          <w:rFonts w:ascii="Arial-BoldMT" w:hAnsi="Arial-BoldMT"/>
          <w:b/>
          <w:bCs/>
          <w:color w:val="242021"/>
          <w:sz w:val="56"/>
          <w:szCs w:val="56"/>
        </w:rPr>
        <w:t>συμπέσουν</w:t>
      </w:r>
      <w:proofErr w:type="spellEnd"/>
      <w:r w:rsidR="00C10C8D"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="00C10C8D" w:rsidRPr="00C10C8D">
        <w:rPr>
          <w:rFonts w:ascii="Arial-BoldMT" w:hAnsi="Arial-BoldMT"/>
          <w:b/>
          <w:bCs/>
          <w:color w:val="242021"/>
          <w:sz w:val="56"/>
          <w:szCs w:val="56"/>
        </w:rPr>
        <w:t>στο σημείο Θ. Κόβουμε τα μέρη</w:t>
      </w:r>
      <w:r w:rsidR="00C10C8D"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="00C10C8D" w:rsidRPr="00C10C8D">
        <w:rPr>
          <w:rFonts w:ascii="Arial-BoldMT" w:hAnsi="Arial-BoldMT"/>
          <w:b/>
          <w:bCs/>
          <w:color w:val="242021"/>
          <w:sz w:val="56"/>
          <w:szCs w:val="56"/>
        </w:rPr>
        <w:t>που περισσεύουν και έτσι έχουμε</w:t>
      </w:r>
      <w:r w:rsidR="00C10C8D"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="00C10C8D" w:rsidRPr="00C10C8D">
        <w:rPr>
          <w:rFonts w:ascii="Arial-BoldMT" w:hAnsi="Arial-BoldMT"/>
          <w:b/>
          <w:bCs/>
          <w:color w:val="242021"/>
          <w:sz w:val="56"/>
          <w:szCs w:val="56"/>
        </w:rPr>
        <w:t>το τρίγωνο ΕΖΗ.</w:t>
      </w:r>
    </w:p>
    <w:tbl>
      <w:tblPr>
        <w:tblStyle w:val="a4"/>
        <w:tblW w:w="0" w:type="auto"/>
        <w:tblInd w:w="2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39"/>
        <w:gridCol w:w="4715"/>
      </w:tblGrid>
      <w:tr w:rsidR="00C10C8D" w14:paraId="522DA1A3" w14:textId="77777777" w:rsidTr="00C10C8D">
        <w:tc>
          <w:tcPr>
            <w:tcW w:w="4814" w:type="dxa"/>
            <w:vAlign w:val="center"/>
          </w:tcPr>
          <w:p w14:paraId="24D2B8BC" w14:textId="77777777" w:rsidR="00C10C8D" w:rsidRDefault="002E6CE9" w:rsidP="00C10C8D">
            <w:pPr>
              <w:ind w:right="284"/>
              <w:jc w:val="center"/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 wp14:anchorId="3DEE90A3" wp14:editId="042F9004">
                  <wp:extent cx="2295525" cy="1562100"/>
                  <wp:effectExtent l="0" t="0" r="9525" b="0"/>
                  <wp:docPr id="560" name="Εικόνα 5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95525" cy="15621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4" w:type="dxa"/>
            <w:vAlign w:val="center"/>
          </w:tcPr>
          <w:p w14:paraId="4305D79E" w14:textId="77777777" w:rsidR="00C10C8D" w:rsidRDefault="002E6CE9" w:rsidP="00C10C8D">
            <w:pPr>
              <w:ind w:right="284"/>
              <w:jc w:val="center"/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 wp14:anchorId="2FB491EA" wp14:editId="3D4E9B25">
                  <wp:extent cx="2486025" cy="1695450"/>
                  <wp:effectExtent l="0" t="0" r="9525" b="0"/>
                  <wp:docPr id="561" name="Εικόνα 5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86025" cy="1695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B9ED0DE" w14:textId="77777777" w:rsidR="00393888" w:rsidRDefault="00393888" w:rsidP="00C10C8D">
      <w:pPr>
        <w:spacing w:line="240" w:lineRule="auto"/>
        <w:ind w:left="284" w:right="284"/>
        <w:rPr>
          <w:rFonts w:ascii="Tahoma-Bold" w:hAnsi="Tahoma-Bold"/>
          <w:b/>
          <w:bCs/>
          <w:color w:val="242021"/>
          <w:sz w:val="56"/>
          <w:szCs w:val="56"/>
        </w:rPr>
      </w:pPr>
    </w:p>
    <w:p w14:paraId="56BFA8A4" w14:textId="77777777" w:rsidR="00393888" w:rsidRDefault="002B54BF" w:rsidP="00453970">
      <w:pPr>
        <w:spacing w:line="240" w:lineRule="auto"/>
        <w:rPr>
          <w:rFonts w:ascii="Tahoma-Bold" w:hAnsi="Tahoma-Bold"/>
          <w:b/>
          <w:bCs/>
          <w:color w:val="242021"/>
          <w:sz w:val="56"/>
          <w:szCs w:val="56"/>
        </w:rPr>
      </w:pPr>
      <w:r w:rsidRPr="002B54BF">
        <w:rPr>
          <w:rFonts w:ascii="Tahoma-Bold" w:hAnsi="Tahoma-Bold"/>
          <w:b/>
          <w:bCs/>
          <w:color w:val="242021"/>
          <w:sz w:val="56"/>
          <w:szCs w:val="56"/>
        </w:rPr>
        <w:t xml:space="preserve">β1. </w:t>
      </w:r>
      <w:r w:rsidRPr="002B54BF">
        <w:rPr>
          <w:rFonts w:ascii="Arial-BoldMT" w:hAnsi="Arial-BoldMT"/>
          <w:b/>
          <w:bCs/>
          <w:color w:val="242021"/>
          <w:sz w:val="56"/>
          <w:szCs w:val="56"/>
        </w:rPr>
        <w:t xml:space="preserve">Με δίπλωση συγκρίνουμε 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τις </w:t>
      </w:r>
      <w:r w:rsidRPr="002B54BF">
        <w:rPr>
          <w:rFonts w:ascii="Arial-BoldMT" w:hAnsi="Arial-BoldMT"/>
          <w:b/>
          <w:bCs/>
          <w:color w:val="242021"/>
          <w:sz w:val="56"/>
          <w:szCs w:val="56"/>
        </w:rPr>
        <w:t>δύο πλευρές ΕΖ και ΕΗ του τριγώνου ΕΖΗ.</w:t>
      </w:r>
    </w:p>
    <w:p w14:paraId="11B58D2C" w14:textId="77777777" w:rsidR="00393888" w:rsidRDefault="002B54BF" w:rsidP="002B54BF">
      <w:pPr>
        <w:spacing w:line="240" w:lineRule="auto"/>
        <w:jc w:val="center"/>
        <w:rPr>
          <w:rFonts w:ascii="Tahoma-Bold" w:hAnsi="Tahoma-Bold"/>
          <w:b/>
          <w:bCs/>
          <w:color w:val="242021"/>
          <w:sz w:val="56"/>
          <w:szCs w:val="56"/>
        </w:rPr>
      </w:pPr>
      <w:r>
        <w:rPr>
          <w:noProof/>
        </w:rPr>
        <w:drawing>
          <wp:inline distT="0" distB="0" distL="0" distR="0" wp14:anchorId="0BA2ABD1" wp14:editId="7AA62E70">
            <wp:extent cx="2809875" cy="1419225"/>
            <wp:effectExtent l="0" t="0" r="9525" b="9525"/>
            <wp:docPr id="563" name="Εικόνα 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2809875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F5928B" w14:textId="77777777" w:rsidR="002B54BF" w:rsidRDefault="000B3322">
      <w:pPr>
        <w:rPr>
          <w:rFonts w:ascii="Tahoma-Bold" w:hAnsi="Tahoma-Bold"/>
          <w:b/>
          <w:bCs/>
          <w:color w:val="242021"/>
          <w:sz w:val="56"/>
          <w:szCs w:val="56"/>
        </w:rPr>
      </w:pPr>
      <w:r w:rsidRPr="000B3322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83296" behindDoc="0" locked="0" layoutInCell="0" allowOverlap="0" wp14:anchorId="545083C2" wp14:editId="2FDB9A1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06" name="Πλαίσιο κειμένου 5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D1220D6" w14:textId="77777777" w:rsidR="009207EA" w:rsidRPr="005950A8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72 / 49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45083C2" id="Πλαίσιο κειμένου 506" o:spid="_x0000_s1099" type="#_x0000_t202" style="position:absolute;margin-left:0;margin-top:785.3pt;width:186.8pt;height:36pt;z-index:25298329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DD4gVasQIAADM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5D1220D6" w14:textId="77777777" w:rsidR="009207EA" w:rsidRPr="005950A8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72 / 49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2B54BF">
        <w:rPr>
          <w:rFonts w:ascii="Tahoma-Bold" w:hAnsi="Tahoma-Bold"/>
          <w:b/>
          <w:bCs/>
          <w:color w:val="242021"/>
          <w:sz w:val="56"/>
          <w:szCs w:val="56"/>
        </w:rPr>
        <w:br w:type="page"/>
      </w:r>
    </w:p>
    <w:p w14:paraId="7403DC39" w14:textId="77777777" w:rsidR="00315D13" w:rsidRDefault="00315D13" w:rsidP="00453970">
      <w:pPr>
        <w:spacing w:line="240" w:lineRule="auto"/>
        <w:rPr>
          <w:rFonts w:ascii="Arial-BoldMT" w:hAnsi="Arial-BoldMT"/>
          <w:b/>
          <w:bCs/>
          <w:color w:val="242021"/>
          <w:sz w:val="56"/>
          <w:szCs w:val="56"/>
        </w:rPr>
      </w:pPr>
      <w:r w:rsidRPr="00315D13">
        <w:rPr>
          <w:rFonts w:ascii="Arial-BoldMT" w:hAnsi="Arial-BoldMT"/>
          <w:b/>
          <w:bCs/>
          <w:color w:val="242021"/>
          <w:sz w:val="56"/>
          <w:szCs w:val="56"/>
        </w:rPr>
        <w:lastRenderedPageBreak/>
        <w:t>Οι πλευρές ΕΖ και ΕΗ είναι ............</w:t>
      </w:r>
    </w:p>
    <w:p w14:paraId="53246F1E" w14:textId="77777777" w:rsidR="00393888" w:rsidRDefault="00315D13" w:rsidP="00453970">
      <w:pPr>
        <w:spacing w:line="240" w:lineRule="auto"/>
        <w:rPr>
          <w:rFonts w:ascii="Tahoma-Bold" w:hAnsi="Tahoma-Bold"/>
          <w:b/>
          <w:bCs/>
          <w:color w:val="242021"/>
          <w:sz w:val="56"/>
          <w:szCs w:val="56"/>
        </w:rPr>
      </w:pPr>
      <w:r w:rsidRPr="00315D13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</w:t>
      </w:r>
    </w:p>
    <w:p w14:paraId="37C7A7D8" w14:textId="461B0DB4" w:rsidR="00315D13" w:rsidRPr="00315D13" w:rsidRDefault="00315D13" w:rsidP="00315D1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l-GR"/>
        </w:rPr>
      </w:pPr>
      <w:r w:rsidRPr="00315D13">
        <w:rPr>
          <w:rFonts w:ascii="Tahoma-Bold" w:eastAsia="Times New Roman" w:hAnsi="Tahoma-Bold" w:cs="Times New Roman"/>
          <w:b/>
          <w:bCs/>
          <w:color w:val="242021"/>
          <w:sz w:val="56"/>
          <w:szCs w:val="56"/>
          <w:lang w:eastAsia="el-GR"/>
        </w:rPr>
        <w:t xml:space="preserve">β2. </w:t>
      </w:r>
      <w:r w:rsidRPr="00315D13">
        <w:rPr>
          <w:rFonts w:ascii="Arial-BoldMT" w:eastAsia="Times New Roman" w:hAnsi="Arial-BoldMT" w:cs="Times New Roman"/>
          <w:b/>
          <w:bCs/>
          <w:color w:val="242021"/>
          <w:sz w:val="56"/>
          <w:szCs w:val="56"/>
          <w:lang w:eastAsia="el-GR"/>
        </w:rPr>
        <w:t>Τι συμπεραίνουμε για τις δύο</w:t>
      </w:r>
      <w:r>
        <w:rPr>
          <w:rFonts w:ascii="Arial-BoldMT" w:eastAsia="Times New Roman" w:hAnsi="Arial-BoldMT" w:cs="Times New Roman"/>
          <w:b/>
          <w:bCs/>
          <w:color w:val="242021"/>
          <w:sz w:val="56"/>
          <w:szCs w:val="56"/>
          <w:lang w:eastAsia="el-GR"/>
        </w:rPr>
        <w:t xml:space="preserve"> </w:t>
      </w:r>
      <w:r w:rsidRPr="00315D13">
        <w:rPr>
          <w:rFonts w:ascii="Arial-BoldMT" w:eastAsia="Times New Roman" w:hAnsi="Arial-BoldMT" w:cs="Times New Roman"/>
          <w:b/>
          <w:bCs/>
          <w:color w:val="242021"/>
          <w:sz w:val="56"/>
          <w:szCs w:val="56"/>
          <w:lang w:eastAsia="el-GR"/>
        </w:rPr>
        <w:t>οξείες γωνίες</w:t>
      </w:r>
      <w:r>
        <w:rPr>
          <w:rFonts w:ascii="Arial-BoldMT" w:eastAsia="Times New Roman" w:hAnsi="Arial-BoldMT" w:cs="Times New Roman"/>
          <w:b/>
          <w:bCs/>
          <w:color w:val="242021"/>
          <w:sz w:val="56"/>
          <w:szCs w:val="56"/>
          <w:lang w:eastAsia="el-GR"/>
        </w:rPr>
        <w:t xml:space="preserve"> </w:t>
      </w:r>
      <w:r w:rsidR="00244548">
        <w:rPr>
          <w:rFonts w:ascii="Arial-BoldMT" w:eastAsia="Times New Roman" w:hAnsi="Arial-BoldMT" w:cs="Times New Roman"/>
          <w:b/>
          <w:bCs/>
          <w:color w:val="242021"/>
          <w:position w:val="-18"/>
          <w:sz w:val="56"/>
          <w:szCs w:val="56"/>
          <w:lang w:eastAsia="el-GR"/>
        </w:rPr>
        <w:object w:dxaOrig="1080" w:dyaOrig="780" w14:anchorId="16B364C9">
          <v:shape id="_x0000_i1062" type="#_x0000_t75" style="width:54.9pt;height:39.05pt" o:ole="">
            <v:imagedata r:id="rId106" o:title=""/>
          </v:shape>
          <o:OLEObject Type="Embed" ProgID="Equation.DSMT4" ShapeID="_x0000_i1062" DrawAspect="Content" ObjectID="_1620554146" r:id="rId107"/>
        </w:objec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FD5DDC">
        <w:rPr>
          <w:rFonts w:ascii="Arial-BoldMT" w:hAnsi="Arial-BoldMT"/>
          <w:b/>
          <w:bCs/>
          <w:color w:val="242021"/>
          <w:sz w:val="56"/>
          <w:szCs w:val="56"/>
        </w:rPr>
        <w:t>και</w:t>
      </w:r>
      <w:r w:rsidRPr="00FD5DDC">
        <w:t xml:space="preserve"> 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bookmarkStart w:id="6" w:name="_GoBack"/>
      <w:r w:rsidR="00244548" w:rsidRPr="00244548">
        <w:rPr>
          <w:rFonts w:ascii="Arial-BoldMT" w:eastAsia="Times New Roman" w:hAnsi="Arial-BoldMT" w:cs="Times New Roman"/>
          <w:b/>
          <w:bCs/>
          <w:color w:val="242021"/>
          <w:position w:val="-4"/>
          <w:sz w:val="56"/>
          <w:szCs w:val="56"/>
          <w:lang w:eastAsia="el-GR"/>
        </w:rPr>
        <w:object w:dxaOrig="1160" w:dyaOrig="639" w14:anchorId="7B2E333B">
          <v:shape id="_x0000_i1064" type="#_x0000_t75" style="width:59.2pt;height:32.95pt" o:ole="">
            <v:imagedata r:id="rId108" o:title=""/>
          </v:shape>
          <o:OLEObject Type="Embed" ProgID="Equation.DSMT4" ShapeID="_x0000_i1064" DrawAspect="Content" ObjectID="_1620554147" r:id="rId109"/>
        </w:object>
      </w:r>
      <w:bookmarkEnd w:id="6"/>
      <w:r>
        <w:rPr>
          <w:rFonts w:ascii="Arial-BoldMT" w:hAnsi="Arial-BoldMT"/>
          <w:b/>
          <w:bCs/>
          <w:color w:val="242021"/>
          <w:sz w:val="56"/>
          <w:szCs w:val="56"/>
        </w:rPr>
        <w:t>.</w:t>
      </w:r>
    </w:p>
    <w:p w14:paraId="017ECA10" w14:textId="77777777" w:rsidR="00315D13" w:rsidRDefault="00315D13" w:rsidP="00315D13">
      <w:pPr>
        <w:spacing w:before="240" w:line="360" w:lineRule="auto"/>
        <w:rPr>
          <w:rFonts w:ascii="Arial-BoldMT" w:hAnsi="Arial-BoldMT"/>
          <w:b/>
          <w:bCs/>
          <w:color w:val="242021"/>
          <w:sz w:val="56"/>
          <w:szCs w:val="56"/>
        </w:rPr>
      </w:pPr>
      <w:r w:rsidRPr="00315D13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</w:t>
      </w:r>
    </w:p>
    <w:p w14:paraId="781A6AF3" w14:textId="77777777" w:rsidR="00393888" w:rsidRDefault="00315D13" w:rsidP="00315D13">
      <w:pPr>
        <w:spacing w:line="360" w:lineRule="auto"/>
        <w:rPr>
          <w:rFonts w:ascii="Tahoma-Bold" w:hAnsi="Tahoma-Bold"/>
          <w:b/>
          <w:bCs/>
          <w:color w:val="242021"/>
          <w:sz w:val="56"/>
          <w:szCs w:val="56"/>
        </w:rPr>
      </w:pPr>
      <w:r>
        <w:rPr>
          <w:rFonts w:ascii="Arial-BoldMT" w:hAnsi="Arial-BoldMT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19456" behindDoc="0" locked="0" layoutInCell="1" allowOverlap="1" wp14:anchorId="367051D3" wp14:editId="0DFFDB01">
                <wp:simplePos x="0" y="0"/>
                <wp:positionH relativeFrom="column">
                  <wp:posOffset>0</wp:posOffset>
                </wp:positionH>
                <wp:positionV relativeFrom="paragraph">
                  <wp:posOffset>709404</wp:posOffset>
                </wp:positionV>
                <wp:extent cx="6116320" cy="4351020"/>
                <wp:effectExtent l="19050" t="19050" r="17780" b="11430"/>
                <wp:wrapNone/>
                <wp:docPr id="565" name="Ορθογώνιο 5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16320" cy="4351020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chemeClr val="accent6">
                              <a:lumMod val="7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A1C50DF" id="Ορθογώνιο 565" o:spid="_x0000_s1026" style="position:absolute;margin-left:0;margin-top:55.85pt;width:481.6pt;height:342.6pt;z-index:252819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" filled="f" strokecolor="#e36c0a [2409]" strokeweight="3pt"/>
            </w:pict>
          </mc:Fallback>
        </mc:AlternateContent>
      </w:r>
      <w:r w:rsidRPr="00315D13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</w:t>
      </w:r>
    </w:p>
    <w:p w14:paraId="2885F3C0" w14:textId="77777777" w:rsidR="00315D13" w:rsidRDefault="00315D13" w:rsidP="00315D13">
      <w:pPr>
        <w:spacing w:line="240" w:lineRule="auto"/>
        <w:ind w:left="284" w:right="284"/>
        <w:rPr>
          <w:rFonts w:ascii="Tahoma-Bold" w:hAnsi="Tahoma-Bold"/>
          <w:b/>
          <w:bCs/>
          <w:color w:val="242021"/>
          <w:sz w:val="56"/>
          <w:szCs w:val="56"/>
        </w:rPr>
      </w:pPr>
      <w:r w:rsidRPr="00315D13">
        <w:rPr>
          <w:rFonts w:ascii="Tahoma-Bold" w:hAnsi="Tahoma-Bold"/>
          <w:b/>
          <w:bCs/>
          <w:color w:val="242021"/>
          <w:sz w:val="56"/>
          <w:szCs w:val="56"/>
        </w:rPr>
        <w:t xml:space="preserve">γ. </w:t>
      </w:r>
      <w:r w:rsidRPr="00315D13">
        <w:rPr>
          <w:rFonts w:ascii="Arial-BoldMT" w:hAnsi="Arial-BoldMT"/>
          <w:b/>
          <w:bCs/>
          <w:color w:val="242021"/>
          <w:sz w:val="56"/>
          <w:szCs w:val="56"/>
        </w:rPr>
        <w:t>Κόβουμε το εξάγωνο από το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315D13">
        <w:rPr>
          <w:rFonts w:ascii="Arial-BoldMT" w:hAnsi="Arial-BoldMT"/>
          <w:b/>
          <w:bCs/>
          <w:color w:val="242021"/>
          <w:sz w:val="56"/>
          <w:szCs w:val="56"/>
        </w:rPr>
        <w:t>παράρτημα. Ενώνουμε με μία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315D13">
        <w:rPr>
          <w:rFonts w:ascii="Arial-BoldMT" w:hAnsi="Arial-BoldMT"/>
          <w:b/>
          <w:bCs/>
          <w:color w:val="242021"/>
          <w:sz w:val="56"/>
          <w:szCs w:val="56"/>
        </w:rPr>
        <w:t>ευθεία την κορυφή Α με την κορυφή Δ και την κορυφή Β με την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315D13">
        <w:rPr>
          <w:rFonts w:ascii="Arial-BoldMT" w:hAnsi="Arial-BoldMT"/>
          <w:b/>
          <w:bCs/>
          <w:color w:val="242021"/>
          <w:sz w:val="56"/>
          <w:szCs w:val="56"/>
        </w:rPr>
        <w:t>Ε. Σχηματίζεται, έτσι, το τρίγωνο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315D13">
        <w:rPr>
          <w:rFonts w:ascii="Arial-BoldMT" w:hAnsi="Arial-BoldMT"/>
          <w:b/>
          <w:bCs/>
          <w:color w:val="242021"/>
          <w:sz w:val="56"/>
          <w:szCs w:val="56"/>
        </w:rPr>
        <w:t>ΕΔΗ</w:t>
      </w:r>
      <w:r>
        <w:rPr>
          <w:rFonts w:ascii="Arial-BoldMT" w:hAnsi="Arial-BoldMT"/>
          <w:b/>
          <w:bCs/>
          <w:color w:val="242021"/>
          <w:sz w:val="56"/>
          <w:szCs w:val="56"/>
        </w:rPr>
        <w:t>.</w:t>
      </w:r>
    </w:p>
    <w:p w14:paraId="35E4DB5A" w14:textId="77777777" w:rsidR="00315D13" w:rsidRDefault="00315D13" w:rsidP="00315D13">
      <w:pPr>
        <w:spacing w:line="240" w:lineRule="auto"/>
        <w:jc w:val="center"/>
        <w:rPr>
          <w:rFonts w:ascii="Tahoma-Bold" w:hAnsi="Tahoma-Bold"/>
          <w:b/>
          <w:bCs/>
          <w:color w:val="242021"/>
          <w:sz w:val="56"/>
          <w:szCs w:val="56"/>
        </w:rPr>
      </w:pPr>
      <w:r>
        <w:rPr>
          <w:noProof/>
        </w:rPr>
        <w:drawing>
          <wp:inline distT="0" distB="0" distL="0" distR="0" wp14:anchorId="2B81768D" wp14:editId="20ADDA1D">
            <wp:extent cx="2085975" cy="1857375"/>
            <wp:effectExtent l="0" t="0" r="9525" b="9525"/>
            <wp:docPr id="564" name="Εικόνα 5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1857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BFD3EE" w14:textId="77777777" w:rsidR="00315D13" w:rsidRDefault="00315D13">
      <w:pPr>
        <w:rPr>
          <w:rFonts w:ascii="Tahoma-Bold" w:hAnsi="Tahoma-Bold"/>
          <w:b/>
          <w:bCs/>
          <w:color w:val="242021"/>
          <w:sz w:val="56"/>
          <w:szCs w:val="56"/>
        </w:rPr>
      </w:pPr>
      <w:r>
        <w:rPr>
          <w:rFonts w:ascii="Tahoma-Bold" w:hAnsi="Tahoma-Bold"/>
          <w:b/>
          <w:bCs/>
          <w:color w:val="242021"/>
          <w:sz w:val="56"/>
          <w:szCs w:val="56"/>
        </w:rPr>
        <w:br w:type="page"/>
      </w:r>
      <w:r w:rsidR="000B3322" w:rsidRPr="000B3322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85344" behindDoc="0" locked="0" layoutInCell="0" allowOverlap="0" wp14:anchorId="48954AAC" wp14:editId="225E94E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08" name="Πλαίσιο κειμένου 5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E14380D" w14:textId="77777777" w:rsidR="009207EA" w:rsidRPr="005950A8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73 / 49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8954AAC" id="Πλαίσιο κειμένου 508" o:spid="_x0000_s1100" type="#_x0000_t202" style="position:absolute;margin-left:0;margin-top:785.3pt;width:186.8pt;height:36pt;z-index:25298534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ClE4T6sQIAADM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7E14380D" w14:textId="77777777" w:rsidR="009207EA" w:rsidRPr="005950A8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73 / 49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053208D6" w14:textId="77777777" w:rsidR="00801843" w:rsidRDefault="00D407BE" w:rsidP="00453970">
      <w:pPr>
        <w:spacing w:line="240" w:lineRule="auto"/>
        <w:rPr>
          <w:rFonts w:ascii="Arial-BoldMT" w:hAnsi="Arial-BoldMT"/>
          <w:b/>
          <w:bCs/>
          <w:color w:val="242021"/>
          <w:sz w:val="56"/>
          <w:szCs w:val="56"/>
        </w:rPr>
      </w:pPr>
      <w:r w:rsidRPr="00D407BE">
        <w:rPr>
          <w:rFonts w:ascii="Tahoma-Bold" w:hAnsi="Tahoma-Bold"/>
          <w:b/>
          <w:bCs/>
          <w:color w:val="242021"/>
          <w:sz w:val="56"/>
          <w:szCs w:val="56"/>
        </w:rPr>
        <w:lastRenderedPageBreak/>
        <w:t xml:space="preserve">γ1. </w:t>
      </w:r>
      <w:r w:rsidRPr="00D407BE">
        <w:rPr>
          <w:rFonts w:ascii="Arial-BoldMT" w:hAnsi="Arial-BoldMT"/>
          <w:b/>
          <w:bCs/>
          <w:color w:val="242021"/>
          <w:sz w:val="56"/>
          <w:szCs w:val="56"/>
        </w:rPr>
        <w:t>Με δίπλωση συγκρίνουμε και</w:t>
      </w:r>
      <w:r w:rsidR="00801843"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D407BE">
        <w:rPr>
          <w:rFonts w:ascii="Arial-BoldMT" w:hAnsi="Arial-BoldMT"/>
          <w:b/>
          <w:bCs/>
          <w:color w:val="242021"/>
          <w:sz w:val="56"/>
          <w:szCs w:val="56"/>
        </w:rPr>
        <w:t>τις τρεις πλευρές του τριγώνου</w:t>
      </w:r>
      <w:r w:rsidR="00801843"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D407BE">
        <w:rPr>
          <w:rFonts w:ascii="Arial-BoldMT" w:hAnsi="Arial-BoldMT"/>
          <w:b/>
          <w:bCs/>
          <w:color w:val="242021"/>
          <w:sz w:val="56"/>
          <w:szCs w:val="56"/>
        </w:rPr>
        <w:t>ΕΔΗ.</w:t>
      </w:r>
    </w:p>
    <w:p w14:paraId="6B89B622" w14:textId="77777777" w:rsidR="00D407BE" w:rsidRDefault="00801843" w:rsidP="00801843">
      <w:pPr>
        <w:spacing w:line="240" w:lineRule="auto"/>
        <w:jc w:val="center"/>
        <w:rPr>
          <w:rFonts w:ascii="Arial-BoldMT" w:hAnsi="Arial-BoldMT"/>
          <w:b/>
          <w:bCs/>
          <w:color w:val="242021"/>
          <w:sz w:val="56"/>
          <w:szCs w:val="56"/>
        </w:rPr>
      </w:pPr>
      <w:r>
        <w:rPr>
          <w:noProof/>
        </w:rPr>
        <w:drawing>
          <wp:inline distT="0" distB="0" distL="0" distR="0" wp14:anchorId="21835BC1" wp14:editId="4763BBED">
            <wp:extent cx="2371725" cy="1924050"/>
            <wp:effectExtent l="0" t="0" r="9525" b="0"/>
            <wp:docPr id="566" name="Εικόνα 5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2371725" cy="1924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1D1FA1" w14:textId="77777777" w:rsidR="00801843" w:rsidRDefault="00801843" w:rsidP="00453970">
      <w:pPr>
        <w:spacing w:line="240" w:lineRule="auto"/>
        <w:rPr>
          <w:rFonts w:ascii="Tahoma-Bold" w:hAnsi="Tahoma-Bold"/>
          <w:b/>
          <w:bCs/>
          <w:color w:val="242021"/>
          <w:sz w:val="56"/>
          <w:szCs w:val="56"/>
        </w:rPr>
      </w:pPr>
    </w:p>
    <w:p w14:paraId="01531EE9" w14:textId="77777777" w:rsidR="00801843" w:rsidRDefault="009E711B" w:rsidP="00453970">
      <w:pPr>
        <w:spacing w:line="240" w:lineRule="auto"/>
        <w:rPr>
          <w:rFonts w:ascii="Arial-BoldMT" w:hAnsi="Arial-BoldMT"/>
          <w:b/>
          <w:bCs/>
          <w:color w:val="242021"/>
          <w:sz w:val="56"/>
          <w:szCs w:val="56"/>
        </w:rPr>
      </w:pPr>
      <w:r w:rsidRPr="009E711B">
        <w:rPr>
          <w:rFonts w:ascii="Arial-BoldMT" w:hAnsi="Arial-BoldMT"/>
          <w:b/>
          <w:bCs/>
          <w:color w:val="242021"/>
          <w:sz w:val="56"/>
          <w:szCs w:val="56"/>
        </w:rPr>
        <w:t>Οι πλευρές ΕΗ, ΕΔ και ΔΗ είναι</w:t>
      </w:r>
    </w:p>
    <w:p w14:paraId="6CD585B1" w14:textId="77777777" w:rsidR="00801843" w:rsidRDefault="009E711B" w:rsidP="00453970">
      <w:pPr>
        <w:spacing w:line="240" w:lineRule="auto"/>
        <w:rPr>
          <w:rFonts w:ascii="Arial-BoldMT" w:hAnsi="Arial-BoldMT"/>
          <w:b/>
          <w:bCs/>
          <w:color w:val="242021"/>
          <w:sz w:val="56"/>
          <w:szCs w:val="56"/>
        </w:rPr>
      </w:pPr>
      <w:r w:rsidRPr="009E711B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</w:t>
      </w:r>
    </w:p>
    <w:p w14:paraId="5676C838" w14:textId="77777777" w:rsidR="00801843" w:rsidRDefault="009E711B" w:rsidP="00453970">
      <w:pPr>
        <w:spacing w:line="240" w:lineRule="auto"/>
        <w:rPr>
          <w:rFonts w:ascii="Arial-BoldMT" w:hAnsi="Arial-BoldMT"/>
          <w:b/>
          <w:bCs/>
          <w:color w:val="242021"/>
          <w:sz w:val="56"/>
          <w:szCs w:val="56"/>
        </w:rPr>
      </w:pPr>
      <w:r w:rsidRPr="009E711B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</w:t>
      </w:r>
    </w:p>
    <w:p w14:paraId="25EBE789" w14:textId="77777777" w:rsidR="00801843" w:rsidRDefault="009E711B" w:rsidP="00453970">
      <w:pPr>
        <w:spacing w:line="240" w:lineRule="auto"/>
        <w:rPr>
          <w:rFonts w:ascii="Arial-BoldMT" w:hAnsi="Arial-BoldMT"/>
          <w:b/>
          <w:bCs/>
          <w:color w:val="242021"/>
          <w:sz w:val="56"/>
          <w:szCs w:val="56"/>
        </w:rPr>
      </w:pPr>
      <w:r w:rsidRPr="009E711B">
        <w:rPr>
          <w:rFonts w:ascii="Tahoma-Bold" w:hAnsi="Tahoma-Bold"/>
          <w:b/>
          <w:bCs/>
          <w:color w:val="242021"/>
          <w:sz w:val="56"/>
          <w:szCs w:val="56"/>
        </w:rPr>
        <w:t xml:space="preserve">γ2. </w:t>
      </w:r>
      <w:r w:rsidRPr="009E711B">
        <w:rPr>
          <w:rFonts w:ascii="Arial-BoldMT" w:hAnsi="Arial-BoldMT"/>
          <w:b/>
          <w:bCs/>
          <w:color w:val="242021"/>
          <w:sz w:val="56"/>
          <w:szCs w:val="56"/>
        </w:rPr>
        <w:t>Τι συμπεραίνουμε για τις τρεις</w:t>
      </w:r>
      <w:r w:rsidR="00801843"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9E711B">
        <w:rPr>
          <w:rFonts w:ascii="Arial-BoldMT" w:hAnsi="Arial-BoldMT"/>
          <w:b/>
          <w:bCs/>
          <w:color w:val="242021"/>
          <w:sz w:val="56"/>
          <w:szCs w:val="56"/>
        </w:rPr>
        <w:t>οξείες γωνίες του τριγώνου;</w:t>
      </w:r>
    </w:p>
    <w:p w14:paraId="661E286B" w14:textId="77777777" w:rsidR="00801843" w:rsidRDefault="009E711B" w:rsidP="00453970">
      <w:pPr>
        <w:spacing w:line="240" w:lineRule="auto"/>
        <w:rPr>
          <w:rFonts w:ascii="Arial-BoldMT" w:hAnsi="Arial-BoldMT"/>
          <w:b/>
          <w:bCs/>
          <w:color w:val="242021"/>
          <w:sz w:val="56"/>
          <w:szCs w:val="56"/>
        </w:rPr>
      </w:pPr>
      <w:r w:rsidRPr="009E711B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</w:t>
      </w:r>
    </w:p>
    <w:p w14:paraId="2E016CCF" w14:textId="77777777" w:rsidR="009E711B" w:rsidRDefault="009E711B" w:rsidP="00453970">
      <w:pPr>
        <w:spacing w:line="240" w:lineRule="auto"/>
        <w:rPr>
          <w:rFonts w:ascii="Tahoma-Bold" w:hAnsi="Tahoma-Bold"/>
          <w:b/>
          <w:bCs/>
          <w:color w:val="242021"/>
          <w:sz w:val="56"/>
          <w:szCs w:val="56"/>
        </w:rPr>
      </w:pPr>
      <w:r w:rsidRPr="009E711B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</w:t>
      </w:r>
    </w:p>
    <w:p w14:paraId="07B8162C" w14:textId="77777777" w:rsidR="009E711B" w:rsidRDefault="009E711B" w:rsidP="00453970">
      <w:pPr>
        <w:spacing w:line="240" w:lineRule="auto"/>
        <w:rPr>
          <w:rFonts w:ascii="Tahoma-Bold" w:hAnsi="Tahoma-Bold"/>
          <w:b/>
          <w:bCs/>
          <w:color w:val="242021"/>
          <w:sz w:val="56"/>
          <w:szCs w:val="56"/>
        </w:rPr>
      </w:pPr>
    </w:p>
    <w:p w14:paraId="3C3748B6" w14:textId="77777777" w:rsidR="00801843" w:rsidRDefault="000B3322">
      <w:pPr>
        <w:rPr>
          <w:rFonts w:ascii="Tahoma-Bold" w:hAnsi="Tahoma-Bold"/>
          <w:b/>
          <w:bCs/>
          <w:color w:val="242021"/>
          <w:sz w:val="56"/>
          <w:szCs w:val="56"/>
        </w:rPr>
      </w:pPr>
      <w:r w:rsidRPr="000B3322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87392" behindDoc="0" locked="0" layoutInCell="0" allowOverlap="0" wp14:anchorId="582D5182" wp14:editId="5D9CBCF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09" name="Πλαίσιο κειμένου 5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9B9C3BE" w14:textId="77777777" w:rsidR="009207EA" w:rsidRPr="005950A8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74 / 49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82D5182" id="Πλαίσιο κειμένου 509" o:spid="_x0000_s1101" type="#_x0000_t202" style="position:absolute;margin-left:0;margin-top:785.3pt;width:186.8pt;height:36pt;z-index:25298739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" o:allowincell="f" o:allowoverlap="f" fillcolor="#fc9" stroked="f" strokeweight="2.25pt">
                <v:textbox inset="1.5mm,1.5mm,1.5mm,1.5mm">
                  <w:txbxContent>
                    <w:p w14:paraId="59B9C3BE" w14:textId="77777777" w:rsidR="009207EA" w:rsidRPr="005950A8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74 / 49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801843">
        <w:rPr>
          <w:rFonts w:ascii="Tahoma-Bold" w:hAnsi="Tahoma-Bold"/>
          <w:b/>
          <w:bCs/>
          <w:color w:val="242021"/>
          <w:sz w:val="56"/>
          <w:szCs w:val="56"/>
        </w:rPr>
        <w:br w:type="page"/>
      </w:r>
    </w:p>
    <w:p w14:paraId="2FED46D5" w14:textId="77777777" w:rsidR="00801843" w:rsidRDefault="00801843" w:rsidP="00453970">
      <w:pPr>
        <w:spacing w:line="240" w:lineRule="auto"/>
        <w:rPr>
          <w:rFonts w:ascii="Tahoma-Bold" w:hAnsi="Tahoma-Bold"/>
          <w:b/>
          <w:bCs/>
          <w:color w:val="242021"/>
          <w:sz w:val="56"/>
          <w:szCs w:val="56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7927"/>
      </w:tblGrid>
      <w:tr w:rsidR="0043332A" w:rsidRPr="007D6C8D" w14:paraId="3F7D5858" w14:textId="77777777" w:rsidTr="00C70261">
        <w:tc>
          <w:tcPr>
            <w:tcW w:w="1701" w:type="dxa"/>
          </w:tcPr>
          <w:p w14:paraId="3CC3359E" w14:textId="77777777" w:rsidR="0043332A" w:rsidRPr="007D6C8D" w:rsidRDefault="0043332A" w:rsidP="00C70261">
            <w:pPr>
              <w:spacing w:after="160" w:line="259" w:lineRule="auto"/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7D6C8D">
              <w:rPr>
                <w:rFonts w:ascii="Calibri" w:eastAsia="Calibri" w:hAnsi="Calibri" w:cs="Times New Roman"/>
                <w:noProof/>
              </w:rPr>
              <w:drawing>
                <wp:inline distT="0" distB="0" distL="0" distR="0" wp14:anchorId="610A60A4" wp14:editId="662A58A8">
                  <wp:extent cx="719455" cy="496570"/>
                  <wp:effectExtent l="0" t="0" r="4445" b="0"/>
                  <wp:docPr id="545" name="Εικόνα 545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8" name="Εικόνα 268"/>
                          <pic:cNvPicPr/>
                        </pic:nvPicPr>
                        <pic:blipFill rotWithShape="1"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1015"/>
                          <a:stretch/>
                        </pic:blipFill>
                        <pic:spPr bwMode="auto">
                          <a:xfrm>
                            <a:off x="0" y="0"/>
                            <a:ext cx="719455" cy="49657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27" w:type="dxa"/>
          </w:tcPr>
          <w:p w14:paraId="27ECB8E1" w14:textId="77777777" w:rsidR="0043332A" w:rsidRPr="007D6C8D" w:rsidRDefault="00801843" w:rsidP="00801843">
            <w:pPr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</w:pPr>
            <w:r w:rsidRPr="00801843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Συζητάμε στην τάξη ποια</w:t>
            </w:r>
            <w:r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 xml:space="preserve"> </w:t>
            </w:r>
            <w:r w:rsidRPr="00801843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είδη τριγώνων μπορούμε να</w:t>
            </w:r>
            <w:r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 xml:space="preserve"> </w:t>
            </w:r>
            <w:r w:rsidRPr="00801843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 xml:space="preserve">διακρίνουμε με κριτήριο </w:t>
            </w:r>
            <w:r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 xml:space="preserve">τις </w:t>
            </w:r>
            <w:r w:rsidRPr="00801843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πλευρές των τριγώνων.</w:t>
            </w:r>
          </w:p>
        </w:tc>
      </w:tr>
    </w:tbl>
    <w:p w14:paraId="46B3022F" w14:textId="77777777" w:rsidR="0043332A" w:rsidRDefault="0043332A" w:rsidP="0043332A">
      <w:pPr>
        <w:rPr>
          <w:rFonts w:ascii="Arial" w:hAnsi="Arial" w:cs="Arial"/>
          <w:b/>
          <w:noProof/>
          <w:sz w:val="56"/>
          <w:szCs w:val="56"/>
        </w:rPr>
      </w:pPr>
    </w:p>
    <w:p w14:paraId="5C679339" w14:textId="77777777" w:rsidR="0043332A" w:rsidRDefault="000B3322" w:rsidP="0043332A">
      <w:pPr>
        <w:rPr>
          <w:rFonts w:ascii="Arial" w:hAnsi="Arial" w:cs="Arial"/>
          <w:b/>
          <w:noProof/>
          <w:sz w:val="56"/>
          <w:szCs w:val="56"/>
        </w:rPr>
      </w:pPr>
      <w:r w:rsidRPr="000B3322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89440" behindDoc="0" locked="0" layoutInCell="0" allowOverlap="0" wp14:anchorId="01980026" wp14:editId="3F4A607C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10" name="Πλαίσιο κειμένου 5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07B7177" w14:textId="77777777" w:rsidR="009207EA" w:rsidRPr="005950A8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75 / 49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1980026" id="Πλαίσιο κειμένου 510" o:spid="_x0000_s1102" type="#_x0000_t202" style="position:absolute;margin-left:0;margin-top:785.3pt;width:186.8pt;height:36pt;z-index:25298944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HI3DKmwAgAAMw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307B7177" w14:textId="77777777" w:rsidR="009207EA" w:rsidRPr="005950A8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75 / 49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43332A">
        <w:rPr>
          <w:rFonts w:ascii="Arial" w:hAnsi="Arial" w:cs="Arial"/>
          <w:b/>
          <w:noProof/>
          <w:sz w:val="56"/>
          <w:szCs w:val="56"/>
        </w:rPr>
        <w:br w:type="page"/>
      </w:r>
    </w:p>
    <w:tbl>
      <w:tblPr>
        <w:tblStyle w:val="a4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43332A" w:rsidRPr="00991AF4" w14:paraId="53308DA8" w14:textId="77777777" w:rsidTr="00C70261">
        <w:tc>
          <w:tcPr>
            <w:tcW w:w="9639" w:type="dxa"/>
            <w:tcBorders>
              <w:bottom w:val="nil"/>
            </w:tcBorders>
            <w:shd w:val="clear" w:color="auto" w:fill="006600"/>
          </w:tcPr>
          <w:p w14:paraId="0C87DCDC" w14:textId="77777777" w:rsidR="0043332A" w:rsidRPr="00C058D4" w:rsidRDefault="0043332A" w:rsidP="00C70261">
            <w:pPr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</w:pPr>
            <w:r w:rsidRPr="00C058D4"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  <w:lastRenderedPageBreak/>
              <w:t>Βασικές μαθηματικές έννοιες και διεργασίες</w:t>
            </w:r>
          </w:p>
        </w:tc>
      </w:tr>
      <w:tr w:rsidR="0043332A" w:rsidRPr="00991AF4" w14:paraId="19F2CC57" w14:textId="77777777" w:rsidTr="00C70261">
        <w:trPr>
          <w:trHeight w:val="294"/>
        </w:trPr>
        <w:tc>
          <w:tcPr>
            <w:tcW w:w="9639" w:type="dxa"/>
            <w:tcBorders>
              <w:bottom w:val="single" w:sz="48" w:space="0" w:color="006600"/>
            </w:tcBorders>
            <w:shd w:val="clear" w:color="auto" w:fill="D9FFD9"/>
          </w:tcPr>
          <w:p w14:paraId="08B7468B" w14:textId="77777777" w:rsidR="00801843" w:rsidRPr="00801843" w:rsidRDefault="00801843" w:rsidP="00801843">
            <w:p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80184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ο τρίγωνο που έχει:</w:t>
            </w:r>
          </w:p>
          <w:p w14:paraId="7A19F42C" w14:textId="77777777" w:rsidR="00801843" w:rsidRPr="00801843" w:rsidRDefault="00801843" w:rsidP="00801843">
            <w:pPr>
              <w:pStyle w:val="a3"/>
              <w:numPr>
                <w:ilvl w:val="0"/>
                <w:numId w:val="24"/>
              </w:numPr>
              <w:spacing w:after="12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80184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και τις τρεις πλευρές του ίσες λέγεται </w:t>
            </w:r>
            <w:r w:rsidRPr="00801843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ισόπλευρο</w:t>
            </w:r>
            <w:r w:rsidRPr="0080184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,</w:t>
            </w:r>
          </w:p>
          <w:p w14:paraId="50B9263B" w14:textId="77777777" w:rsidR="00801843" w:rsidRPr="00801843" w:rsidRDefault="00801843" w:rsidP="00801843">
            <w:pPr>
              <w:pStyle w:val="a3"/>
              <w:numPr>
                <w:ilvl w:val="0"/>
                <w:numId w:val="24"/>
              </w:numPr>
              <w:spacing w:after="12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80184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μόνο τις δύο πλευρές του ίσες λέγεται </w:t>
            </w:r>
            <w:r w:rsidRPr="00801843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ισοσκελές</w:t>
            </w:r>
            <w:r w:rsidRPr="0080184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,</w:t>
            </w:r>
          </w:p>
          <w:p w14:paraId="69FC9526" w14:textId="77777777" w:rsidR="0043332A" w:rsidRPr="00801843" w:rsidRDefault="00801843" w:rsidP="00801843">
            <w:pPr>
              <w:pStyle w:val="a3"/>
              <w:numPr>
                <w:ilvl w:val="0"/>
                <w:numId w:val="24"/>
              </w:num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80184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όλες τις πλευρές του άνισες λέγεται </w:t>
            </w:r>
            <w:r w:rsidRPr="00801843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σκαληνό</w:t>
            </w:r>
            <w:r w:rsidRPr="0080184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</w:t>
            </w:r>
          </w:p>
        </w:tc>
      </w:tr>
      <w:tr w:rsidR="0043332A" w:rsidRPr="00991AF4" w14:paraId="45CD817D" w14:textId="77777777" w:rsidTr="00C70261">
        <w:trPr>
          <w:trHeight w:val="294"/>
        </w:trPr>
        <w:tc>
          <w:tcPr>
            <w:tcW w:w="9639" w:type="dxa"/>
            <w:tcBorders>
              <w:top w:val="single" w:sz="48" w:space="0" w:color="006600"/>
              <w:bottom w:val="single" w:sz="48" w:space="0" w:color="006600"/>
            </w:tcBorders>
            <w:shd w:val="clear" w:color="auto" w:fill="D9FFD9"/>
          </w:tcPr>
          <w:p w14:paraId="1295F0E9" w14:textId="77777777" w:rsidR="00801843" w:rsidRPr="00801843" w:rsidRDefault="00801843" w:rsidP="00801843">
            <w:pPr>
              <w:pStyle w:val="a3"/>
              <w:numPr>
                <w:ilvl w:val="0"/>
                <w:numId w:val="25"/>
              </w:numPr>
              <w:spacing w:after="12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80184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Το </w:t>
            </w:r>
            <w:r w:rsidRPr="00801843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ισόπλευρο </w:t>
            </w:r>
            <w:r w:rsidRPr="0080184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ρίγωνο έχει και τις τρεις γωνίες του ίσες.</w:t>
            </w:r>
          </w:p>
          <w:p w14:paraId="1D47E32D" w14:textId="77777777" w:rsidR="00801843" w:rsidRPr="00801843" w:rsidRDefault="00801843" w:rsidP="00801843">
            <w:pPr>
              <w:pStyle w:val="a3"/>
              <w:numPr>
                <w:ilvl w:val="0"/>
                <w:numId w:val="25"/>
              </w:numPr>
              <w:spacing w:after="12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80184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Το </w:t>
            </w:r>
            <w:r w:rsidRPr="00801843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ισοσκελές </w:t>
            </w:r>
            <w:r w:rsidRPr="0080184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ρίγωνο έχει δύο γωνίες ίσες, αυτές που βρίσκονται απέναντι από τις ίσες πλευρές.</w:t>
            </w:r>
          </w:p>
          <w:p w14:paraId="69E30897" w14:textId="77777777" w:rsidR="0043332A" w:rsidRPr="00801843" w:rsidRDefault="00801843" w:rsidP="00801843">
            <w:pPr>
              <w:pStyle w:val="a3"/>
              <w:numPr>
                <w:ilvl w:val="0"/>
                <w:numId w:val="25"/>
              </w:numPr>
              <w:spacing w:after="12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80184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Το </w:t>
            </w:r>
            <w:r w:rsidRPr="00801843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σκαληνό </w:t>
            </w:r>
            <w:r w:rsidRPr="0080184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ρίγωνο έχει και τις τρεις γωνίες άνισες.</w:t>
            </w:r>
          </w:p>
        </w:tc>
      </w:tr>
    </w:tbl>
    <w:p w14:paraId="77ED832E" w14:textId="77777777" w:rsidR="0043332A" w:rsidRDefault="000B3322" w:rsidP="0043332A">
      <w:pPr>
        <w:spacing w:after="0" w:line="259" w:lineRule="auto"/>
        <w:rPr>
          <w:rFonts w:ascii="Arial" w:eastAsia="Calibri" w:hAnsi="Arial" w:cs="Arial"/>
          <w:b/>
          <w:sz w:val="56"/>
          <w:szCs w:val="36"/>
        </w:rPr>
      </w:pPr>
      <w:r w:rsidRPr="000B3322">
        <w:rPr>
          <w:rFonts w:ascii="Arial" w:eastAsia="Calibri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91488" behindDoc="0" locked="0" layoutInCell="0" allowOverlap="0" wp14:anchorId="2364551C" wp14:editId="5B21CCDE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11" name="Πλαίσιο κειμένου 5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6092A65" w14:textId="77777777" w:rsidR="009207EA" w:rsidRPr="00F75743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76 / 50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364551C" id="Πλαίσιο κειμένου 511" o:spid="_x0000_s1103" type="#_x0000_t202" style="position:absolute;margin-left:0;margin-top:785.3pt;width:186.8pt;height:36pt;z-index:25299148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JL4HuGwAgAAMw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06092A65" w14:textId="77777777" w:rsidR="009207EA" w:rsidRPr="00F75743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76 / 50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6DCE75B1" w14:textId="77777777" w:rsidR="0043332A" w:rsidRDefault="0043332A" w:rsidP="0043332A">
      <w:pPr>
        <w:rPr>
          <w:rFonts w:ascii="Arial" w:eastAsia="Calibri" w:hAnsi="Arial" w:cs="Arial"/>
          <w:b/>
          <w:sz w:val="56"/>
          <w:szCs w:val="36"/>
        </w:rPr>
      </w:pPr>
      <w:r>
        <w:rPr>
          <w:rFonts w:ascii="Arial" w:eastAsia="Calibri" w:hAnsi="Arial" w:cs="Arial"/>
          <w:b/>
          <w:sz w:val="56"/>
          <w:szCs w:val="36"/>
        </w:rPr>
        <w:br w:type="page"/>
      </w:r>
    </w:p>
    <w:tbl>
      <w:tblPr>
        <w:tblStyle w:val="4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43332A" w:rsidRPr="00991AF4" w14:paraId="433144C0" w14:textId="77777777" w:rsidTr="00C70261">
        <w:trPr>
          <w:jc w:val="center"/>
        </w:trPr>
        <w:tc>
          <w:tcPr>
            <w:tcW w:w="9639" w:type="dxa"/>
            <w:shd w:val="clear" w:color="auto" w:fill="FF0000"/>
          </w:tcPr>
          <w:p w14:paraId="2485FC6A" w14:textId="77777777" w:rsidR="0043332A" w:rsidRPr="00991AF4" w:rsidRDefault="0043332A" w:rsidP="00C70261">
            <w:pPr>
              <w:jc w:val="center"/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</w:pPr>
            <w:r w:rsidRPr="00991AF4"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  <w:lastRenderedPageBreak/>
              <w:t>Παραδείγματα</w:t>
            </w:r>
          </w:p>
        </w:tc>
      </w:tr>
      <w:tr w:rsidR="0043332A" w:rsidRPr="00991AF4" w14:paraId="24C69335" w14:textId="77777777" w:rsidTr="00C70261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14:paraId="54275636" w14:textId="77777777" w:rsidR="0043332A" w:rsidRDefault="009A3098" w:rsidP="00C70261">
            <w:pPr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 wp14:anchorId="3ABD353E" wp14:editId="07B06823">
                  <wp:extent cx="2743200" cy="2162175"/>
                  <wp:effectExtent l="0" t="0" r="0" b="9525"/>
                  <wp:docPr id="567" name="Εικόνα 5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43200" cy="2162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4233501" w14:textId="77777777" w:rsidR="009A3098" w:rsidRDefault="001E5FC9" w:rsidP="00C70261">
            <w:pPr>
              <w:jc w:val="center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1E5FC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ισόπλευρο τρίγωνο</w:t>
            </w:r>
          </w:p>
          <w:p w14:paraId="55B5239B" w14:textId="77777777" w:rsidR="009A3098" w:rsidRDefault="001E5FC9" w:rsidP="00C70261">
            <w:pPr>
              <w:jc w:val="center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1E5FC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Β = ΒΓ = ΑΓ</w:t>
            </w:r>
          </w:p>
          <w:p w14:paraId="2123CCA6" w14:textId="77777777" w:rsidR="0043332A" w:rsidRDefault="009A3098" w:rsidP="00C70261">
            <w:pPr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 wp14:anchorId="1597CDAD" wp14:editId="7BBA19D8">
                  <wp:extent cx="3495675" cy="1638300"/>
                  <wp:effectExtent l="0" t="0" r="9525" b="0"/>
                  <wp:docPr id="568" name="Εικόνα 5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95675" cy="1638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56EBFE3" w14:textId="77777777" w:rsidR="009A3098" w:rsidRDefault="009A3098" w:rsidP="00C70261">
            <w:pPr>
              <w:jc w:val="center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9A3098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ισοσκελές τρίγωνο</w:t>
            </w:r>
          </w:p>
          <w:p w14:paraId="34C46186" w14:textId="77777777" w:rsidR="009A3098" w:rsidRDefault="009A3098" w:rsidP="00C70261">
            <w:pPr>
              <w:jc w:val="center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9A3098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ΠΤ = ΤΡ κα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ι </w:t>
            </w:r>
            <w:r w:rsidRPr="009A3098">
              <w:rPr>
                <w:rFonts w:ascii="Arial-BoldMT" w:hAnsi="Arial-BoldMT"/>
                <w:b/>
                <w:bCs/>
                <w:color w:val="242021"/>
                <w:position w:val="-16"/>
                <w:sz w:val="56"/>
                <w:szCs w:val="56"/>
              </w:rPr>
              <w:object w:dxaOrig="1440" w:dyaOrig="780" w14:anchorId="2D7E75EC">
                <v:shape id="_x0000_i1044" type="#_x0000_t75" style="width:1in;height:40.9pt" o:ole="">
                  <v:imagedata r:id="rId114" o:title=""/>
                </v:shape>
                <o:OLEObject Type="Embed" ProgID="Equation.DSMT4" ShapeID="_x0000_i1044" DrawAspect="Content" ObjectID="_1620554148" r:id="rId115"/>
              </w:objec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</w:p>
          <w:p w14:paraId="6CDE2778" w14:textId="77777777" w:rsidR="0043332A" w:rsidRDefault="009A3098" w:rsidP="00C70261">
            <w:pPr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 wp14:anchorId="677E9B59" wp14:editId="7F1AA382">
                  <wp:extent cx="3495675" cy="1371600"/>
                  <wp:effectExtent l="0" t="0" r="9525" b="0"/>
                  <wp:docPr id="569" name="Εικόνα 5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95675" cy="1371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19D25F9" w14:textId="77777777" w:rsidR="0043332A" w:rsidRPr="00991AF4" w:rsidRDefault="009A3098" w:rsidP="00C70261">
            <w:pPr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9A3098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σκαληνό τρίγωνο</w:t>
            </w:r>
          </w:p>
        </w:tc>
      </w:tr>
    </w:tbl>
    <w:p w14:paraId="710A123F" w14:textId="77777777" w:rsidR="0043332A" w:rsidRDefault="000B3322" w:rsidP="0043332A">
      <w:pPr>
        <w:rPr>
          <w:rFonts w:ascii="Arial" w:hAnsi="Arial" w:cs="Arial"/>
          <w:b/>
          <w:noProof/>
          <w:sz w:val="56"/>
          <w:szCs w:val="56"/>
        </w:rPr>
      </w:pPr>
      <w:r w:rsidRPr="000B3322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93536" behindDoc="0" locked="0" layoutInCell="0" allowOverlap="0" wp14:anchorId="3BFFADEF" wp14:editId="5AC07F77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64" name="Πλαίσιο κειμένου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E0B1113" w14:textId="77777777" w:rsidR="009207EA" w:rsidRPr="005950A8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77 / 50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BFFADEF" id="Πλαίσιο κειμένου 64" o:spid="_x0000_s1104" type="#_x0000_t202" style="position:absolute;margin-left:0;margin-top:785.3pt;width:186.8pt;height:36pt;z-index:25299353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lOH9kq8CAAAx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6E0B1113" w14:textId="77777777" w:rsidR="009207EA" w:rsidRPr="005950A8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77 / 50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43332A">
        <w:rPr>
          <w:rFonts w:ascii="Arial" w:hAnsi="Arial" w:cs="Arial"/>
          <w:b/>
          <w:noProof/>
          <w:sz w:val="56"/>
          <w:szCs w:val="56"/>
        </w:rPr>
        <w:br w:type="page"/>
      </w:r>
    </w:p>
    <w:tbl>
      <w:tblPr>
        <w:tblStyle w:val="310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43332A" w:rsidRPr="009356C4" w14:paraId="62D3CE42" w14:textId="77777777" w:rsidTr="00C70261">
        <w:tc>
          <w:tcPr>
            <w:tcW w:w="9639" w:type="dxa"/>
            <w:shd w:val="clear" w:color="auto" w:fill="EFE9FF"/>
          </w:tcPr>
          <w:p w14:paraId="2A6AEB5B" w14:textId="77777777" w:rsidR="0043332A" w:rsidRPr="009356C4" w:rsidRDefault="0043332A" w:rsidP="00C70261">
            <w:pPr>
              <w:rPr>
                <w:rFonts w:ascii="Arial" w:hAnsi="Arial" w:cs="Arial"/>
                <w:b/>
                <w:color w:val="FF3300"/>
                <w:sz w:val="56"/>
                <w:szCs w:val="56"/>
                <w:lang w:eastAsia="el-GR"/>
              </w:rPr>
            </w:pPr>
            <w:r>
              <w:rPr>
                <w:rFonts w:ascii="Arial" w:eastAsia="Times New Roman" w:hAnsi="Arial" w:cs="Arial"/>
                <w:b/>
                <w:noProof/>
                <w:color w:val="FF3300"/>
                <w:sz w:val="56"/>
                <w:szCs w:val="56"/>
                <w:lang w:eastAsia="el-GR"/>
              </w:rPr>
              <w:lastRenderedPageBreak/>
              <w:drawing>
                <wp:inline distT="0" distB="0" distL="0" distR="0" wp14:anchorId="25E6E9AC" wp14:editId="269F457A">
                  <wp:extent cx="500380" cy="719455"/>
                  <wp:effectExtent l="0" t="0" r="0" b="4445"/>
                  <wp:docPr id="551" name="Εικόνα 5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1" name="efarmogi.emf"/>
                          <pic:cNvPicPr/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0380" cy="719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Arial" w:hAnsi="Arial" w:cs="Arial"/>
                <w:b/>
                <w:color w:val="FF3300"/>
                <w:sz w:val="56"/>
                <w:szCs w:val="56"/>
                <w:lang w:eastAsia="el-GR"/>
              </w:rPr>
              <w:t xml:space="preserve">  </w:t>
            </w:r>
            <w:r w:rsidRPr="009356C4">
              <w:rPr>
                <w:rFonts w:ascii="Tahoma" w:hAnsi="Tahoma" w:cs="Tahoma"/>
                <w:b/>
                <w:color w:val="FF3300"/>
                <w:sz w:val="56"/>
                <w:szCs w:val="56"/>
                <w:lang w:eastAsia="el-GR"/>
              </w:rPr>
              <w:t xml:space="preserve"> </w:t>
            </w:r>
            <w:r w:rsidRPr="00AE4272">
              <w:rPr>
                <w:rFonts w:ascii="Tahoma" w:hAnsi="Tahoma" w:cs="Tahoma"/>
                <w:b/>
                <w:color w:val="FF0000"/>
                <w:sz w:val="56"/>
                <w:szCs w:val="56"/>
                <w:lang w:eastAsia="el-GR"/>
              </w:rPr>
              <w:t>Εφαρμογή</w:t>
            </w:r>
          </w:p>
        </w:tc>
      </w:tr>
      <w:tr w:rsidR="0043332A" w:rsidRPr="009356C4" w14:paraId="000FBA5D" w14:textId="77777777" w:rsidTr="00C70261">
        <w:tc>
          <w:tcPr>
            <w:tcW w:w="9639" w:type="dxa"/>
            <w:shd w:val="clear" w:color="auto" w:fill="EFE9FF"/>
          </w:tcPr>
          <w:p w14:paraId="729CAFC3" w14:textId="77777777" w:rsidR="0043332A" w:rsidRPr="009356C4" w:rsidRDefault="00721811" w:rsidP="00C70261">
            <w:pPr>
              <w:rPr>
                <w:rFonts w:ascii="Tahoma" w:hAnsi="Tahoma" w:cs="Tahoma"/>
                <w:b/>
                <w:sz w:val="56"/>
                <w:szCs w:val="56"/>
                <w:lang w:eastAsia="el-GR"/>
              </w:rPr>
            </w:pPr>
            <w:r w:rsidRPr="00721811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1. Να κατασκευάσετε ένα</w:t>
            </w:r>
            <w:r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721811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τρίγωνο ΑΔΕ με πλευρά</w:t>
            </w:r>
            <w:r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721811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ΑΕ=4εκ. και γωνία</w:t>
            </w:r>
            <w:r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="00E91B80" w:rsidRPr="00E91B80">
              <w:rPr>
                <w:rFonts w:ascii="Tahoma-Bold" w:hAnsi="Tahoma-Bold"/>
                <w:b/>
                <w:bCs/>
                <w:color w:val="242021"/>
                <w:position w:val="-4"/>
                <w:sz w:val="56"/>
                <w:szCs w:val="56"/>
              </w:rPr>
              <w:object w:dxaOrig="480" w:dyaOrig="639" w14:anchorId="47391291">
                <v:shape id="_x0000_i1045" type="#_x0000_t75" style="width:23.8pt;height:31.1pt" o:ole="">
                  <v:imagedata r:id="rId117" o:title=""/>
                </v:shape>
                <o:OLEObject Type="Embed" ProgID="Equation.DSMT4" ShapeID="_x0000_i1045" DrawAspect="Content" ObjectID="_1620554149" r:id="rId118"/>
              </w:object>
            </w:r>
            <w:r w:rsidR="00E91B80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721811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= 65</w:t>
            </w:r>
            <w:r w:rsidRPr="00721811">
              <w:rPr>
                <w:rFonts w:ascii="Tahoma-Bold" w:hAnsi="Tahoma-Bold"/>
                <w:b/>
                <w:bCs/>
                <w:color w:val="242021"/>
                <w:sz w:val="64"/>
                <w:szCs w:val="64"/>
              </w:rPr>
              <w:t xml:space="preserve">° </w:t>
            </w:r>
            <w:r w:rsidRPr="00721811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και</w:t>
            </w:r>
            <w:r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="00E91B80" w:rsidRPr="00E91B80">
              <w:rPr>
                <w:rFonts w:ascii="Tahoma-Bold" w:hAnsi="Tahoma-Bold"/>
                <w:b/>
                <w:bCs/>
                <w:color w:val="242021"/>
                <w:position w:val="-4"/>
                <w:sz w:val="56"/>
                <w:szCs w:val="56"/>
              </w:rPr>
              <w:object w:dxaOrig="400" w:dyaOrig="639" w14:anchorId="738A15D2">
                <v:shape id="_x0000_i1046" type="#_x0000_t75" style="width:21.35pt;height:31.1pt" o:ole="">
                  <v:imagedata r:id="rId119" o:title=""/>
                </v:shape>
                <o:OLEObject Type="Embed" ProgID="Equation.DSMT4" ShapeID="_x0000_i1046" DrawAspect="Content" ObjectID="_1620554150" r:id="rId120"/>
              </w:object>
            </w:r>
            <w:r w:rsidR="00E91B80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721811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= 65</w:t>
            </w:r>
            <w:r w:rsidRPr="00721811">
              <w:rPr>
                <w:rFonts w:ascii="Tahoma-Bold" w:hAnsi="Tahoma-Bold"/>
                <w:b/>
                <w:bCs/>
                <w:color w:val="242021"/>
                <w:sz w:val="64"/>
                <w:szCs w:val="64"/>
              </w:rPr>
              <w:t>°</w:t>
            </w:r>
            <w:r w:rsidRPr="00721811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.</w:t>
            </w:r>
          </w:p>
        </w:tc>
      </w:tr>
      <w:tr w:rsidR="0043332A" w:rsidRPr="009356C4" w14:paraId="0048FE02" w14:textId="77777777" w:rsidTr="00C70261">
        <w:tc>
          <w:tcPr>
            <w:tcW w:w="9639" w:type="dxa"/>
            <w:shd w:val="clear" w:color="auto" w:fill="EFE9F5"/>
          </w:tcPr>
          <w:p w14:paraId="766D3243" w14:textId="77777777" w:rsidR="00E91B80" w:rsidRDefault="00E91B80" w:rsidP="00C70261">
            <w:pPr>
              <w:spacing w:before="240" w:after="24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E91B80">
              <w:rPr>
                <w:rFonts w:ascii="Tahoma-Bold" w:hAnsi="Tahoma-Bold"/>
                <w:b/>
                <w:bCs/>
                <w:color w:val="008BD0"/>
                <w:sz w:val="56"/>
                <w:szCs w:val="56"/>
              </w:rPr>
              <w:t xml:space="preserve">1ο βήμα: </w:t>
            </w:r>
            <w:r w:rsidRPr="00E91B8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Σχεδιάζουμε ένα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E91B8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ευθύγραμμο τμήμα ΑΕ = 4εκ.</w:t>
            </w:r>
          </w:p>
          <w:p w14:paraId="562E222F" w14:textId="77777777" w:rsidR="00E91B80" w:rsidRDefault="00E91B80" w:rsidP="00C70261">
            <w:pPr>
              <w:spacing w:before="240" w:after="24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E91B80">
              <w:rPr>
                <w:rFonts w:ascii="Tahoma-Bold" w:hAnsi="Tahoma-Bold"/>
                <w:b/>
                <w:bCs/>
                <w:color w:val="008BD0"/>
                <w:sz w:val="56"/>
                <w:szCs w:val="56"/>
              </w:rPr>
              <w:t xml:space="preserve">2ο βήμα: </w:t>
            </w:r>
            <w:r w:rsidRPr="00E91B8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οποθετούμε το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E91B8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κέντρο του </w:t>
            </w:r>
            <w:proofErr w:type="spellStart"/>
            <w:r w:rsidRPr="00E91B8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μοιρογνωμόνιου</w:t>
            </w:r>
            <w:proofErr w:type="spellEnd"/>
            <w:r w:rsidRPr="00E91B8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στο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E91B8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σημείο Α και την ένδειξη 0 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της </w:t>
            </w:r>
            <w:r w:rsidRPr="00E91B8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κλίμακας του </w:t>
            </w:r>
            <w:proofErr w:type="spellStart"/>
            <w:r w:rsidRPr="00E91B8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μοιρογνωμόνιου</w:t>
            </w:r>
            <w:proofErr w:type="spellEnd"/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E91B8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που θα χρησιμοποιήσουμε πάνω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E91B8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στην πλευρά ΑΕ και προς τα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E91B8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δεξιά.</w:t>
            </w:r>
          </w:p>
          <w:p w14:paraId="42E257A4" w14:textId="77777777" w:rsidR="00E91B80" w:rsidRPr="00AE4272" w:rsidRDefault="00E91B80" w:rsidP="00E91B80">
            <w:pPr>
              <w:spacing w:before="240" w:after="240"/>
              <w:rPr>
                <w:rFonts w:ascii="Arial" w:hAnsi="Arial" w:cs="Arial"/>
                <w:b/>
                <w:sz w:val="56"/>
                <w:szCs w:val="56"/>
                <w:lang w:eastAsia="el-GR"/>
              </w:rPr>
            </w:pPr>
            <w:r w:rsidRPr="00E91B80">
              <w:rPr>
                <w:rFonts w:ascii="Tahoma-Bold" w:hAnsi="Tahoma-Bold"/>
                <w:b/>
                <w:bCs/>
                <w:color w:val="008BD0"/>
                <w:sz w:val="56"/>
                <w:szCs w:val="56"/>
              </w:rPr>
              <w:t xml:space="preserve">3ο βήμα: </w:t>
            </w:r>
            <w:r w:rsidRPr="00E91B8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Βρίσκουμε στην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E91B8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κλίμακα το 65</w:t>
            </w:r>
            <w:r w:rsidRPr="00E91B80">
              <w:rPr>
                <w:rFonts w:ascii="Arial-BoldMT" w:hAnsi="Arial-BoldMT"/>
                <w:b/>
                <w:bCs/>
                <w:color w:val="242021"/>
                <w:sz w:val="64"/>
                <w:szCs w:val="64"/>
              </w:rPr>
              <w:t xml:space="preserve">° </w:t>
            </w:r>
            <w:r w:rsidRPr="00E91B8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και βάζουμε μια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E91B8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ελεία.</w:t>
            </w:r>
          </w:p>
        </w:tc>
      </w:tr>
    </w:tbl>
    <w:p w14:paraId="0B453486" w14:textId="77777777" w:rsidR="0043332A" w:rsidRDefault="0043332A" w:rsidP="0043332A">
      <w:r>
        <w:br w:type="page"/>
      </w:r>
      <w:r w:rsidR="000B3322" w:rsidRPr="00AF24CA">
        <w:rPr>
          <w:rFonts w:ascii="Arial" w:hAnsi="Arial" w:cs="Arial"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95584" behindDoc="0" locked="0" layoutInCell="0" allowOverlap="0" wp14:anchorId="13740EA1" wp14:editId="6661FB5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65" name="Πλαίσιο κειμένου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8690C76" w14:textId="77777777" w:rsidR="009207EA" w:rsidRPr="005950A8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78 / 50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3740EA1" id="Πλαίσιο κειμένου 65" o:spid="_x0000_s1105" type="#_x0000_t202" style="position:absolute;margin-left:0;margin-top:785.3pt;width:186.8pt;height:36pt;z-index:25299558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" o:allowincell="f" o:allowoverlap="f" fillcolor="#fc9" stroked="f" strokeweight="2.25pt">
                <v:textbox inset="1.5mm,1.5mm,1.5mm,1.5mm">
                  <w:txbxContent>
                    <w:p w14:paraId="08690C76" w14:textId="77777777" w:rsidR="009207EA" w:rsidRPr="005950A8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78 / 50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43332A" w:rsidRPr="009356C4" w14:paraId="0FEF7FE3" w14:textId="77777777" w:rsidTr="00C70261">
        <w:trPr>
          <w:trHeight w:val="1417"/>
        </w:trPr>
        <w:tc>
          <w:tcPr>
            <w:tcW w:w="9639" w:type="dxa"/>
            <w:shd w:val="clear" w:color="auto" w:fill="EFE9F5"/>
          </w:tcPr>
          <w:p w14:paraId="78FCA915" w14:textId="77777777" w:rsidR="0043332A" w:rsidRDefault="00E91B80" w:rsidP="00C70261">
            <w:pP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E91B8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lastRenderedPageBreak/>
              <w:t>Ενώνουμε την τελεία με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E91B8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ο σημείο Α. Σχηματίζουμε με τον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E91B8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ρόπο αυτό μια γωνία 65</w:t>
            </w:r>
            <w:r w:rsidRPr="00E91B80">
              <w:rPr>
                <w:rFonts w:ascii="Arial-BoldMT" w:hAnsi="Arial-BoldMT"/>
                <w:b/>
                <w:bCs/>
                <w:color w:val="242021"/>
                <w:sz w:val="64"/>
                <w:szCs w:val="64"/>
              </w:rPr>
              <w:t>°</w:t>
            </w:r>
            <w:r w:rsidRPr="00E91B8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</w:t>
            </w:r>
          </w:p>
        </w:tc>
      </w:tr>
      <w:tr w:rsidR="0043332A" w:rsidRPr="009356C4" w14:paraId="7E6369C1" w14:textId="77777777" w:rsidTr="00C70261">
        <w:trPr>
          <w:trHeight w:val="3959"/>
        </w:trPr>
        <w:tc>
          <w:tcPr>
            <w:tcW w:w="9639" w:type="dxa"/>
            <w:shd w:val="clear" w:color="auto" w:fill="EFE9F5"/>
            <w:vAlign w:val="center"/>
          </w:tcPr>
          <w:p w14:paraId="7209D5FE" w14:textId="77777777" w:rsidR="0043332A" w:rsidRDefault="00E91B80" w:rsidP="00C70261">
            <w:pPr>
              <w:spacing w:before="240" w:after="240"/>
              <w:jc w:val="center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 wp14:anchorId="57F45C66" wp14:editId="54899171">
                  <wp:extent cx="5983605" cy="5702935"/>
                  <wp:effectExtent l="0" t="0" r="0" b="0"/>
                  <wp:docPr id="571" name="Εικόνα 5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83605" cy="57029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3332A" w:rsidRPr="009356C4" w14:paraId="2A611D00" w14:textId="77777777" w:rsidTr="00C70261">
        <w:tc>
          <w:tcPr>
            <w:tcW w:w="9639" w:type="dxa"/>
            <w:shd w:val="clear" w:color="auto" w:fill="EFE9F5"/>
          </w:tcPr>
          <w:p w14:paraId="46DD1450" w14:textId="77777777" w:rsidR="0043332A" w:rsidRPr="00D8476A" w:rsidRDefault="00E91B80" w:rsidP="00E91B80">
            <w:pPr>
              <w:spacing w:line="360" w:lineRule="auto"/>
              <w:jc w:val="center"/>
              <w:rPr>
                <w:rFonts w:ascii="Arial" w:hAnsi="Arial" w:cs="Arial"/>
                <w:b/>
                <w:sz w:val="56"/>
                <w:szCs w:val="56"/>
                <w:lang w:eastAsia="el-GR"/>
              </w:rPr>
            </w:pPr>
            <w:r w:rsidRPr="00E91B80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βήμα 1ο, 2ο και 3ο</w:t>
            </w:r>
          </w:p>
        </w:tc>
      </w:tr>
    </w:tbl>
    <w:p w14:paraId="6AA25DF7" w14:textId="77777777" w:rsidR="0043332A" w:rsidRDefault="000B3322" w:rsidP="0043332A">
      <w:r w:rsidRPr="00AF24CA">
        <w:rPr>
          <w:rFonts w:ascii="Arial" w:hAnsi="Arial" w:cs="Arial"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97632" behindDoc="0" locked="0" layoutInCell="0" allowOverlap="0" wp14:anchorId="3C9D7477" wp14:editId="7F89DFF4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66" name="Πλαίσιο κειμένου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6368E6D" w14:textId="77777777" w:rsidR="009207EA" w:rsidRPr="00F75743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79 / 50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C9D7477" id="Πλαίσιο κειμένου 66" o:spid="_x0000_s1106" type="#_x0000_t202" style="position:absolute;margin-left:0;margin-top:785.3pt;width:186.8pt;height:36pt;z-index:25299763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" o:allowincell="f" o:allowoverlap="f" fillcolor="#fc9" stroked="f" strokeweight="2.25pt">
                <v:textbox inset="1.5mm,1.5mm,1.5mm,1.5mm">
                  <w:txbxContent>
                    <w:p w14:paraId="16368E6D" w14:textId="77777777" w:rsidR="009207EA" w:rsidRPr="00F75743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79 / 50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43332A">
        <w:br w:type="page"/>
      </w:r>
    </w:p>
    <w:tbl>
      <w:tblPr>
        <w:tblStyle w:val="310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43332A" w:rsidRPr="009356C4" w14:paraId="5DD48DD2" w14:textId="77777777" w:rsidTr="00C70261">
        <w:tc>
          <w:tcPr>
            <w:tcW w:w="9639" w:type="dxa"/>
            <w:shd w:val="clear" w:color="auto" w:fill="EFE9F5"/>
          </w:tcPr>
          <w:p w14:paraId="71FBCC2E" w14:textId="77777777" w:rsidR="00E91B80" w:rsidRDefault="00E91B80" w:rsidP="009F45DC">
            <w:pPr>
              <w:spacing w:after="240"/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</w:pPr>
            <w:r w:rsidRPr="00E91B80">
              <w:rPr>
                <w:rFonts w:ascii="Tahoma-Bold" w:eastAsia="Times New Roman" w:hAnsi="Tahoma-Bold" w:cs="Times New Roman"/>
                <w:b/>
                <w:bCs/>
                <w:color w:val="008BD0"/>
                <w:sz w:val="56"/>
                <w:szCs w:val="56"/>
                <w:lang w:eastAsia="el-GR"/>
              </w:rPr>
              <w:lastRenderedPageBreak/>
              <w:t xml:space="preserve">4ο βήμα: </w:t>
            </w:r>
            <w:r w:rsidRPr="00E91B80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>Επαναλαμβάνουμε τα</w:t>
            </w:r>
            <w:r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 xml:space="preserve"> </w:t>
            </w:r>
            <w:r w:rsidRPr="00E91B80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>βήματα 2 και 3. Κατασκευάζουμε</w:t>
            </w:r>
            <w:r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 xml:space="preserve"> </w:t>
            </w:r>
            <w:r w:rsidRPr="00E91B80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>με τον ίδιο τρόπο μία γωνία 65</w:t>
            </w:r>
            <w:r w:rsidRPr="00E91B80">
              <w:rPr>
                <w:rFonts w:ascii="Arial-BoldMT" w:eastAsia="Times New Roman" w:hAnsi="Arial-BoldMT" w:cs="Times New Roman"/>
                <w:b/>
                <w:bCs/>
                <w:color w:val="242021"/>
                <w:sz w:val="64"/>
                <w:szCs w:val="64"/>
                <w:lang w:eastAsia="el-GR"/>
              </w:rPr>
              <w:t>°</w:t>
            </w:r>
            <w:r>
              <w:rPr>
                <w:rFonts w:ascii="Arial-BoldMT" w:eastAsia="Times New Roman" w:hAnsi="Arial-BoldMT" w:cs="Times New Roman"/>
                <w:b/>
                <w:bCs/>
                <w:color w:val="242021"/>
                <w:sz w:val="64"/>
                <w:szCs w:val="64"/>
                <w:lang w:eastAsia="el-GR"/>
              </w:rPr>
              <w:t xml:space="preserve"> </w:t>
            </w:r>
            <w:r w:rsidRPr="00E91B80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>τοποθετώντας το κέντρο του</w:t>
            </w:r>
            <w:r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 xml:space="preserve"> </w:t>
            </w:r>
            <w:proofErr w:type="spellStart"/>
            <w:r w:rsidRPr="00E91B80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>μοιρογνωμόνιου</w:t>
            </w:r>
            <w:proofErr w:type="spellEnd"/>
            <w:r w:rsidRPr="00E91B80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 xml:space="preserve"> στο σημείο Ε.</w:t>
            </w:r>
          </w:p>
          <w:p w14:paraId="63D4FFCA" w14:textId="77777777" w:rsidR="00E91B80" w:rsidRDefault="00E91B80" w:rsidP="00E91B80">
            <w:pPr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</w:pPr>
            <w:r w:rsidRPr="00E91B80">
              <w:rPr>
                <w:rFonts w:ascii="Tahoma-Bold" w:eastAsia="Times New Roman" w:hAnsi="Tahoma-Bold" w:cs="Times New Roman"/>
                <w:b/>
                <w:bCs/>
                <w:color w:val="008BD0"/>
                <w:sz w:val="56"/>
                <w:szCs w:val="56"/>
                <w:lang w:eastAsia="el-GR"/>
              </w:rPr>
              <w:t xml:space="preserve">5ο βήμα: </w:t>
            </w:r>
            <w:r w:rsidRPr="00E91B80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 xml:space="preserve">Προεκτείνουμε </w:t>
            </w:r>
            <w:r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 xml:space="preserve">τις </w:t>
            </w:r>
            <w:r w:rsidRPr="00E91B80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>δύο πλευρές των γωνιών,</w:t>
            </w:r>
            <w:r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 xml:space="preserve"> </w:t>
            </w:r>
            <w:r w:rsidRPr="00E91B80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>μέχρι να συναντηθούν στο</w:t>
            </w:r>
            <w:r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 xml:space="preserve"> </w:t>
            </w:r>
            <w:r w:rsidRPr="00E91B80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>σημείο Δ. Με αυτόν τον τρόπο</w:t>
            </w:r>
            <w:r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 xml:space="preserve"> </w:t>
            </w:r>
            <w:r w:rsidRPr="00E91B80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>κατασκευάζουμε το τρίγωνο</w:t>
            </w:r>
            <w:r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 xml:space="preserve"> </w:t>
            </w:r>
            <w:r w:rsidRPr="00E91B80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>ΑΔΕ.</w:t>
            </w:r>
          </w:p>
          <w:p w14:paraId="7D65C49E" w14:textId="77777777" w:rsidR="00E91B80" w:rsidRDefault="00E91B80" w:rsidP="00E91B80">
            <w:pPr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</w:pPr>
          </w:p>
          <w:p w14:paraId="4434D23E" w14:textId="77777777" w:rsidR="009F45DC" w:rsidRDefault="009F45DC" w:rsidP="009F45DC">
            <w:pPr>
              <w:jc w:val="center"/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</w:pPr>
            <w:r>
              <w:rPr>
                <w:noProof/>
              </w:rPr>
              <w:drawing>
                <wp:inline distT="0" distB="0" distL="0" distR="0" wp14:anchorId="676194F7" wp14:editId="259CB55A">
                  <wp:extent cx="2647950" cy="1828800"/>
                  <wp:effectExtent l="0" t="0" r="0" b="0"/>
                  <wp:docPr id="575" name="Εικόνα 5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4795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9725D48" w14:textId="77777777" w:rsidR="009F45DC" w:rsidRDefault="009F45DC" w:rsidP="00E91B80">
            <w:pPr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</w:pPr>
          </w:p>
          <w:p w14:paraId="737154F1" w14:textId="77777777" w:rsidR="0043332A" w:rsidRPr="0048101B" w:rsidRDefault="009F45DC" w:rsidP="009F45DC">
            <w:pPr>
              <w:jc w:val="center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9F45DC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βήμα 4ο και 5ο</w:t>
            </w:r>
          </w:p>
        </w:tc>
      </w:tr>
    </w:tbl>
    <w:p w14:paraId="3E519D43" w14:textId="77777777" w:rsidR="0043332A" w:rsidRDefault="0043332A" w:rsidP="0043332A">
      <w:r>
        <w:br w:type="page"/>
      </w:r>
      <w:r w:rsidR="000B3322" w:rsidRPr="00AF24CA">
        <w:rPr>
          <w:rFonts w:ascii="Arial" w:hAnsi="Arial" w:cs="Arial"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99680" behindDoc="0" locked="0" layoutInCell="0" allowOverlap="0" wp14:anchorId="07E60D93" wp14:editId="1FA365A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68" name="Πλαίσιο κειμένου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DD9CADB" w14:textId="77777777" w:rsidR="009207EA" w:rsidRPr="005950A8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80 / 50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E60D93" id="Πλαίσιο κειμένου 68" o:spid="_x0000_s1107" type="#_x0000_t202" style="position:absolute;margin-left:0;margin-top:785.3pt;width:186.8pt;height:36pt;z-index:25299968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" o:allowincell="f" o:allowoverlap="f" fillcolor="#fc9" stroked="f" strokeweight="2.25pt">
                <v:textbox inset="1.5mm,1.5mm,1.5mm,1.5mm">
                  <w:txbxContent>
                    <w:p w14:paraId="6DD9CADB" w14:textId="77777777" w:rsidR="009207EA" w:rsidRPr="005950A8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80 / 50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291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EF8E8"/>
        <w:tblLayout w:type="fixed"/>
        <w:tblLook w:val="04A0" w:firstRow="1" w:lastRow="0" w:firstColumn="1" w:lastColumn="0" w:noHBand="0" w:noVBand="1"/>
      </w:tblPr>
      <w:tblGrid>
        <w:gridCol w:w="9639"/>
      </w:tblGrid>
      <w:tr w:rsidR="0043332A" w:rsidRPr="00637A74" w14:paraId="28C14054" w14:textId="77777777" w:rsidTr="00C70261">
        <w:trPr>
          <w:jc w:val="center"/>
        </w:trPr>
        <w:tc>
          <w:tcPr>
            <w:tcW w:w="9639" w:type="dxa"/>
            <w:shd w:val="clear" w:color="auto" w:fill="FEF8E8"/>
          </w:tcPr>
          <w:p w14:paraId="5C0AE35D" w14:textId="77777777" w:rsidR="0043332A" w:rsidRPr="00637A74" w:rsidRDefault="0043332A" w:rsidP="00C70261">
            <w:pPr>
              <w:spacing w:after="120" w:line="259" w:lineRule="auto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637A74">
              <w:rPr>
                <w:rFonts w:ascii="Arial" w:eastAsia="Calibri" w:hAnsi="Arial" w:cs="Arial"/>
                <w:b/>
                <w:noProof/>
                <w:sz w:val="56"/>
                <w:szCs w:val="56"/>
              </w:rPr>
              <w:lastRenderedPageBreak/>
              <w:drawing>
                <wp:anchor distT="0" distB="0" distL="114300" distR="114300" simplePos="0" relativeHeight="252813312" behindDoc="0" locked="0" layoutInCell="1" allowOverlap="1" wp14:anchorId="5A7F28FB" wp14:editId="5B540E4F">
                  <wp:simplePos x="0" y="0"/>
                  <wp:positionH relativeFrom="column">
                    <wp:posOffset>-1905</wp:posOffset>
                  </wp:positionH>
                  <wp:positionV relativeFrom="paragraph">
                    <wp:posOffset>590</wp:posOffset>
                  </wp:positionV>
                  <wp:extent cx="910800" cy="720000"/>
                  <wp:effectExtent l="0" t="0" r="3810" b="4445"/>
                  <wp:wrapSquare wrapText="bothSides"/>
                  <wp:docPr id="552" name="Εικόνα 5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7" name="αναστοχασμος-diafanos.emf"/>
                          <pic:cNvPicPr/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0800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637A74">
              <w:rPr>
                <w:rFonts w:ascii="Arial" w:eastAsia="Calibri" w:hAnsi="Arial" w:cs="Arial"/>
                <w:b/>
                <w:sz w:val="56"/>
                <w:szCs w:val="56"/>
              </w:rPr>
              <w:t xml:space="preserve"> </w:t>
            </w:r>
            <w:proofErr w:type="spellStart"/>
            <w:r w:rsidRPr="00637A74">
              <w:rPr>
                <w:rFonts w:ascii="Tahoma" w:eastAsia="Calibri" w:hAnsi="Tahoma" w:cs="Tahoma"/>
                <w:b/>
                <w:sz w:val="56"/>
                <w:szCs w:val="56"/>
              </w:rPr>
              <w:t>Ανα</w:t>
            </w:r>
            <w:r w:rsidRPr="00637A74">
              <w:rPr>
                <w:rFonts w:ascii="Tahoma" w:eastAsia="Calibri" w:hAnsi="Tahoma" w:cs="Tahoma"/>
                <w:b/>
                <w:color w:val="FF0000"/>
                <w:sz w:val="56"/>
                <w:szCs w:val="56"/>
              </w:rPr>
              <w:t>στοχασμός</w:t>
            </w:r>
            <w:proofErr w:type="spellEnd"/>
          </w:p>
        </w:tc>
      </w:tr>
      <w:tr w:rsidR="0043332A" w:rsidRPr="00637A74" w14:paraId="531F3DEA" w14:textId="77777777" w:rsidTr="00C70261">
        <w:trPr>
          <w:jc w:val="center"/>
        </w:trPr>
        <w:tc>
          <w:tcPr>
            <w:tcW w:w="9639" w:type="dxa"/>
            <w:shd w:val="clear" w:color="auto" w:fill="FEF8E8"/>
          </w:tcPr>
          <w:p w14:paraId="18CD8C51" w14:textId="77777777" w:rsidR="00845CE0" w:rsidRDefault="00845CE0" w:rsidP="00C70261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845CE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1. Χωρίς να χρησιμοποιήσουμε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845CE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ο μοιρογνωμόνιο, εξηγούμε γιατί κάθε γωνία ισόπλευρου τριγώνου είναι 60</w:t>
            </w:r>
            <w:r w:rsidRPr="00845CE0">
              <w:rPr>
                <w:rFonts w:ascii="Arial-BoldMT" w:hAnsi="Arial-BoldMT"/>
                <w:b/>
                <w:bCs/>
                <w:color w:val="242021"/>
                <w:sz w:val="64"/>
                <w:szCs w:val="64"/>
              </w:rPr>
              <w:t>°</w:t>
            </w:r>
            <w:r w:rsidRPr="00845CE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</w:t>
            </w:r>
          </w:p>
          <w:p w14:paraId="208CC2F0" w14:textId="77777777" w:rsidR="0043332A" w:rsidRPr="00637A74" w:rsidRDefault="00845CE0" w:rsidP="00C70261">
            <w:pPr>
              <w:spacing w:after="160" w:line="259" w:lineRule="auto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845CE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2. Μπορεί ένα σκαληνό τρίγωνο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845CE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να είναι και αμβλυγώνιο;</w:t>
            </w:r>
          </w:p>
        </w:tc>
      </w:tr>
    </w:tbl>
    <w:p w14:paraId="709713D8" w14:textId="77777777" w:rsidR="0043332A" w:rsidRDefault="000B3322" w:rsidP="0043332A">
      <w:r w:rsidRPr="00AF24CA">
        <w:rPr>
          <w:rFonts w:ascii="Arial" w:hAnsi="Arial" w:cs="Arial"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01728" behindDoc="0" locked="0" layoutInCell="0" allowOverlap="0" wp14:anchorId="42B5C078" wp14:editId="51A59847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69" name="Πλαίσιο κειμένου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66CC362" w14:textId="77777777" w:rsidR="009207EA" w:rsidRPr="005950A8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81 / 50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2B5C078" id="Πλαίσιο κειμένου 69" o:spid="_x0000_s1108" type="#_x0000_t202" style="position:absolute;margin-left:0;margin-top:785.3pt;width:186.8pt;height:36pt;z-index:25300172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AJQHxVsQIAADE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066CC362" w14:textId="77777777" w:rsidR="009207EA" w:rsidRPr="005950A8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81 / 50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43332A">
        <w:br w:type="page"/>
      </w:r>
    </w:p>
    <w:tbl>
      <w:tblPr>
        <w:tblStyle w:val="8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FF2C8"/>
        <w:tblLook w:val="04A0" w:firstRow="1" w:lastRow="0" w:firstColumn="1" w:lastColumn="0" w:noHBand="0" w:noVBand="1"/>
      </w:tblPr>
      <w:tblGrid>
        <w:gridCol w:w="8199"/>
        <w:gridCol w:w="1439"/>
      </w:tblGrid>
      <w:tr w:rsidR="001013F3" w:rsidRPr="001013F3" w14:paraId="70D78582" w14:textId="77777777" w:rsidTr="00C70261">
        <w:tc>
          <w:tcPr>
            <w:tcW w:w="8505" w:type="dxa"/>
            <w:shd w:val="clear" w:color="auto" w:fill="FFF2C8"/>
            <w:vAlign w:val="bottom"/>
          </w:tcPr>
          <w:p w14:paraId="6EE13D80" w14:textId="77777777" w:rsidR="0089166A" w:rsidRDefault="0089166A" w:rsidP="001013F3">
            <w:pPr>
              <w:rPr>
                <w:rFonts w:ascii="Tahoma-Bold" w:hAnsi="Tahoma-Bold"/>
                <w:b/>
                <w:bCs/>
                <w:color w:val="F7941D"/>
                <w:sz w:val="62"/>
                <w:szCs w:val="62"/>
              </w:rPr>
            </w:pPr>
            <w:proofErr w:type="spellStart"/>
            <w:r w:rsidRPr="0089166A">
              <w:rPr>
                <w:rFonts w:ascii="Tahoma-Bold" w:hAnsi="Tahoma-Bold"/>
                <w:b/>
                <w:bCs/>
                <w:color w:val="F7941D"/>
                <w:sz w:val="62"/>
                <w:szCs w:val="62"/>
              </w:rPr>
              <w:lastRenderedPageBreak/>
              <w:t>Καθετότητα</w:t>
            </w:r>
            <w:proofErr w:type="spellEnd"/>
            <w:r w:rsidRPr="0089166A">
              <w:rPr>
                <w:rFonts w:ascii="Tahoma-Bold" w:hAnsi="Tahoma-Bold"/>
                <w:b/>
                <w:bCs/>
                <w:color w:val="F7941D"/>
                <w:sz w:val="62"/>
                <w:szCs w:val="62"/>
              </w:rPr>
              <w:t xml:space="preserve"> </w:t>
            </w:r>
            <w:r>
              <w:rPr>
                <w:rFonts w:ascii="Tahoma-Bold" w:hAnsi="Tahoma-Bold"/>
                <w:b/>
                <w:bCs/>
                <w:color w:val="F7941D"/>
                <w:sz w:val="62"/>
                <w:szCs w:val="62"/>
              </w:rPr>
              <w:t xml:space="preserve">– </w:t>
            </w:r>
          </w:p>
          <w:p w14:paraId="52015767" w14:textId="77777777" w:rsidR="001013F3" w:rsidRPr="001013F3" w:rsidRDefault="0089166A" w:rsidP="001013F3">
            <w:pPr>
              <w:rPr>
                <w:rFonts w:ascii="Tahoma" w:hAnsi="Tahoma" w:cs="Tahoma"/>
                <w:b/>
                <w:color w:val="8079B8"/>
                <w:sz w:val="62"/>
                <w:szCs w:val="62"/>
              </w:rPr>
            </w:pPr>
            <w:r w:rsidRPr="0089166A">
              <w:rPr>
                <w:rFonts w:ascii="Tahoma-Bold" w:hAnsi="Tahoma-Bold"/>
                <w:b/>
                <w:bCs/>
                <w:color w:val="F7941D"/>
                <w:sz w:val="62"/>
                <w:szCs w:val="62"/>
              </w:rPr>
              <w:t>Ύψη τριγώνου</w:t>
            </w:r>
          </w:p>
        </w:tc>
        <w:tc>
          <w:tcPr>
            <w:tcW w:w="1123" w:type="dxa"/>
            <w:shd w:val="clear" w:color="auto" w:fill="FFF2C8"/>
          </w:tcPr>
          <w:p w14:paraId="1882E6A8" w14:textId="77777777" w:rsidR="001013F3" w:rsidRPr="001013F3" w:rsidRDefault="001013F3" w:rsidP="001013F3">
            <w:pPr>
              <w:rPr>
                <w:rFonts w:ascii="Tahoma" w:eastAsia="Tahoma" w:hAnsi="Tahoma" w:cs="Tahoma"/>
                <w:b/>
                <w:color w:val="8079B8"/>
                <w:sz w:val="96"/>
                <w:szCs w:val="96"/>
                <w:lang w:eastAsia="el-GR" w:bidi="el-GR"/>
              </w:rPr>
            </w:pPr>
            <w:r w:rsidRPr="001013F3">
              <w:rPr>
                <w:rFonts w:ascii="Tahoma-Bold" w:hAnsi="Tahoma-Bold"/>
                <w:b/>
                <w:bCs/>
                <w:color w:val="F7941D"/>
                <w:sz w:val="96"/>
                <w:szCs w:val="96"/>
              </w:rPr>
              <w:t>4</w:t>
            </w:r>
            <w:r>
              <w:rPr>
                <w:rFonts w:ascii="Tahoma-Bold" w:hAnsi="Tahoma-Bold"/>
                <w:b/>
                <w:bCs/>
                <w:color w:val="F7941D"/>
                <w:sz w:val="96"/>
                <w:szCs w:val="96"/>
              </w:rPr>
              <w:t>2</w:t>
            </w:r>
          </w:p>
        </w:tc>
      </w:tr>
    </w:tbl>
    <w:p w14:paraId="1729BB33" w14:textId="77777777" w:rsidR="001013F3" w:rsidRPr="001013F3" w:rsidRDefault="001013F3" w:rsidP="001013F3">
      <w:pPr>
        <w:spacing w:after="0" w:line="240" w:lineRule="auto"/>
        <w:rPr>
          <w:rFonts w:ascii="Arial" w:eastAsia="Calibri" w:hAnsi="Arial" w:cs="Arial"/>
          <w:b/>
          <w:sz w:val="20"/>
          <w:szCs w:val="20"/>
        </w:rPr>
      </w:pPr>
    </w:p>
    <w:tbl>
      <w:tblPr>
        <w:tblStyle w:val="272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76"/>
        <w:gridCol w:w="8162"/>
      </w:tblGrid>
      <w:tr w:rsidR="001013F3" w:rsidRPr="001013F3" w14:paraId="10148502" w14:textId="77777777" w:rsidTr="00C70261">
        <w:tc>
          <w:tcPr>
            <w:tcW w:w="1476" w:type="dxa"/>
            <w:vAlign w:val="center"/>
          </w:tcPr>
          <w:p w14:paraId="36FF4774" w14:textId="77777777" w:rsidR="001013F3" w:rsidRPr="001013F3" w:rsidRDefault="001013F3" w:rsidP="001013F3">
            <w:pPr>
              <w:spacing w:after="200" w:line="276" w:lineRule="auto"/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1013F3">
              <w:rPr>
                <w:rFonts w:ascii="Arial" w:eastAsia="Calibri" w:hAnsi="Arial" w:cs="Arial"/>
                <w:b/>
                <w:noProof/>
                <w:color w:val="4A8ECB"/>
                <w:sz w:val="56"/>
                <w:szCs w:val="56"/>
              </w:rPr>
              <w:drawing>
                <wp:inline distT="0" distB="0" distL="0" distR="0" wp14:anchorId="58CFD015" wp14:editId="376E8BDF">
                  <wp:extent cx="792000" cy="792000"/>
                  <wp:effectExtent l="0" t="0" r="8255" b="8255"/>
                  <wp:docPr id="9482" name="Εικόνα 94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9" name="μεγενθυντικος 3.emf"/>
                          <pic:cNvPicPr/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92000" cy="79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62" w:type="dxa"/>
            <w:vAlign w:val="center"/>
          </w:tcPr>
          <w:p w14:paraId="7A650242" w14:textId="77777777" w:rsidR="001013F3" w:rsidRPr="001013F3" w:rsidRDefault="001013F3" w:rsidP="001013F3">
            <w:pPr>
              <w:spacing w:after="200" w:line="276" w:lineRule="auto"/>
              <w:rPr>
                <w:rFonts w:ascii="Tahoma" w:eastAsia="Calibri" w:hAnsi="Tahoma" w:cs="Tahoma"/>
                <w:b/>
                <w:color w:val="4A8ECB"/>
                <w:sz w:val="56"/>
                <w:szCs w:val="56"/>
              </w:rPr>
            </w:pPr>
            <w:r w:rsidRPr="001013F3">
              <w:rPr>
                <w:rFonts w:ascii="Tahoma" w:eastAsia="Calibri" w:hAnsi="Tahoma" w:cs="Tahoma"/>
                <w:b/>
                <w:color w:val="4A8ECB"/>
                <w:sz w:val="56"/>
                <w:szCs w:val="56"/>
              </w:rPr>
              <w:t>Διερεύνηση</w:t>
            </w:r>
          </w:p>
        </w:tc>
      </w:tr>
    </w:tbl>
    <w:p w14:paraId="7E3F47E8" w14:textId="77777777" w:rsidR="001013F3" w:rsidRPr="001013F3" w:rsidRDefault="001013F3" w:rsidP="001013F3">
      <w:pPr>
        <w:spacing w:after="160" w:line="240" w:lineRule="auto"/>
        <w:rPr>
          <w:rFonts w:ascii="Arial" w:eastAsia="Calibri" w:hAnsi="Arial" w:cs="Arial"/>
          <w:b/>
          <w:sz w:val="20"/>
          <w:szCs w:val="20"/>
        </w:rPr>
      </w:pPr>
    </w:p>
    <w:p w14:paraId="5CB69999" w14:textId="77777777" w:rsidR="00E42D06" w:rsidRDefault="00E42D06" w:rsidP="00E42D06">
      <w:pPr>
        <w:spacing w:line="240" w:lineRule="auto"/>
        <w:jc w:val="center"/>
        <w:rPr>
          <w:rFonts w:ascii="Arial-BoldMT" w:hAnsi="Arial-BoldMT"/>
          <w:b/>
          <w:bCs/>
          <w:color w:val="242021"/>
          <w:sz w:val="56"/>
          <w:szCs w:val="56"/>
        </w:rPr>
      </w:pPr>
      <w:r>
        <w:rPr>
          <w:noProof/>
        </w:rPr>
        <w:drawing>
          <wp:inline distT="0" distB="0" distL="0" distR="0" wp14:anchorId="26F8C67A" wp14:editId="30E2EF58">
            <wp:extent cx="6120130" cy="5876290"/>
            <wp:effectExtent l="0" t="0" r="0" b="0"/>
            <wp:docPr id="162" name="Εικόνα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58762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2F6868" w14:textId="77777777" w:rsidR="00E42D06" w:rsidRDefault="00E42D06">
      <w:pPr>
        <w:rPr>
          <w:rFonts w:ascii="Arial-BoldMT" w:hAnsi="Arial-BoldMT"/>
          <w:b/>
          <w:bCs/>
          <w:color w:val="242021"/>
          <w:sz w:val="56"/>
          <w:szCs w:val="56"/>
        </w:rPr>
      </w:pPr>
      <w:r>
        <w:rPr>
          <w:rFonts w:ascii="Arial-BoldMT" w:hAnsi="Arial-BoldMT"/>
          <w:b/>
          <w:bCs/>
          <w:color w:val="242021"/>
          <w:sz w:val="56"/>
          <w:szCs w:val="56"/>
        </w:rPr>
        <w:br w:type="page"/>
      </w:r>
      <w:r w:rsidR="000B3322" w:rsidRPr="000B3322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03776" behindDoc="0" locked="0" layoutInCell="0" allowOverlap="0" wp14:anchorId="0D04BF37" wp14:editId="0A2855F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70" name="Πλαίσιο κειμένου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9757E69" w14:textId="77777777" w:rsidR="009207EA" w:rsidRPr="00F75743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82 / 51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D04BF37" id="Πλαίσιο κειμένου 70" o:spid="_x0000_s1109" type="#_x0000_t202" style="position:absolute;margin-left:0;margin-top:785.3pt;width:186.8pt;height:36pt;z-index:25300377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HBqjWqwAgAAMQ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59757E69" w14:textId="77777777" w:rsidR="009207EA" w:rsidRPr="00F75743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82 / 51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09C55838" w14:textId="77777777" w:rsidR="0038201F" w:rsidRDefault="00C70261" w:rsidP="001013F3">
      <w:pPr>
        <w:spacing w:line="240" w:lineRule="auto"/>
        <w:rPr>
          <w:rFonts w:ascii="Arial-BoldMT" w:hAnsi="Arial-BoldMT"/>
          <w:b/>
          <w:bCs/>
          <w:color w:val="242021"/>
          <w:sz w:val="56"/>
          <w:szCs w:val="56"/>
        </w:rPr>
      </w:pPr>
      <w:r w:rsidRPr="00C70261">
        <w:rPr>
          <w:rFonts w:ascii="Tahoma-Bold" w:hAnsi="Tahoma-Bold"/>
          <w:b/>
          <w:bCs/>
          <w:color w:val="458ECB"/>
          <w:sz w:val="56"/>
          <w:szCs w:val="56"/>
        </w:rPr>
        <w:lastRenderedPageBreak/>
        <w:t xml:space="preserve">1. </w:t>
      </w:r>
      <w:r w:rsidRPr="00C70261">
        <w:rPr>
          <w:rFonts w:ascii="Arial-BoldMT" w:hAnsi="Arial-BoldMT"/>
          <w:b/>
          <w:bCs/>
          <w:color w:val="242021"/>
          <w:sz w:val="56"/>
          <w:szCs w:val="56"/>
        </w:rPr>
        <w:t>Ποια διαδρομή πρέπει να ακολουθήσουν τα παιδιά, για να φτάσουν από τη στάση λεωφορείου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C70261">
        <w:rPr>
          <w:rFonts w:ascii="Arial-BoldMT" w:hAnsi="Arial-BoldMT"/>
          <w:b/>
          <w:bCs/>
          <w:color w:val="242021"/>
          <w:sz w:val="56"/>
          <w:szCs w:val="56"/>
        </w:rPr>
        <w:t xml:space="preserve">στο </w:t>
      </w:r>
      <w:proofErr w:type="spellStart"/>
      <w:r w:rsidRPr="00C70261">
        <w:rPr>
          <w:rFonts w:ascii="Arial-BoldMT" w:hAnsi="Arial-BoldMT"/>
          <w:b/>
          <w:bCs/>
          <w:color w:val="242021"/>
          <w:sz w:val="56"/>
          <w:szCs w:val="56"/>
        </w:rPr>
        <w:t>Cine</w:t>
      </w:r>
      <w:proofErr w:type="spellEnd"/>
      <w:r w:rsidRPr="00C70261"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proofErr w:type="spellStart"/>
      <w:r w:rsidRPr="00C70261">
        <w:rPr>
          <w:rFonts w:ascii="Arial-BoldMT" w:hAnsi="Arial-BoldMT"/>
          <w:b/>
          <w:bCs/>
          <w:color w:val="242021"/>
          <w:sz w:val="56"/>
          <w:szCs w:val="56"/>
        </w:rPr>
        <w:t>Paris</w:t>
      </w:r>
      <w:proofErr w:type="spellEnd"/>
      <w:r w:rsidRPr="00C70261">
        <w:rPr>
          <w:rFonts w:ascii="Arial-BoldMT" w:hAnsi="Arial-BoldMT"/>
          <w:b/>
          <w:bCs/>
          <w:color w:val="242021"/>
          <w:sz w:val="56"/>
          <w:szCs w:val="56"/>
        </w:rPr>
        <w:t xml:space="preserve">, διανύοντας τη μικρότερη απόσταση; Την οδό Σμύρνης ή την οδό Ανατολής, αν ο κινηματογράφος απέχει το ίδιο από 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τις </w:t>
      </w:r>
      <w:r w:rsidRPr="00C70261">
        <w:rPr>
          <w:rFonts w:ascii="Arial-BoldMT" w:hAnsi="Arial-BoldMT"/>
          <w:b/>
          <w:bCs/>
          <w:color w:val="242021"/>
          <w:sz w:val="56"/>
          <w:szCs w:val="56"/>
        </w:rPr>
        <w:t>δύο οδούς;</w:t>
      </w:r>
    </w:p>
    <w:p w14:paraId="72D6082D" w14:textId="77777777" w:rsidR="0038201F" w:rsidRDefault="000B3322" w:rsidP="001013F3">
      <w:pPr>
        <w:spacing w:line="240" w:lineRule="auto"/>
        <w:rPr>
          <w:rFonts w:ascii="Tahoma-Bold" w:hAnsi="Tahoma-Bold"/>
          <w:b/>
          <w:bCs/>
          <w:color w:val="242021"/>
          <w:sz w:val="56"/>
          <w:szCs w:val="56"/>
        </w:rPr>
      </w:pPr>
      <w:r w:rsidRPr="000B3322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05824" behindDoc="0" locked="0" layoutInCell="0" allowOverlap="0" wp14:anchorId="48765B97" wp14:editId="7FA4838C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71" name="Πλαίσιο κειμένου 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148F517" w14:textId="77777777" w:rsidR="009207EA" w:rsidRPr="005950A8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83 / 51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8765B97" id="Πλαίσιο κειμένου 71" o:spid="_x0000_s1110" type="#_x0000_t202" style="position:absolute;margin-left:0;margin-top:785.3pt;width:186.8pt;height:36pt;z-index:25300582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ERoHZK8CAAAx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3148F517" w14:textId="77777777" w:rsidR="009207EA" w:rsidRPr="005950A8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83 / 51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18048A28" w14:textId="77777777" w:rsidR="0038201F" w:rsidRDefault="00C70261" w:rsidP="001013F3">
      <w:pPr>
        <w:spacing w:line="240" w:lineRule="auto"/>
        <w:rPr>
          <w:rFonts w:ascii="Arial-BoldMT" w:hAnsi="Arial-BoldMT"/>
          <w:b/>
          <w:bCs/>
          <w:color w:val="242021"/>
          <w:sz w:val="56"/>
          <w:szCs w:val="56"/>
        </w:rPr>
      </w:pPr>
      <w:r w:rsidRPr="00C70261">
        <w:rPr>
          <w:rFonts w:ascii="Tahoma-Bold" w:hAnsi="Tahoma-Bold"/>
          <w:b/>
          <w:bCs/>
          <w:color w:val="242021"/>
          <w:sz w:val="56"/>
          <w:szCs w:val="56"/>
        </w:rPr>
        <w:t xml:space="preserve">• </w:t>
      </w:r>
      <w:r w:rsidRPr="00C70261">
        <w:rPr>
          <w:rFonts w:ascii="Arial-BoldMT" w:hAnsi="Arial-BoldMT"/>
          <w:b/>
          <w:bCs/>
          <w:color w:val="242021"/>
          <w:sz w:val="56"/>
          <w:szCs w:val="56"/>
        </w:rPr>
        <w:t>Κάνουμε μία εκτίμηση: ...............</w:t>
      </w:r>
    </w:p>
    <w:p w14:paraId="0134D1EA" w14:textId="77777777" w:rsidR="0038201F" w:rsidRDefault="00C70261" w:rsidP="001013F3">
      <w:pPr>
        <w:spacing w:line="240" w:lineRule="auto"/>
        <w:rPr>
          <w:rFonts w:ascii="Arial-BoldMT" w:hAnsi="Arial-BoldMT"/>
          <w:b/>
          <w:bCs/>
          <w:color w:val="242021"/>
          <w:sz w:val="56"/>
          <w:szCs w:val="56"/>
        </w:rPr>
      </w:pPr>
      <w:r w:rsidRPr="00C70261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</w:t>
      </w:r>
    </w:p>
    <w:p w14:paraId="6265A605" w14:textId="77777777" w:rsidR="0038201F" w:rsidRDefault="00C70261" w:rsidP="001013F3">
      <w:pPr>
        <w:spacing w:line="240" w:lineRule="auto"/>
        <w:rPr>
          <w:rFonts w:ascii="Arial-BoldMT" w:hAnsi="Arial-BoldMT"/>
          <w:b/>
          <w:bCs/>
          <w:color w:val="242021"/>
          <w:sz w:val="56"/>
          <w:szCs w:val="56"/>
        </w:rPr>
      </w:pPr>
      <w:r w:rsidRPr="00C70261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</w:t>
      </w:r>
    </w:p>
    <w:p w14:paraId="709EE781" w14:textId="77777777" w:rsidR="00E42D06" w:rsidRDefault="00C70261" w:rsidP="001013F3">
      <w:pPr>
        <w:spacing w:line="240" w:lineRule="auto"/>
        <w:rPr>
          <w:rFonts w:ascii="Arial-BoldMT" w:hAnsi="Arial-BoldMT"/>
          <w:b/>
          <w:bCs/>
          <w:color w:val="242021"/>
          <w:sz w:val="56"/>
          <w:szCs w:val="56"/>
        </w:rPr>
      </w:pPr>
      <w:r w:rsidRPr="00C70261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</w:t>
      </w:r>
    </w:p>
    <w:p w14:paraId="1B24356E" w14:textId="77777777" w:rsidR="00C70261" w:rsidRDefault="0038201F" w:rsidP="00DC4896">
      <w:pPr>
        <w:spacing w:line="240" w:lineRule="auto"/>
        <w:jc w:val="center"/>
        <w:rPr>
          <w:rFonts w:ascii="Arial-BoldMT" w:hAnsi="Arial-BoldMT"/>
          <w:b/>
          <w:bCs/>
          <w:color w:val="242021"/>
          <w:sz w:val="56"/>
          <w:szCs w:val="56"/>
        </w:rPr>
      </w:pPr>
      <w:r>
        <w:rPr>
          <w:noProof/>
        </w:rPr>
        <w:drawing>
          <wp:inline distT="0" distB="0" distL="0" distR="0" wp14:anchorId="65578DF0" wp14:editId="6AED2898">
            <wp:extent cx="2207260" cy="3074035"/>
            <wp:effectExtent l="0" t="0" r="2540" b="0"/>
            <wp:docPr id="163" name="Εικόνα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7260" cy="3074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70261">
        <w:rPr>
          <w:rFonts w:ascii="Arial-BoldMT" w:hAnsi="Arial-BoldMT"/>
          <w:b/>
          <w:bCs/>
          <w:color w:val="242021"/>
          <w:sz w:val="56"/>
          <w:szCs w:val="56"/>
        </w:rPr>
        <w:br w:type="page"/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7927"/>
      </w:tblGrid>
      <w:tr w:rsidR="00DC4896" w:rsidRPr="007D6C8D" w14:paraId="63E4B107" w14:textId="77777777" w:rsidTr="00501419">
        <w:tc>
          <w:tcPr>
            <w:tcW w:w="1701" w:type="dxa"/>
          </w:tcPr>
          <w:p w14:paraId="57227049" w14:textId="77777777" w:rsidR="00DC4896" w:rsidRPr="007D6C8D" w:rsidRDefault="00DC4896" w:rsidP="00501419">
            <w:pPr>
              <w:spacing w:after="160" w:line="259" w:lineRule="auto"/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7D6C8D">
              <w:rPr>
                <w:rFonts w:ascii="Calibri" w:eastAsia="Calibri" w:hAnsi="Calibri" w:cs="Times New Roman"/>
                <w:noProof/>
              </w:rPr>
              <w:lastRenderedPageBreak/>
              <w:drawing>
                <wp:inline distT="0" distB="0" distL="0" distR="0" wp14:anchorId="273B4B74" wp14:editId="28CA5AE9">
                  <wp:extent cx="719455" cy="496570"/>
                  <wp:effectExtent l="0" t="0" r="4445" b="0"/>
                  <wp:docPr id="164" name="Εικόνα 164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8" name="Εικόνα 268"/>
                          <pic:cNvPicPr/>
                        </pic:nvPicPr>
                        <pic:blipFill rotWithShape="1"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1015"/>
                          <a:stretch/>
                        </pic:blipFill>
                        <pic:spPr bwMode="auto">
                          <a:xfrm>
                            <a:off x="0" y="0"/>
                            <a:ext cx="719455" cy="49657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27" w:type="dxa"/>
          </w:tcPr>
          <w:p w14:paraId="5F3A8A9E" w14:textId="77777777" w:rsidR="00DC4896" w:rsidRPr="007D6C8D" w:rsidRDefault="00DC4896" w:rsidP="00DC4896">
            <w:pPr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</w:pPr>
            <w:r w:rsidRPr="00DC4896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Συζητάμε στην τάξη τις επιλογές μας και καταλήγουμε</w:t>
            </w:r>
            <w:r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 xml:space="preserve"> </w:t>
            </w:r>
            <w:r w:rsidRPr="00DC4896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σε συμπεράσματα για το πώς</w:t>
            </w:r>
            <w:r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 xml:space="preserve"> </w:t>
            </w:r>
            <w:r w:rsidRPr="00DC4896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μετράμε την απόσταση.</w:t>
            </w:r>
          </w:p>
        </w:tc>
      </w:tr>
    </w:tbl>
    <w:p w14:paraId="57684D62" w14:textId="77777777" w:rsidR="00DC4896" w:rsidRDefault="006C6350" w:rsidP="001013F3">
      <w:pPr>
        <w:spacing w:line="240" w:lineRule="auto"/>
        <w:rPr>
          <w:rFonts w:ascii="Arial-BoldMT" w:hAnsi="Arial-BoldMT"/>
          <w:b/>
          <w:bCs/>
          <w:color w:val="242021"/>
          <w:sz w:val="56"/>
          <w:szCs w:val="56"/>
        </w:rPr>
      </w:pPr>
      <w:r w:rsidRPr="006C6350">
        <w:rPr>
          <w:rFonts w:ascii="Arial" w:eastAsia="Calibri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292095" behindDoc="1" locked="0" layoutInCell="1" allowOverlap="1" wp14:anchorId="760E7834" wp14:editId="242661BF">
                <wp:simplePos x="0" y="0"/>
                <wp:positionH relativeFrom="column">
                  <wp:posOffset>-10642</wp:posOffset>
                </wp:positionH>
                <wp:positionV relativeFrom="paragraph">
                  <wp:posOffset>917334</wp:posOffset>
                </wp:positionV>
                <wp:extent cx="6132217" cy="2663825"/>
                <wp:effectExtent l="19050" t="19050" r="20955" b="574675"/>
                <wp:wrapNone/>
                <wp:docPr id="166" name="Φυσαλίδα ομιλίας: Ορθογώνιο με στρογγυλεμένες γωνίες 1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32217" cy="2663825"/>
                        </a:xfrm>
                        <a:prstGeom prst="wedgeRoundRectCallout">
                          <a:avLst>
                            <a:gd name="adj1" fmla="val 27283"/>
                            <a:gd name="adj2" fmla="val 69968"/>
                            <a:gd name="adj3" fmla="val 16667"/>
                          </a:avLst>
                        </a:prstGeom>
                        <a:solidFill>
                          <a:srgbClr val="1F497D">
                            <a:lumMod val="20000"/>
                            <a:lumOff val="80000"/>
                          </a:srgbClr>
                        </a:solidFill>
                        <a:ln w="38100">
                          <a:solidFill>
                            <a:srgbClr val="1F497D">
                              <a:lumMod val="60000"/>
                              <a:lumOff val="40000"/>
                            </a:srgb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21B8F3F" w14:textId="77777777" w:rsidR="009207EA" w:rsidRPr="00DF0ACA" w:rsidRDefault="009207EA" w:rsidP="006C6350">
                            <w:pPr>
                              <w:spacing w:line="240" w:lineRule="auto"/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</w:pPr>
                            <w:r w:rsidRPr="006C6350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>Τοποθετούμε τον γνώμονα με</w:t>
                            </w:r>
                            <w:r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 xml:space="preserve"> </w:t>
                            </w:r>
                            <w:r w:rsidRPr="006C6350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>τη μία από τις κάθετες πλευρές</w:t>
                            </w:r>
                            <w:r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 xml:space="preserve"> </w:t>
                            </w:r>
                            <w:r w:rsidRPr="006C6350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>πάνω στην ευθεία και τον σύρουμε κατά μήκος της ευθείας μέχρι</w:t>
                            </w:r>
                            <w:r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 xml:space="preserve"> </w:t>
                            </w:r>
                            <w:r w:rsidRPr="006C6350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>το σημείο Α. Εκεί σχεδιάζουμε</w:t>
                            </w:r>
                            <w:r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 xml:space="preserve"> </w:t>
                            </w:r>
                            <w:r w:rsidRPr="006C6350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>μία ευθεία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60E7834" id="Φυσαλίδα ομιλίας: Ορθογώνιο με στρογγυλεμένες γωνίες 166" o:spid="_x0000_s1111" type="#_x0000_t62" style="position:absolute;margin-left:-.85pt;margin-top:72.25pt;width:482.85pt;height:209.75pt;z-index:-25102438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" adj="16693,25913" fillcolor="#c6d9f1" strokecolor="#558ed5" strokeweight="3pt">
                <v:textbox inset="0,0,0,0">
                  <w:txbxContent>
                    <w:p w14:paraId="321B8F3F" w14:textId="77777777" w:rsidR="009207EA" w:rsidRPr="00DF0ACA" w:rsidRDefault="009207EA" w:rsidP="006C6350">
                      <w:pPr>
                        <w:spacing w:line="240" w:lineRule="auto"/>
                        <w:rPr>
                          <w:rFonts w:ascii="Arial" w:hAnsi="Arial" w:cs="Arial"/>
                          <w:b/>
                          <w:sz w:val="56"/>
                          <w:szCs w:val="56"/>
                        </w:rPr>
                      </w:pPr>
                      <w:r w:rsidRPr="006C6350"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>Τοποθετούμε τον γνώμονα με</w:t>
                      </w:r>
                      <w:r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 xml:space="preserve"> </w:t>
                      </w:r>
                      <w:r w:rsidRPr="006C6350"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>τη μία από τις κάθετες πλευρές</w:t>
                      </w:r>
                      <w:r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 xml:space="preserve"> </w:t>
                      </w:r>
                      <w:r w:rsidRPr="006C6350"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>πάνω στην ευθεία και τον σύρουμε κατά μήκος της ευθείας μέχρι</w:t>
                      </w:r>
                      <w:r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 xml:space="preserve"> </w:t>
                      </w:r>
                      <w:r w:rsidRPr="006C6350"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>το σημείο Α. Εκεί σχεδιάζουμε</w:t>
                      </w:r>
                      <w:r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 xml:space="preserve"> </w:t>
                      </w:r>
                      <w:r w:rsidRPr="006C6350"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>μία ευθεία.</w:t>
                      </w:r>
                    </w:p>
                  </w:txbxContent>
                </v:textbox>
              </v:shape>
            </w:pict>
          </mc:Fallback>
        </mc:AlternateContent>
      </w:r>
      <w:r w:rsidR="00DC4896" w:rsidRPr="00DC4896">
        <w:rPr>
          <w:rFonts w:ascii="Tahoma-Bold" w:hAnsi="Tahoma-Bold"/>
          <w:b/>
          <w:bCs/>
          <w:color w:val="458ECB"/>
          <w:sz w:val="56"/>
          <w:szCs w:val="56"/>
        </w:rPr>
        <w:t xml:space="preserve">2. </w:t>
      </w:r>
      <w:r w:rsidR="00DC4896" w:rsidRPr="00DC4896">
        <w:rPr>
          <w:rFonts w:ascii="Arial-BoldMT" w:hAnsi="Arial-BoldMT"/>
          <w:b/>
          <w:bCs/>
          <w:color w:val="242021"/>
          <w:sz w:val="56"/>
          <w:szCs w:val="56"/>
        </w:rPr>
        <w:t>Β</w:t>
      </w:r>
      <w:r w:rsidR="000B3322" w:rsidRPr="000B3322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07872" behindDoc="0" locked="0" layoutInCell="0" allowOverlap="0" wp14:anchorId="6F80A3CA" wp14:editId="3518808F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72" name="Πλαίσιο κειμένου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1D5C15B" w14:textId="77777777" w:rsidR="009207EA" w:rsidRPr="005950A8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84 / 51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F80A3CA" id="Πλαίσιο κειμένου 72" o:spid="_x0000_s1112" type="#_x0000_t202" style="position:absolute;margin-left:0;margin-top:785.3pt;width:186.8pt;height:36pt;z-index:25300787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FzOZk68CAAAx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21D5C15B" w14:textId="77777777" w:rsidR="009207EA" w:rsidRPr="005950A8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84 / 51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DC4896" w:rsidRPr="00DC4896">
        <w:rPr>
          <w:rFonts w:ascii="Arial-BoldMT" w:hAnsi="Arial-BoldMT"/>
          <w:b/>
          <w:bCs/>
          <w:color w:val="242021"/>
          <w:sz w:val="56"/>
          <w:szCs w:val="56"/>
        </w:rPr>
        <w:t xml:space="preserve">ρίσκουμε την απόσταση </w:t>
      </w:r>
      <w:r w:rsidR="00DC4896">
        <w:rPr>
          <w:rFonts w:ascii="Arial-BoldMT" w:hAnsi="Arial-BoldMT"/>
          <w:b/>
          <w:bCs/>
          <w:color w:val="242021"/>
          <w:sz w:val="56"/>
          <w:szCs w:val="56"/>
        </w:rPr>
        <w:t xml:space="preserve">ενός </w:t>
      </w:r>
      <w:r w:rsidR="00DC4896" w:rsidRPr="00DC4896">
        <w:rPr>
          <w:rFonts w:ascii="Arial-BoldMT" w:hAnsi="Arial-BoldMT"/>
          <w:b/>
          <w:bCs/>
          <w:color w:val="242021"/>
          <w:sz w:val="56"/>
          <w:szCs w:val="56"/>
        </w:rPr>
        <w:t>σημείου Α από μία ευθεία.</w:t>
      </w:r>
    </w:p>
    <w:p w14:paraId="576D7B65" w14:textId="77777777" w:rsidR="00DC4896" w:rsidRDefault="00DC4896" w:rsidP="001013F3">
      <w:pPr>
        <w:spacing w:line="240" w:lineRule="auto"/>
        <w:rPr>
          <w:rFonts w:ascii="Arial-BoldMT" w:hAnsi="Arial-BoldMT"/>
          <w:b/>
          <w:bCs/>
          <w:color w:val="242021"/>
          <w:sz w:val="56"/>
          <w:szCs w:val="56"/>
        </w:rPr>
      </w:pPr>
    </w:p>
    <w:p w14:paraId="1E23C6E2" w14:textId="77777777" w:rsidR="006C6350" w:rsidRDefault="006C6350" w:rsidP="001013F3">
      <w:pPr>
        <w:spacing w:line="240" w:lineRule="auto"/>
        <w:rPr>
          <w:rFonts w:ascii="Arial-BoldMT" w:hAnsi="Arial-BoldMT"/>
          <w:b/>
          <w:bCs/>
          <w:color w:val="242021"/>
          <w:sz w:val="56"/>
          <w:szCs w:val="56"/>
        </w:rPr>
      </w:pPr>
    </w:p>
    <w:p w14:paraId="5D9182DF" w14:textId="77777777" w:rsidR="006C6350" w:rsidRDefault="006C6350" w:rsidP="001013F3">
      <w:pPr>
        <w:spacing w:line="240" w:lineRule="auto"/>
        <w:rPr>
          <w:rFonts w:ascii="Arial-BoldMT" w:hAnsi="Arial-BoldMT"/>
          <w:b/>
          <w:bCs/>
          <w:color w:val="242021"/>
          <w:sz w:val="56"/>
          <w:szCs w:val="56"/>
        </w:rPr>
      </w:pPr>
    </w:p>
    <w:p w14:paraId="32569CC0" w14:textId="77777777" w:rsidR="006C6350" w:rsidRDefault="006C6350" w:rsidP="001013F3">
      <w:pPr>
        <w:spacing w:line="240" w:lineRule="auto"/>
        <w:rPr>
          <w:rFonts w:ascii="Arial-BoldMT" w:hAnsi="Arial-BoldMT"/>
          <w:b/>
          <w:bCs/>
          <w:color w:val="242021"/>
          <w:sz w:val="56"/>
          <w:szCs w:val="56"/>
        </w:rPr>
      </w:pPr>
    </w:p>
    <w:p w14:paraId="3FC82F44" w14:textId="77777777" w:rsidR="00137B3E" w:rsidRDefault="00137B3E" w:rsidP="001013F3">
      <w:pPr>
        <w:spacing w:line="240" w:lineRule="auto"/>
        <w:rPr>
          <w:rFonts w:ascii="Arial-BoldMT" w:hAnsi="Arial-BoldMT"/>
          <w:b/>
          <w:bCs/>
          <w:color w:val="242021"/>
          <w:sz w:val="56"/>
          <w:szCs w:val="56"/>
        </w:rPr>
      </w:pPr>
    </w:p>
    <w:p w14:paraId="7DCA2269" w14:textId="77777777" w:rsidR="00137B3E" w:rsidRDefault="00137B3E" w:rsidP="001013F3">
      <w:pPr>
        <w:spacing w:line="240" w:lineRule="auto"/>
        <w:rPr>
          <w:rFonts w:ascii="Arial-BoldMT" w:hAnsi="Arial-BoldMT"/>
          <w:b/>
          <w:bCs/>
          <w:color w:val="242021"/>
          <w:sz w:val="56"/>
          <w:szCs w:val="56"/>
        </w:rPr>
      </w:pPr>
    </w:p>
    <w:p w14:paraId="4E9706C3" w14:textId="77777777" w:rsidR="006C6350" w:rsidRDefault="006C6350" w:rsidP="00137B3E">
      <w:pPr>
        <w:spacing w:line="240" w:lineRule="auto"/>
        <w:jc w:val="right"/>
        <w:rPr>
          <w:rFonts w:ascii="Arial-BoldMT" w:hAnsi="Arial-BoldMT"/>
          <w:b/>
          <w:bCs/>
          <w:color w:val="242021"/>
          <w:sz w:val="56"/>
          <w:szCs w:val="56"/>
        </w:rPr>
      </w:pPr>
      <w:r>
        <w:rPr>
          <w:noProof/>
        </w:rPr>
        <w:drawing>
          <wp:inline distT="0" distB="0" distL="0" distR="0" wp14:anchorId="0808B150" wp14:editId="508708DA">
            <wp:extent cx="1655336" cy="2439390"/>
            <wp:effectExtent l="0" t="0" r="2540" b="0"/>
            <wp:docPr id="165" name="Εικόνα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9437" cy="24601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-BoldMT" w:hAnsi="Arial-BoldMT"/>
          <w:b/>
          <w:bCs/>
          <w:color w:val="242021"/>
          <w:sz w:val="56"/>
          <w:szCs w:val="56"/>
        </w:rPr>
        <w:br w:type="page"/>
      </w:r>
    </w:p>
    <w:p w14:paraId="12EB40FB" w14:textId="77777777" w:rsidR="006C6350" w:rsidRDefault="00D27C33" w:rsidP="00D27C33">
      <w:pPr>
        <w:spacing w:line="240" w:lineRule="auto"/>
        <w:jc w:val="center"/>
        <w:rPr>
          <w:rFonts w:ascii="Arial-BoldMT" w:hAnsi="Arial-BoldMT"/>
          <w:b/>
          <w:bCs/>
          <w:color w:val="242021"/>
          <w:sz w:val="56"/>
          <w:szCs w:val="56"/>
        </w:rPr>
      </w:pPr>
      <w:r>
        <w:rPr>
          <w:noProof/>
        </w:rPr>
        <w:lastRenderedPageBreak/>
        <w:drawing>
          <wp:inline distT="0" distB="0" distL="0" distR="0" wp14:anchorId="676B7546" wp14:editId="207EF5B8">
            <wp:extent cx="3771900" cy="8248650"/>
            <wp:effectExtent l="0" t="0" r="0" b="0"/>
            <wp:docPr id="167" name="Εικόνα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3771900" cy="8248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28A45D" w14:textId="77777777" w:rsidR="00D27C33" w:rsidRDefault="00D27C33">
      <w:pPr>
        <w:rPr>
          <w:rFonts w:ascii="Arial-BoldMT" w:hAnsi="Arial-BoldMT"/>
          <w:b/>
          <w:bCs/>
          <w:color w:val="242021"/>
          <w:sz w:val="56"/>
          <w:szCs w:val="56"/>
        </w:rPr>
      </w:pPr>
      <w:r>
        <w:rPr>
          <w:rFonts w:ascii="Arial-BoldMT" w:hAnsi="Arial-BoldMT"/>
          <w:b/>
          <w:bCs/>
          <w:color w:val="242021"/>
          <w:sz w:val="56"/>
          <w:szCs w:val="56"/>
        </w:rPr>
        <w:br w:type="page"/>
      </w:r>
      <w:r w:rsidR="000B3322" w:rsidRPr="000B3322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09920" behindDoc="0" locked="0" layoutInCell="0" allowOverlap="0" wp14:anchorId="41A54DEA" wp14:editId="7DAADB14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73" name="Πλαίσιο κειμένου 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0EF8515" w14:textId="77777777" w:rsidR="009207EA" w:rsidRPr="00C10FBA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85 / 51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1A54DEA" id="Πλαίσιο κειμένου 73" o:spid="_x0000_s1113" type="#_x0000_t202" style="position:absolute;margin-left:0;margin-top:785.3pt;width:186.8pt;height:36pt;z-index:25300992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de6/mq8CAAAx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40EF8515" w14:textId="77777777" w:rsidR="009207EA" w:rsidRPr="00C10FBA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85 / 51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4036730E" w14:textId="77777777" w:rsidR="00D27C33" w:rsidRDefault="00D27C33" w:rsidP="00D27C33">
      <w:pPr>
        <w:spacing w:line="240" w:lineRule="auto"/>
        <w:jc w:val="center"/>
        <w:rPr>
          <w:rFonts w:ascii="Arial-BoldMT" w:hAnsi="Arial-BoldMT"/>
          <w:b/>
          <w:bCs/>
          <w:color w:val="242021"/>
          <w:sz w:val="56"/>
          <w:szCs w:val="56"/>
        </w:rPr>
      </w:pPr>
      <w:r>
        <w:rPr>
          <w:noProof/>
        </w:rPr>
        <w:lastRenderedPageBreak/>
        <w:drawing>
          <wp:inline distT="0" distB="0" distL="0" distR="0" wp14:anchorId="1EA37CA3" wp14:editId="00F14220">
            <wp:extent cx="3924300" cy="6143625"/>
            <wp:effectExtent l="0" t="0" r="0" b="9525"/>
            <wp:docPr id="168" name="Εικόνα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3924300" cy="6143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E8AFD0" w14:textId="77777777" w:rsidR="00D27C33" w:rsidRDefault="00D27C33" w:rsidP="001013F3">
      <w:pPr>
        <w:spacing w:line="240" w:lineRule="auto"/>
        <w:rPr>
          <w:rFonts w:ascii="Arial-BoldMT" w:hAnsi="Arial-BoldMT"/>
          <w:b/>
          <w:bCs/>
          <w:color w:val="242021"/>
          <w:sz w:val="56"/>
          <w:szCs w:val="56"/>
        </w:rPr>
      </w:pPr>
    </w:p>
    <w:p w14:paraId="10AD7C3B" w14:textId="77777777" w:rsidR="00D27C33" w:rsidRDefault="00D27C33" w:rsidP="001013F3">
      <w:pPr>
        <w:spacing w:line="240" w:lineRule="auto"/>
        <w:rPr>
          <w:rFonts w:ascii="Arial-BoldMT" w:hAnsi="Arial-BoldMT"/>
          <w:b/>
          <w:bCs/>
          <w:color w:val="242021"/>
          <w:sz w:val="56"/>
          <w:szCs w:val="56"/>
        </w:rPr>
      </w:pPr>
    </w:p>
    <w:p w14:paraId="6A83A9B7" w14:textId="77777777" w:rsidR="00D27C33" w:rsidRDefault="00D27C33">
      <w:pPr>
        <w:rPr>
          <w:rFonts w:ascii="Arial-BoldMT" w:hAnsi="Arial-BoldMT"/>
          <w:b/>
          <w:bCs/>
          <w:color w:val="242021"/>
          <w:sz w:val="56"/>
          <w:szCs w:val="56"/>
        </w:rPr>
      </w:pPr>
      <w:r>
        <w:rPr>
          <w:rFonts w:ascii="Arial-BoldMT" w:hAnsi="Arial-BoldMT"/>
          <w:b/>
          <w:bCs/>
          <w:color w:val="242021"/>
          <w:sz w:val="56"/>
          <w:szCs w:val="56"/>
        </w:rPr>
        <w:br w:type="page"/>
      </w:r>
      <w:r w:rsidR="000B3322" w:rsidRPr="000B3322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11968" behindDoc="0" locked="0" layoutInCell="0" allowOverlap="0" wp14:anchorId="42826EFC" wp14:editId="20E89D94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74" name="Πλαίσιο κειμένου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A345258" w14:textId="77777777" w:rsidR="009207EA" w:rsidRPr="005950A8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86 / 51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2826EFC" id="Πλαίσιο κειμένου 74" o:spid="_x0000_s1114" type="#_x0000_t202" style="position:absolute;margin-left:0;margin-top:785.3pt;width:186.8pt;height:36pt;z-index:25301196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X5Ahr68CAAAx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5A345258" w14:textId="77777777" w:rsidR="009207EA" w:rsidRPr="005950A8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86 / 51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5812B9DB" w14:textId="77777777" w:rsidR="00D27C33" w:rsidRDefault="00AC64C1" w:rsidP="001013F3">
      <w:pPr>
        <w:spacing w:line="240" w:lineRule="auto"/>
        <w:rPr>
          <w:rFonts w:ascii="Arial-BoldMT" w:hAnsi="Arial-BoldMT"/>
          <w:b/>
          <w:bCs/>
          <w:color w:val="242021"/>
          <w:sz w:val="56"/>
          <w:szCs w:val="56"/>
        </w:rPr>
      </w:pPr>
      <w:r w:rsidRPr="00AC64C1">
        <w:rPr>
          <w:rFonts w:ascii="Arial" w:eastAsia="Calibri" w:hAnsi="Arial" w:cs="Arial"/>
          <w:b/>
          <w:noProof/>
          <w:sz w:val="56"/>
          <w:szCs w:val="56"/>
        </w:rPr>
        <w:lastRenderedPageBreak/>
        <mc:AlternateContent>
          <mc:Choice Requires="wps">
            <w:drawing>
              <wp:anchor distT="0" distB="0" distL="114300" distR="114300" simplePos="0" relativeHeight="252826624" behindDoc="0" locked="0" layoutInCell="1" allowOverlap="1" wp14:anchorId="16F20884" wp14:editId="5E3D69F2">
                <wp:simplePos x="0" y="0"/>
                <wp:positionH relativeFrom="column">
                  <wp:posOffset>-10642</wp:posOffset>
                </wp:positionH>
                <wp:positionV relativeFrom="paragraph">
                  <wp:posOffset>20889</wp:posOffset>
                </wp:positionV>
                <wp:extent cx="4145915" cy="2853055"/>
                <wp:effectExtent l="19050" t="19050" r="845185" b="23495"/>
                <wp:wrapNone/>
                <wp:docPr id="170" name="Φυσαλίδα ομιλίας: Ορθογώνιο με στρογγυλεμένες γωνίες 1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145915" cy="2853055"/>
                        </a:xfrm>
                        <a:prstGeom prst="wedgeRoundRectCallout">
                          <a:avLst>
                            <a:gd name="adj1" fmla="val 68780"/>
                            <a:gd name="adj2" fmla="val -5781"/>
                            <a:gd name="adj3" fmla="val 16667"/>
                          </a:avLst>
                        </a:prstGeom>
                        <a:solidFill>
                          <a:srgbClr val="F79646">
                            <a:lumMod val="40000"/>
                            <a:lumOff val="60000"/>
                          </a:srgbClr>
                        </a:solidFill>
                        <a:ln w="38100">
                          <a:solidFill>
                            <a:srgbClr val="F79646">
                              <a:lumMod val="75000"/>
                            </a:srgb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5727CE4" w14:textId="77777777" w:rsidR="009207EA" w:rsidRPr="00DF0ACA" w:rsidRDefault="009207EA" w:rsidP="00AC64C1">
                            <w:pPr>
                              <w:spacing w:line="240" w:lineRule="auto"/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</w:pPr>
                            <w:r w:rsidRPr="00AC64C1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>Η απόσταση είναι το ευθύγραμμο τμήμα ΑΒ, δηλαδή το μέρος</w:t>
                            </w:r>
                            <w:r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 xml:space="preserve"> </w:t>
                            </w:r>
                            <w:r w:rsidRPr="00AC64C1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>της ευθείας που αρχίζει από το</w:t>
                            </w:r>
                            <w:r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 xml:space="preserve"> </w:t>
                            </w:r>
                            <w:r w:rsidRPr="00AC64C1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>Α και τελειώνει στο Β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6F20884" id="Φυσαλίδα ομιλίας: Ορθογώνιο με στρογγυλεμένες γωνίες 170" o:spid="_x0000_s1115" type="#_x0000_t62" style="position:absolute;margin-left:-.85pt;margin-top:1.65pt;width:326.45pt;height:224.65pt;z-index:252826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" adj="25656,9551" fillcolor="#fcd5b5" strokecolor="#e46c0a" strokeweight="3pt">
                <v:textbox inset="0,0,0,0">
                  <w:txbxContent>
                    <w:p w14:paraId="75727CE4" w14:textId="77777777" w:rsidR="009207EA" w:rsidRPr="00DF0ACA" w:rsidRDefault="009207EA" w:rsidP="00AC64C1">
                      <w:pPr>
                        <w:spacing w:line="240" w:lineRule="auto"/>
                        <w:rPr>
                          <w:rFonts w:ascii="Arial" w:hAnsi="Arial" w:cs="Arial"/>
                          <w:b/>
                          <w:sz w:val="56"/>
                          <w:szCs w:val="56"/>
                        </w:rPr>
                      </w:pPr>
                      <w:r w:rsidRPr="00AC64C1"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>Η απόσταση είναι το ευθύγραμμο τμήμα ΑΒ, δηλαδή το μέρος</w:t>
                      </w:r>
                      <w:r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 xml:space="preserve"> </w:t>
                      </w:r>
                      <w:r w:rsidRPr="00AC64C1"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>της ευθείας που αρχίζει από το</w:t>
                      </w:r>
                      <w:r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 xml:space="preserve"> </w:t>
                      </w:r>
                      <w:r w:rsidRPr="00AC64C1"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>Α και τελειώνει στο Β.</w:t>
                      </w:r>
                    </w:p>
                  </w:txbxContent>
                </v:textbox>
              </v:shape>
            </w:pict>
          </mc:Fallback>
        </mc:AlternateContent>
      </w:r>
    </w:p>
    <w:p w14:paraId="6170E15F" w14:textId="77777777" w:rsidR="00D27C33" w:rsidRDefault="00AC64C1" w:rsidP="00DF34FE">
      <w:pPr>
        <w:spacing w:line="240" w:lineRule="auto"/>
        <w:jc w:val="right"/>
        <w:rPr>
          <w:rFonts w:ascii="Arial-BoldMT" w:hAnsi="Arial-BoldMT"/>
          <w:b/>
          <w:bCs/>
          <w:color w:val="242021"/>
          <w:sz w:val="56"/>
          <w:szCs w:val="56"/>
        </w:rPr>
      </w:pPr>
      <w:r>
        <w:rPr>
          <w:noProof/>
        </w:rPr>
        <w:drawing>
          <wp:inline distT="0" distB="0" distL="0" distR="0" wp14:anchorId="75165961" wp14:editId="756FD0BA">
            <wp:extent cx="1387475" cy="2332990"/>
            <wp:effectExtent l="0" t="0" r="3175" b="0"/>
            <wp:docPr id="169" name="Εικόνα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7475" cy="2332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82D90C" w14:textId="77777777" w:rsidR="000D2FD8" w:rsidRDefault="000D2FD8" w:rsidP="001013F3">
      <w:pPr>
        <w:spacing w:line="240" w:lineRule="auto"/>
        <w:rPr>
          <w:rFonts w:ascii="Arial-BoldMT" w:hAnsi="Arial-BoldMT"/>
          <w:b/>
          <w:bCs/>
          <w:color w:val="242021"/>
          <w:sz w:val="56"/>
          <w:szCs w:val="56"/>
        </w:rPr>
      </w:pPr>
      <w:r w:rsidRPr="000D2FD8">
        <w:rPr>
          <w:rFonts w:ascii="Tahoma-Bold" w:hAnsi="Tahoma-Bold"/>
          <w:b/>
          <w:bCs/>
          <w:color w:val="458ECB"/>
          <w:sz w:val="56"/>
          <w:szCs w:val="56"/>
        </w:rPr>
        <w:t xml:space="preserve">3. </w:t>
      </w:r>
      <w:r w:rsidRPr="000D2FD8">
        <w:rPr>
          <w:rFonts w:ascii="Arial-BoldMT" w:hAnsi="Arial-BoldMT"/>
          <w:b/>
          <w:bCs/>
          <w:color w:val="242021"/>
          <w:sz w:val="56"/>
          <w:szCs w:val="56"/>
        </w:rPr>
        <w:t>Χρησιμοποιούμε τον γνώμονα,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0D2FD8">
        <w:rPr>
          <w:rFonts w:ascii="Arial-BoldMT" w:hAnsi="Arial-BoldMT"/>
          <w:b/>
          <w:bCs/>
          <w:color w:val="242021"/>
          <w:sz w:val="56"/>
          <w:szCs w:val="56"/>
        </w:rPr>
        <w:t>για να σχεδιάσουμε τις αποστάσεις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0D2FD8">
        <w:rPr>
          <w:rFonts w:ascii="Arial-BoldMT" w:hAnsi="Arial-BoldMT"/>
          <w:b/>
          <w:bCs/>
          <w:color w:val="242021"/>
          <w:sz w:val="56"/>
          <w:szCs w:val="56"/>
        </w:rPr>
        <w:t>από τις άλλες δύο κορυφές Β και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0D2FD8">
        <w:rPr>
          <w:rFonts w:ascii="Arial-BoldMT" w:hAnsi="Arial-BoldMT"/>
          <w:b/>
          <w:bCs/>
          <w:color w:val="242021"/>
          <w:sz w:val="56"/>
          <w:szCs w:val="56"/>
        </w:rPr>
        <w:t>Γ του τριγώνου προς τις απέναντί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0D2FD8">
        <w:rPr>
          <w:rFonts w:ascii="Arial-BoldMT" w:hAnsi="Arial-BoldMT"/>
          <w:b/>
          <w:bCs/>
          <w:color w:val="242021"/>
          <w:sz w:val="56"/>
          <w:szCs w:val="56"/>
        </w:rPr>
        <w:t>τους πλευρές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7927"/>
      </w:tblGrid>
      <w:tr w:rsidR="00F915EE" w:rsidRPr="007D6C8D" w14:paraId="3DAF7BC5" w14:textId="77777777" w:rsidTr="00501419">
        <w:tc>
          <w:tcPr>
            <w:tcW w:w="1701" w:type="dxa"/>
          </w:tcPr>
          <w:p w14:paraId="30CD6B8A" w14:textId="77777777" w:rsidR="00F915EE" w:rsidRPr="007D6C8D" w:rsidRDefault="00F915EE" w:rsidP="00501419">
            <w:pPr>
              <w:spacing w:after="160" w:line="259" w:lineRule="auto"/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7D6C8D">
              <w:rPr>
                <w:rFonts w:ascii="Calibri" w:eastAsia="Calibri" w:hAnsi="Calibri" w:cs="Times New Roman"/>
                <w:noProof/>
              </w:rPr>
              <w:drawing>
                <wp:inline distT="0" distB="0" distL="0" distR="0" wp14:anchorId="5DA75E63" wp14:editId="78DCEEAD">
                  <wp:extent cx="719455" cy="496570"/>
                  <wp:effectExtent l="0" t="0" r="4445" b="0"/>
                  <wp:docPr id="171" name="Εικόνα 17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8" name="Εικόνα 268"/>
                          <pic:cNvPicPr/>
                        </pic:nvPicPr>
                        <pic:blipFill rotWithShape="1"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1015"/>
                          <a:stretch/>
                        </pic:blipFill>
                        <pic:spPr bwMode="auto">
                          <a:xfrm>
                            <a:off x="0" y="0"/>
                            <a:ext cx="719455" cy="49657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27" w:type="dxa"/>
          </w:tcPr>
          <w:p w14:paraId="53A3603A" w14:textId="77777777" w:rsidR="00F915EE" w:rsidRPr="007D6C8D" w:rsidRDefault="00F915EE" w:rsidP="00F915EE">
            <w:pPr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</w:pPr>
            <w:r w:rsidRPr="00F915EE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Συζητάμε στην τάξη τις παρατηρήσεις μας για τα τρία</w:t>
            </w:r>
            <w:r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 xml:space="preserve"> </w:t>
            </w:r>
            <w:r w:rsidRPr="00F915EE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ευθύγραμμα τμήματα που</w:t>
            </w:r>
            <w:r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 xml:space="preserve"> </w:t>
            </w:r>
            <w:r w:rsidRPr="00F915EE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δείχνουν τις αποστάσεις των</w:t>
            </w:r>
            <w:r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 xml:space="preserve"> </w:t>
            </w:r>
            <w:r w:rsidRPr="00F915EE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κορυφών του τριγώνου από</w:t>
            </w:r>
            <w:r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 xml:space="preserve"> </w:t>
            </w:r>
            <w:r w:rsidRPr="00F915EE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τις απέναντί τους πλευρές.</w:t>
            </w:r>
          </w:p>
        </w:tc>
      </w:tr>
    </w:tbl>
    <w:p w14:paraId="102C0139" w14:textId="77777777" w:rsidR="000D2FD8" w:rsidRDefault="000D2FD8" w:rsidP="001013F3">
      <w:pPr>
        <w:spacing w:line="240" w:lineRule="auto"/>
        <w:rPr>
          <w:rFonts w:ascii="Arial-BoldMT" w:hAnsi="Arial-BoldMT"/>
          <w:b/>
          <w:bCs/>
          <w:color w:val="242021"/>
          <w:sz w:val="56"/>
          <w:szCs w:val="56"/>
        </w:rPr>
      </w:pPr>
    </w:p>
    <w:p w14:paraId="03379438" w14:textId="77777777" w:rsidR="00F915EE" w:rsidRDefault="00F915EE">
      <w:pPr>
        <w:rPr>
          <w:rFonts w:ascii="Arial-BoldMT" w:hAnsi="Arial-BoldMT"/>
          <w:b/>
          <w:bCs/>
          <w:color w:val="242021"/>
          <w:sz w:val="56"/>
          <w:szCs w:val="56"/>
        </w:rPr>
      </w:pPr>
      <w:r>
        <w:rPr>
          <w:rFonts w:ascii="Arial-BoldMT" w:hAnsi="Arial-BoldMT"/>
          <w:b/>
          <w:bCs/>
          <w:color w:val="242021"/>
          <w:sz w:val="56"/>
          <w:szCs w:val="56"/>
        </w:rPr>
        <w:br w:type="page"/>
      </w:r>
      <w:r w:rsidR="000B3322" w:rsidRPr="000B3322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14016" behindDoc="0" locked="0" layoutInCell="0" allowOverlap="0" wp14:anchorId="4EBD6692" wp14:editId="5314D577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75" name="Πλαίσιο κειμένου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9AEFA59" w14:textId="77777777" w:rsidR="009207EA" w:rsidRPr="005950A8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87 / 51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EBD6692" id="Πλαίσιο κειμένου 75" o:spid="_x0000_s1116" type="#_x0000_t202" style="position:absolute;margin-left:0;margin-top:785.3pt;width:186.8pt;height:36pt;z-index:25301401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" o:allowincell="f" o:allowoverlap="f" fillcolor="#fc9" stroked="f" strokeweight="2.25pt">
                <v:textbox inset="1.5mm,1.5mm,1.5mm,1.5mm">
                  <w:txbxContent>
                    <w:p w14:paraId="39AEFA59" w14:textId="77777777" w:rsidR="009207EA" w:rsidRPr="005950A8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87 / 51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063DD7C7" w14:textId="77777777" w:rsidR="000D2FD8" w:rsidRDefault="00D901BA" w:rsidP="00D901BA">
      <w:pPr>
        <w:spacing w:line="240" w:lineRule="auto"/>
        <w:jc w:val="center"/>
        <w:rPr>
          <w:rFonts w:ascii="Arial-BoldMT" w:hAnsi="Arial-BoldMT"/>
          <w:b/>
          <w:bCs/>
          <w:color w:val="242021"/>
          <w:sz w:val="56"/>
          <w:szCs w:val="56"/>
        </w:rPr>
      </w:pPr>
      <w:r>
        <w:rPr>
          <w:noProof/>
        </w:rPr>
        <w:lastRenderedPageBreak/>
        <w:drawing>
          <wp:inline distT="0" distB="0" distL="0" distR="0" wp14:anchorId="614E1BAF" wp14:editId="0C88E02B">
            <wp:extent cx="4543425" cy="2924175"/>
            <wp:effectExtent l="0" t="0" r="9525" b="9525"/>
            <wp:docPr id="172" name="Εικόνα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4543425" cy="2924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8B9FF3" w14:textId="77777777" w:rsidR="00F915EE" w:rsidRDefault="00F915EE" w:rsidP="001013F3">
      <w:pPr>
        <w:spacing w:line="240" w:lineRule="auto"/>
        <w:rPr>
          <w:rFonts w:ascii="Arial-BoldMT" w:hAnsi="Arial-BoldMT"/>
          <w:b/>
          <w:bCs/>
          <w:color w:val="242021"/>
          <w:sz w:val="56"/>
          <w:szCs w:val="56"/>
        </w:rPr>
      </w:pPr>
    </w:p>
    <w:p w14:paraId="4083EFA8" w14:textId="77777777" w:rsidR="001013F3" w:rsidRPr="001013F3" w:rsidRDefault="000B3322" w:rsidP="001013F3">
      <w:pPr>
        <w:rPr>
          <w:rFonts w:ascii="Arial" w:hAnsi="Arial" w:cs="Arial"/>
          <w:b/>
          <w:noProof/>
          <w:sz w:val="56"/>
          <w:szCs w:val="56"/>
        </w:rPr>
      </w:pPr>
      <w:r w:rsidRPr="000B3322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16064" behindDoc="0" locked="0" layoutInCell="0" allowOverlap="0" wp14:anchorId="7A0C920E" wp14:editId="4F4C2B61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76" name="Πλαίσιο κειμένου 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6F5B4C8" w14:textId="77777777" w:rsidR="009207EA" w:rsidRPr="005950A8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88 / 51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A0C920E" id="Πλαίσιο κειμένου 76" o:spid="_x0000_s1117" type="#_x0000_t202" style="position:absolute;margin-left:0;margin-top:785.3pt;width:186.8pt;height:36pt;z-index:25301606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" o:allowincell="f" o:allowoverlap="f" fillcolor="#fc9" stroked="f" strokeweight="2.25pt">
                <v:textbox inset="1.5mm,1.5mm,1.5mm,1.5mm">
                  <w:txbxContent>
                    <w:p w14:paraId="56F5B4C8" w14:textId="77777777" w:rsidR="009207EA" w:rsidRPr="005950A8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88 / 51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1013F3" w:rsidRPr="001013F3">
        <w:rPr>
          <w:rFonts w:ascii="Arial" w:hAnsi="Arial" w:cs="Arial"/>
          <w:b/>
          <w:noProof/>
          <w:sz w:val="56"/>
          <w:szCs w:val="56"/>
        </w:rPr>
        <w:br w:type="page"/>
      </w:r>
    </w:p>
    <w:tbl>
      <w:tblPr>
        <w:tblStyle w:val="87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1013F3" w:rsidRPr="001013F3" w14:paraId="7A41605C" w14:textId="77777777" w:rsidTr="00C70261">
        <w:tc>
          <w:tcPr>
            <w:tcW w:w="9639" w:type="dxa"/>
            <w:tcBorders>
              <w:bottom w:val="nil"/>
            </w:tcBorders>
            <w:shd w:val="clear" w:color="auto" w:fill="006600"/>
          </w:tcPr>
          <w:p w14:paraId="208DC814" w14:textId="77777777" w:rsidR="001013F3" w:rsidRPr="001013F3" w:rsidRDefault="001013F3" w:rsidP="001013F3">
            <w:pPr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</w:pPr>
            <w:bookmarkStart w:id="7" w:name="_Hlk533540947"/>
            <w:r w:rsidRPr="001013F3"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  <w:lastRenderedPageBreak/>
              <w:t>Βασικές μαθηματικές έννοιες και διεργασίες</w:t>
            </w:r>
          </w:p>
        </w:tc>
      </w:tr>
      <w:tr w:rsidR="001013F3" w:rsidRPr="001013F3" w14:paraId="7250D063" w14:textId="77777777" w:rsidTr="00C70261">
        <w:trPr>
          <w:trHeight w:val="294"/>
        </w:trPr>
        <w:tc>
          <w:tcPr>
            <w:tcW w:w="9639" w:type="dxa"/>
            <w:tcBorders>
              <w:bottom w:val="single" w:sz="48" w:space="0" w:color="006600"/>
            </w:tcBorders>
            <w:shd w:val="clear" w:color="auto" w:fill="D9FFD9"/>
          </w:tcPr>
          <w:p w14:paraId="391A92FF" w14:textId="77777777" w:rsidR="00B714CB" w:rsidRDefault="00B714CB" w:rsidP="00B714CB">
            <w:pPr>
              <w:spacing w:after="120"/>
              <w:contextualSpacing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B714CB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Κάθετες </w:t>
            </w:r>
            <w:r w:rsidRPr="00B714CB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ονομάζονται δύο ευθείες που τέμνονται, έτσι ώστε να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B714CB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σχηματίζουν γωνία 90</w:t>
            </w:r>
            <w:r w:rsidRPr="00B714CB">
              <w:rPr>
                <w:rFonts w:ascii="Arial-BoldMT" w:hAnsi="Arial-BoldMT"/>
                <w:b/>
                <w:bCs/>
                <w:color w:val="242021"/>
                <w:sz w:val="64"/>
                <w:szCs w:val="64"/>
              </w:rPr>
              <w:t>°</w:t>
            </w:r>
            <w:r w:rsidRPr="00B714CB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</w:t>
            </w:r>
          </w:p>
          <w:p w14:paraId="4B8617EE" w14:textId="77777777" w:rsidR="001013F3" w:rsidRPr="00B714CB" w:rsidRDefault="00B714CB" w:rsidP="00B714CB">
            <w:pPr>
              <w:pStyle w:val="a3"/>
              <w:numPr>
                <w:ilvl w:val="0"/>
                <w:numId w:val="26"/>
              </w:num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B714CB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Για να σχεδιάσουμε κάθετες ευθείες, χρησιμοποιούμε τον </w:t>
            </w:r>
            <w:r w:rsidRPr="00B714CB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γνώμονα</w:t>
            </w:r>
            <w:r w:rsidRPr="00B714CB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</w:t>
            </w:r>
          </w:p>
        </w:tc>
      </w:tr>
      <w:bookmarkEnd w:id="7"/>
    </w:tbl>
    <w:p w14:paraId="21575862" w14:textId="77777777" w:rsidR="001013F3" w:rsidRPr="001013F3" w:rsidRDefault="001013F3" w:rsidP="001013F3">
      <w:pPr>
        <w:spacing w:after="0" w:line="259" w:lineRule="auto"/>
        <w:rPr>
          <w:rFonts w:ascii="Arial" w:eastAsia="Calibri" w:hAnsi="Arial" w:cs="Arial"/>
          <w:b/>
          <w:sz w:val="56"/>
          <w:szCs w:val="36"/>
        </w:rPr>
      </w:pPr>
    </w:p>
    <w:tbl>
      <w:tblPr>
        <w:tblStyle w:val="4119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1013F3" w:rsidRPr="001013F3" w14:paraId="585D479F" w14:textId="77777777" w:rsidTr="00C70261">
        <w:trPr>
          <w:jc w:val="center"/>
        </w:trPr>
        <w:tc>
          <w:tcPr>
            <w:tcW w:w="9639" w:type="dxa"/>
            <w:shd w:val="clear" w:color="auto" w:fill="FF0000"/>
          </w:tcPr>
          <w:p w14:paraId="2EE6692A" w14:textId="77777777" w:rsidR="001013F3" w:rsidRPr="001013F3" w:rsidRDefault="001013F3" w:rsidP="001013F3">
            <w:pPr>
              <w:spacing w:after="200" w:line="276" w:lineRule="auto"/>
              <w:jc w:val="center"/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</w:pPr>
            <w:r w:rsidRPr="001013F3"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  <w:t>Παραδείγματα</w:t>
            </w:r>
          </w:p>
        </w:tc>
      </w:tr>
      <w:tr w:rsidR="001013F3" w:rsidRPr="001013F3" w14:paraId="0EF34A3D" w14:textId="77777777" w:rsidTr="00C70261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14:paraId="0D919706" w14:textId="77777777" w:rsidR="00FE7761" w:rsidRDefault="00FE7761" w:rsidP="001013F3">
            <w:pPr>
              <w:spacing w:line="276" w:lineRule="auto"/>
              <w:jc w:val="center"/>
              <w:rPr>
                <w:noProof/>
              </w:rPr>
            </w:pPr>
          </w:p>
          <w:p w14:paraId="255B891D" w14:textId="77777777" w:rsidR="00FE7761" w:rsidRDefault="00FE7761" w:rsidP="001013F3">
            <w:pPr>
              <w:spacing w:line="276" w:lineRule="auto"/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 wp14:anchorId="382911AA" wp14:editId="1A97700A">
                  <wp:extent cx="2895600" cy="1943100"/>
                  <wp:effectExtent l="0" t="0" r="0" b="0"/>
                  <wp:docPr id="173" name="Εικόνα 1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95600" cy="19431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3A7DF66" w14:textId="77777777" w:rsidR="00FE7761" w:rsidRDefault="00FE7761" w:rsidP="00FE7761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FE7761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Γράφουμε </w:t>
            </w:r>
            <w:r w:rsidRPr="00FE7761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="00AC6279" w:rsidRPr="00A42220">
              <w:rPr>
                <w:rFonts w:ascii="Arial" w:hAnsi="Arial" w:cs="Arial"/>
                <w:b/>
                <w:bCs/>
                <w:color w:val="242021"/>
                <w:position w:val="-4"/>
                <w:sz w:val="56"/>
                <w:szCs w:val="56"/>
                <w:lang w:bidi="he-IL"/>
              </w:rPr>
              <w:object w:dxaOrig="440" w:dyaOrig="460" w14:anchorId="3EB1FBD6">
                <v:shape id="_x0000_i1047" type="#_x0000_t75" style="width:21.35pt;height:21.35pt" o:ole="">
                  <v:imagedata r:id="rId129" o:title=""/>
                </v:shape>
                <o:OLEObject Type="Embed" ProgID="Equation.DSMT4" ShapeID="_x0000_i1047" DrawAspect="Content" ObjectID="_1620554151" r:id="rId130"/>
              </w:objec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FE7761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β</w:t>
            </w:r>
          </w:p>
          <w:p w14:paraId="1A3218EF" w14:textId="77777777" w:rsidR="001013F3" w:rsidRPr="001013F3" w:rsidRDefault="00FE7761" w:rsidP="00A42220">
            <w:pPr>
              <w:spacing w:line="276" w:lineRule="auto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FE7761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Διαβάζουμε: </w:t>
            </w:r>
            <w:r w:rsidRPr="00FE7761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η ευθεία α είναι κάθετη στην ευθεία β.</w:t>
            </w:r>
            <w:r w:rsidRPr="00FE7761">
              <w:t xml:space="preserve"> </w:t>
            </w:r>
          </w:p>
        </w:tc>
      </w:tr>
    </w:tbl>
    <w:p w14:paraId="2673CF97" w14:textId="77777777" w:rsidR="00017660" w:rsidRDefault="001013F3">
      <w:pPr>
        <w:rPr>
          <w:rFonts w:ascii="Arial" w:hAnsi="Arial" w:cs="Arial"/>
          <w:b/>
          <w:noProof/>
          <w:sz w:val="56"/>
          <w:szCs w:val="56"/>
        </w:rPr>
      </w:pPr>
      <w:r w:rsidRPr="001013F3">
        <w:rPr>
          <w:rFonts w:ascii="Arial" w:hAnsi="Arial" w:cs="Arial"/>
          <w:b/>
          <w:noProof/>
          <w:sz w:val="56"/>
          <w:szCs w:val="56"/>
        </w:rPr>
        <w:br w:type="page"/>
      </w:r>
      <w:r w:rsidR="000B3322" w:rsidRPr="000B3322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18112" behindDoc="0" locked="0" layoutInCell="0" allowOverlap="0" wp14:anchorId="4D17102A" wp14:editId="08D409C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77" name="Πλαίσιο κειμένου 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14EADC7" w14:textId="77777777" w:rsidR="009207EA" w:rsidRPr="00C10FBA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89 / 5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D17102A" id="Πλαίσιο κειμένου 77" o:spid="_x0000_s1118" type="#_x0000_t202" style="position:absolute;margin-left:0;margin-top:785.3pt;width:186.8pt;height:36pt;z-index:25301811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+4PrhK8CAAAx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514EADC7" w14:textId="77777777" w:rsidR="009207EA" w:rsidRPr="00C10FBA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89 / 5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871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017660" w:rsidRPr="00017660" w14:paraId="5CF2D6D1" w14:textId="77777777" w:rsidTr="00501419">
        <w:tc>
          <w:tcPr>
            <w:tcW w:w="9639" w:type="dxa"/>
            <w:tcBorders>
              <w:bottom w:val="nil"/>
            </w:tcBorders>
            <w:shd w:val="clear" w:color="auto" w:fill="006600"/>
          </w:tcPr>
          <w:p w14:paraId="43EFADFF" w14:textId="77777777" w:rsidR="00017660" w:rsidRPr="00017660" w:rsidRDefault="00017660" w:rsidP="00017660">
            <w:pPr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</w:pPr>
            <w:r w:rsidRPr="00017660"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  <w:lastRenderedPageBreak/>
              <w:t>Βασικές μαθηματικές έννοιες και διεργασίες</w:t>
            </w:r>
          </w:p>
        </w:tc>
      </w:tr>
      <w:tr w:rsidR="00017660" w:rsidRPr="00017660" w14:paraId="2863867F" w14:textId="77777777" w:rsidTr="00501419">
        <w:trPr>
          <w:trHeight w:val="294"/>
        </w:trPr>
        <w:tc>
          <w:tcPr>
            <w:tcW w:w="9639" w:type="dxa"/>
            <w:tcBorders>
              <w:bottom w:val="single" w:sz="48" w:space="0" w:color="006600"/>
            </w:tcBorders>
            <w:shd w:val="clear" w:color="auto" w:fill="D9FFD9"/>
          </w:tcPr>
          <w:p w14:paraId="6B27FF31" w14:textId="77777777" w:rsidR="00017660" w:rsidRDefault="00017660" w:rsidP="00017660">
            <w:pPr>
              <w:spacing w:after="120"/>
              <w:contextualSpacing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01766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ο ευθύγραμμο τμήμα που ξεκινά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01766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πό ένα σημείο και τέμνει κάθετα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01766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μια ευθεία ονομάζεται </w:t>
            </w:r>
            <w:r w:rsidRPr="00017660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απόσταση</w:t>
            </w:r>
            <w:r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01766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ου σημείου από την ευθεία.</w:t>
            </w:r>
          </w:p>
          <w:p w14:paraId="7875F0E2" w14:textId="77777777" w:rsidR="00017660" w:rsidRDefault="00017660" w:rsidP="00017660">
            <w:pPr>
              <w:spacing w:after="120"/>
              <w:contextualSpacing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01766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Η </w:t>
            </w:r>
            <w:r w:rsidRPr="00017660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απόσταση </w:t>
            </w:r>
            <w:r w:rsidRPr="0001766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είναι η πιο σύντομη διαδρομή που ενώνει το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01766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σημείο με την ευθεία.</w:t>
            </w:r>
          </w:p>
          <w:p w14:paraId="5FA7187E" w14:textId="77777777" w:rsidR="00017660" w:rsidRPr="00017660" w:rsidRDefault="00017660" w:rsidP="00017660">
            <w:pPr>
              <w:spacing w:after="120"/>
              <w:contextualSpacing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017660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Σημείωση: </w:t>
            </w:r>
            <w:r w:rsidRPr="0001766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Ευθύγραμμο τμήμα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01766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είναι ένα τμήμα μιας ευθείας που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01766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έχει δύο σημεία για άκρα.</w:t>
            </w:r>
          </w:p>
        </w:tc>
      </w:tr>
    </w:tbl>
    <w:p w14:paraId="0D2B7F1F" w14:textId="77777777" w:rsidR="00017660" w:rsidRDefault="00017660">
      <w:pPr>
        <w:rPr>
          <w:rFonts w:ascii="Arial" w:hAnsi="Arial" w:cs="Arial"/>
          <w:b/>
          <w:noProof/>
          <w:sz w:val="56"/>
          <w:szCs w:val="56"/>
        </w:rPr>
      </w:pPr>
    </w:p>
    <w:p w14:paraId="58B87897" w14:textId="77777777" w:rsidR="007B47DF" w:rsidRDefault="007B47DF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  <w:r w:rsidR="000B3322" w:rsidRPr="000B3322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20160" behindDoc="0" locked="0" layoutInCell="0" allowOverlap="0" wp14:anchorId="4987EE0F" wp14:editId="7EC49C52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78" name="Πλαίσιο κειμένου 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F0955FB" w14:textId="77777777" w:rsidR="009207EA" w:rsidRPr="005950A8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90 / 5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987EE0F" id="Πλαίσιο κειμένου 78" o:spid="_x0000_s1119" type="#_x0000_t202" style="position:absolute;margin-left:0;margin-top:785.3pt;width:186.8pt;height:36pt;z-index:25302016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wrvv/68CAAAx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4F0955FB" w14:textId="77777777" w:rsidR="009207EA" w:rsidRPr="005950A8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90 / 5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4119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651B1C" w:rsidRPr="001013F3" w14:paraId="1D7DDDDD" w14:textId="77777777" w:rsidTr="00501419">
        <w:trPr>
          <w:jc w:val="center"/>
        </w:trPr>
        <w:tc>
          <w:tcPr>
            <w:tcW w:w="9639" w:type="dxa"/>
            <w:shd w:val="clear" w:color="auto" w:fill="FF0000"/>
          </w:tcPr>
          <w:p w14:paraId="37F718C4" w14:textId="77777777" w:rsidR="00651B1C" w:rsidRPr="001013F3" w:rsidRDefault="00651B1C" w:rsidP="00501419">
            <w:pPr>
              <w:spacing w:after="200" w:line="276" w:lineRule="auto"/>
              <w:jc w:val="center"/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</w:pPr>
            <w:r w:rsidRPr="001013F3"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  <w:lastRenderedPageBreak/>
              <w:t>Παραδείγματα</w:t>
            </w:r>
          </w:p>
        </w:tc>
      </w:tr>
      <w:tr w:rsidR="00651B1C" w:rsidRPr="001013F3" w14:paraId="6E2A32AD" w14:textId="77777777" w:rsidTr="00501419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14:paraId="00B525C8" w14:textId="77777777" w:rsidR="00651B1C" w:rsidRDefault="00651B1C" w:rsidP="00501419">
            <w:pPr>
              <w:spacing w:line="276" w:lineRule="auto"/>
              <w:jc w:val="center"/>
              <w:rPr>
                <w:noProof/>
              </w:rPr>
            </w:pPr>
          </w:p>
          <w:p w14:paraId="40770980" w14:textId="77777777" w:rsidR="00651B1C" w:rsidRDefault="00651B1C" w:rsidP="00501419">
            <w:pPr>
              <w:spacing w:line="276" w:lineRule="auto"/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 wp14:anchorId="57AE050D" wp14:editId="4A04A8F3">
                  <wp:extent cx="2847975" cy="2476500"/>
                  <wp:effectExtent l="0" t="0" r="9525" b="0"/>
                  <wp:docPr id="175" name="Εικόνα 1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47975" cy="2476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1B454E9" w14:textId="77777777" w:rsidR="00651B1C" w:rsidRPr="001013F3" w:rsidRDefault="00651B1C" w:rsidP="00501419">
            <w:pPr>
              <w:spacing w:line="276" w:lineRule="auto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651B1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Η απόσταση του σημείου Α από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651B1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ην ευθεία (ε) είναι το ευθύγραμμο τμήμα ΑΔ.</w:t>
            </w:r>
          </w:p>
        </w:tc>
      </w:tr>
    </w:tbl>
    <w:p w14:paraId="63E7145A" w14:textId="77777777" w:rsidR="00017660" w:rsidRDefault="000B3322">
      <w:pPr>
        <w:rPr>
          <w:rFonts w:ascii="Arial" w:hAnsi="Arial" w:cs="Arial"/>
          <w:b/>
          <w:noProof/>
          <w:sz w:val="56"/>
          <w:szCs w:val="56"/>
        </w:rPr>
      </w:pPr>
      <w:r w:rsidRPr="000B3322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22208" behindDoc="0" locked="0" layoutInCell="0" allowOverlap="0" wp14:anchorId="2FD25B54" wp14:editId="34067251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79" name="Πλαίσιο κειμένου 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5F99D2C" w14:textId="77777777" w:rsidR="009207EA" w:rsidRPr="005950A8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91 / 5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FD25B54" id="Πλαίσιο κειμένου 79" o:spid="_x0000_s1120" type="#_x0000_t202" style="position:absolute;margin-left:0;margin-top:785.3pt;width:186.8pt;height:36pt;z-index:25302220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Cjy2XxsQIAADE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55F99D2C" w14:textId="77777777" w:rsidR="009207EA" w:rsidRPr="005950A8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91 / 5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87"/>
        <w:tblpPr w:leftFromText="180" w:rightFromText="180" w:vertAnchor="text" w:horzAnchor="margin" w:tblpY="16"/>
        <w:tblW w:w="9645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45"/>
      </w:tblGrid>
      <w:tr w:rsidR="00651B1C" w14:paraId="54193AE3" w14:textId="77777777" w:rsidTr="00651B1C">
        <w:tc>
          <w:tcPr>
            <w:tcW w:w="9639" w:type="dxa"/>
            <w:tcBorders>
              <w:top w:val="nil"/>
              <w:left w:val="nil"/>
              <w:bottom w:val="nil"/>
              <w:right w:val="nil"/>
            </w:tcBorders>
            <w:shd w:val="clear" w:color="auto" w:fill="006600"/>
            <w:hideMark/>
          </w:tcPr>
          <w:p w14:paraId="3304A420" w14:textId="77777777" w:rsidR="00651B1C" w:rsidRDefault="00651B1C">
            <w:pPr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</w:pPr>
            <w:r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  <w:t>Βασικές μαθηματικές έννοιες και διεργασίες</w:t>
            </w:r>
          </w:p>
        </w:tc>
      </w:tr>
      <w:tr w:rsidR="00651B1C" w14:paraId="7F5B15DC" w14:textId="77777777" w:rsidTr="00651B1C">
        <w:trPr>
          <w:trHeight w:val="294"/>
        </w:trPr>
        <w:tc>
          <w:tcPr>
            <w:tcW w:w="9639" w:type="dxa"/>
            <w:tcBorders>
              <w:top w:val="nil"/>
              <w:left w:val="nil"/>
              <w:bottom w:val="single" w:sz="48" w:space="0" w:color="006600"/>
              <w:right w:val="nil"/>
            </w:tcBorders>
            <w:shd w:val="clear" w:color="auto" w:fill="D9FFD9"/>
            <w:hideMark/>
          </w:tcPr>
          <w:p w14:paraId="66F4F971" w14:textId="77777777" w:rsidR="00651B1C" w:rsidRPr="00483680" w:rsidRDefault="00651B1C" w:rsidP="00651B1C">
            <w:pPr>
              <w:pStyle w:val="a3"/>
              <w:numPr>
                <w:ilvl w:val="0"/>
                <w:numId w:val="27"/>
              </w:num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651B1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Το ευθύγραμμο τμήμα που ξεκινά από μια κορυφή ενός τριγώνου και είναι κάθετο στην απέναντι πλευρά ονομάζεται </w:t>
            </w:r>
            <w:r w:rsidRPr="00651B1C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ύψος του</w:t>
            </w:r>
            <w:r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651B1C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τριγώνου</w:t>
            </w:r>
            <w:r w:rsidRPr="00651B1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</w:t>
            </w:r>
          </w:p>
          <w:p w14:paraId="5F12623A" w14:textId="77777777" w:rsidR="006D4541" w:rsidRPr="006D4541" w:rsidRDefault="006D4541" w:rsidP="00651B1C">
            <w:pPr>
              <w:pStyle w:val="a3"/>
              <w:numPr>
                <w:ilvl w:val="0"/>
                <w:numId w:val="27"/>
              </w:num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6D4541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Κάθε τρίγωνο έχει τρία ύψη.</w:t>
            </w:r>
          </w:p>
          <w:p w14:paraId="5F4F46C6" w14:textId="77777777" w:rsidR="00483680" w:rsidRDefault="006D4541" w:rsidP="00651B1C">
            <w:pPr>
              <w:pStyle w:val="a3"/>
              <w:numPr>
                <w:ilvl w:val="0"/>
                <w:numId w:val="27"/>
              </w:num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6D4541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lastRenderedPageBreak/>
              <w:t>Τα ύψη ενός τριγώνου διέρχονται από το ίδιο σημείο.</w:t>
            </w:r>
          </w:p>
        </w:tc>
      </w:tr>
    </w:tbl>
    <w:p w14:paraId="64628365" w14:textId="77777777" w:rsidR="00017660" w:rsidRDefault="000B3322">
      <w:pPr>
        <w:rPr>
          <w:rFonts w:ascii="Arial" w:hAnsi="Arial" w:cs="Arial"/>
          <w:b/>
          <w:noProof/>
          <w:sz w:val="56"/>
          <w:szCs w:val="56"/>
        </w:rPr>
      </w:pPr>
      <w:r w:rsidRPr="000B3322">
        <w:rPr>
          <w:rFonts w:ascii="Arial" w:hAnsi="Arial" w:cs="Arial"/>
          <w:b/>
          <w:noProof/>
          <w:sz w:val="56"/>
          <w:szCs w:val="56"/>
        </w:rPr>
        <w:lastRenderedPageBreak/>
        <mc:AlternateContent>
          <mc:Choice Requires="wps">
            <w:drawing>
              <wp:anchor distT="0" distB="0" distL="114300" distR="114300" simplePos="0" relativeHeight="253024256" behindDoc="0" locked="0" layoutInCell="0" allowOverlap="0" wp14:anchorId="765C6E3B" wp14:editId="52FDC159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80" name="Πλαίσιο κειμένου 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1355ED5" w14:textId="77777777" w:rsidR="009207EA" w:rsidRPr="005950A8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92 / 5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65C6E3B" id="Πλαίσιο κειμένου 80" o:spid="_x0000_s1121" type="#_x0000_t202" style="position:absolute;margin-left:0;margin-top:785.3pt;width:186.8pt;height:36pt;z-index:25302425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" o:allowincell="f" o:allowoverlap="f" fillcolor="#fc9" stroked="f" strokeweight="2.25pt">
                <v:textbox inset="1.5mm,1.5mm,1.5mm,1.5mm">
                  <w:txbxContent>
                    <w:p w14:paraId="41355ED5" w14:textId="77777777" w:rsidR="009207EA" w:rsidRPr="005950A8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92 / 5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4119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AC6279" w:rsidRPr="001013F3" w14:paraId="656A5293" w14:textId="77777777" w:rsidTr="00501419">
        <w:trPr>
          <w:jc w:val="center"/>
        </w:trPr>
        <w:tc>
          <w:tcPr>
            <w:tcW w:w="9639" w:type="dxa"/>
            <w:shd w:val="clear" w:color="auto" w:fill="FF0000"/>
          </w:tcPr>
          <w:p w14:paraId="325797E1" w14:textId="77777777" w:rsidR="00AC6279" w:rsidRPr="001013F3" w:rsidRDefault="00AC6279" w:rsidP="00501419">
            <w:pPr>
              <w:spacing w:after="200" w:line="276" w:lineRule="auto"/>
              <w:jc w:val="center"/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</w:pPr>
            <w:r w:rsidRPr="001013F3"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  <w:t>Παραδείγματα</w:t>
            </w:r>
          </w:p>
        </w:tc>
      </w:tr>
      <w:tr w:rsidR="00AC6279" w:rsidRPr="001013F3" w14:paraId="1F52031F" w14:textId="77777777" w:rsidTr="00501419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14:paraId="3AEEC850" w14:textId="77777777" w:rsidR="00AC6279" w:rsidRDefault="00AC6279" w:rsidP="00501419">
            <w:pPr>
              <w:spacing w:line="276" w:lineRule="auto"/>
              <w:jc w:val="center"/>
              <w:rPr>
                <w:noProof/>
              </w:rPr>
            </w:pPr>
          </w:p>
          <w:p w14:paraId="75878904" w14:textId="77777777" w:rsidR="00AC6279" w:rsidRDefault="00AC6279" w:rsidP="00501419">
            <w:pPr>
              <w:spacing w:line="276" w:lineRule="auto"/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 wp14:anchorId="6BEF4D2B" wp14:editId="567062A8">
                  <wp:extent cx="3971925" cy="2667000"/>
                  <wp:effectExtent l="0" t="0" r="9525" b="0"/>
                  <wp:docPr id="177" name="Εικόνα 1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71925" cy="2667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BA04421" w14:textId="77777777" w:rsidR="00AC6279" w:rsidRDefault="00AC6279" w:rsidP="00AC6279">
            <w:pPr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</w:pPr>
            <w:r w:rsidRPr="00AC6279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>Τρίγωνο ΔΕΖ με τα τρία ύψη ΔΨ,</w:t>
            </w:r>
            <w:r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 xml:space="preserve"> </w:t>
            </w:r>
            <w:r w:rsidRPr="00AC6279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>ΕΧ και ΖΦ.</w:t>
            </w:r>
          </w:p>
          <w:p w14:paraId="7E62928E" w14:textId="77777777" w:rsidR="00AC6279" w:rsidRDefault="00AC6279" w:rsidP="00AC6279">
            <w:pPr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</w:pPr>
            <w:r w:rsidRPr="00AC6279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 xml:space="preserve">ΔΨ </w:t>
            </w:r>
            <w:r w:rsidRPr="00A42220">
              <w:rPr>
                <w:rFonts w:ascii="Arial" w:hAnsi="Arial" w:cs="Arial"/>
                <w:b/>
                <w:bCs/>
                <w:color w:val="242021"/>
                <w:position w:val="-4"/>
                <w:sz w:val="56"/>
                <w:szCs w:val="56"/>
                <w:lang w:bidi="he-IL"/>
              </w:rPr>
              <w:object w:dxaOrig="440" w:dyaOrig="460" w14:anchorId="3085A092">
                <v:shape id="_x0000_i1048" type="#_x0000_t75" style="width:21.35pt;height:21.35pt" o:ole="">
                  <v:imagedata r:id="rId129" o:title=""/>
                </v:shape>
                <o:OLEObject Type="Embed" ProgID="Equation.DSMT4" ShapeID="_x0000_i1048" DrawAspect="Content" ObjectID="_1620554152" r:id="rId133"/>
              </w:objec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AC6279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>ΕΖ</w:t>
            </w:r>
          </w:p>
          <w:p w14:paraId="269D596F" w14:textId="77777777" w:rsidR="00AC6279" w:rsidRDefault="00AC6279" w:rsidP="00AC6279">
            <w:pPr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</w:pPr>
            <w:r w:rsidRPr="00AC6279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 xml:space="preserve">ΖΦ </w:t>
            </w:r>
            <w:r w:rsidRPr="00A42220">
              <w:rPr>
                <w:rFonts w:ascii="Arial" w:hAnsi="Arial" w:cs="Arial"/>
                <w:b/>
                <w:bCs/>
                <w:color w:val="242021"/>
                <w:position w:val="-4"/>
                <w:sz w:val="56"/>
                <w:szCs w:val="56"/>
                <w:lang w:bidi="he-IL"/>
              </w:rPr>
              <w:object w:dxaOrig="440" w:dyaOrig="460" w14:anchorId="116DDD34">
                <v:shape id="_x0000_i1049" type="#_x0000_t75" style="width:21.35pt;height:21.35pt" o:ole="">
                  <v:imagedata r:id="rId129" o:title=""/>
                </v:shape>
                <o:OLEObject Type="Embed" ProgID="Equation.DSMT4" ShapeID="_x0000_i1049" DrawAspect="Content" ObjectID="_1620554153" r:id="rId134"/>
              </w:objec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AC6279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>ΔΕ</w:t>
            </w:r>
          </w:p>
          <w:p w14:paraId="7D7CB6EF" w14:textId="77777777" w:rsidR="00AC6279" w:rsidRDefault="00AC6279" w:rsidP="00AC6279">
            <w:pPr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</w:pPr>
            <w:r w:rsidRPr="00AC6279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 xml:space="preserve">ΕΧ </w:t>
            </w:r>
            <w:r w:rsidRPr="00A42220">
              <w:rPr>
                <w:rFonts w:ascii="Arial" w:hAnsi="Arial" w:cs="Arial"/>
                <w:b/>
                <w:bCs/>
                <w:color w:val="242021"/>
                <w:position w:val="-4"/>
                <w:sz w:val="56"/>
                <w:szCs w:val="56"/>
                <w:lang w:bidi="he-IL"/>
              </w:rPr>
              <w:object w:dxaOrig="440" w:dyaOrig="460" w14:anchorId="3ECBD767">
                <v:shape id="_x0000_i1050" type="#_x0000_t75" style="width:21.35pt;height:21.35pt" o:ole="">
                  <v:imagedata r:id="rId129" o:title=""/>
                </v:shape>
                <o:OLEObject Type="Embed" ProgID="Equation.DSMT4" ShapeID="_x0000_i1050" DrawAspect="Content" ObjectID="_1620554154" r:id="rId135"/>
              </w:objec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AC6279">
              <w:rPr>
                <w:rFonts w:ascii="Arial-BoldMT" w:eastAsia="Times New Roman" w:hAnsi="Arial-BoldMT" w:cs="Times New Roman"/>
                <w:b/>
                <w:bCs/>
                <w:color w:val="242021"/>
                <w:sz w:val="56"/>
                <w:szCs w:val="56"/>
                <w:lang w:eastAsia="el-GR"/>
              </w:rPr>
              <w:t>ΔΖ</w:t>
            </w:r>
          </w:p>
          <w:p w14:paraId="3482F732" w14:textId="77777777" w:rsidR="00AC6279" w:rsidRPr="001013F3" w:rsidRDefault="00AC6279" w:rsidP="00501419">
            <w:pPr>
              <w:spacing w:line="276" w:lineRule="auto"/>
              <w:rPr>
                <w:rFonts w:ascii="Arial" w:eastAsia="Calibri" w:hAnsi="Arial" w:cs="Arial"/>
                <w:b/>
                <w:sz w:val="56"/>
                <w:szCs w:val="56"/>
              </w:rPr>
            </w:pPr>
          </w:p>
        </w:tc>
      </w:tr>
    </w:tbl>
    <w:p w14:paraId="284E7A74" w14:textId="77777777" w:rsidR="00AC6279" w:rsidRDefault="00AC6279">
      <w:pPr>
        <w:rPr>
          <w:rFonts w:ascii="Arial" w:hAnsi="Arial" w:cs="Arial"/>
          <w:b/>
          <w:noProof/>
          <w:sz w:val="56"/>
          <w:szCs w:val="56"/>
        </w:rPr>
      </w:pPr>
    </w:p>
    <w:p w14:paraId="65BC84D6" w14:textId="77777777" w:rsidR="00017660" w:rsidRDefault="00017660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</w:p>
    <w:tbl>
      <w:tblPr>
        <w:tblStyle w:val="31011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1013F3" w:rsidRPr="001013F3" w14:paraId="3368DF4A" w14:textId="77777777" w:rsidTr="00C70261">
        <w:tc>
          <w:tcPr>
            <w:tcW w:w="9639" w:type="dxa"/>
            <w:shd w:val="clear" w:color="auto" w:fill="EFE9FF"/>
          </w:tcPr>
          <w:p w14:paraId="0C40F7A3" w14:textId="77777777" w:rsidR="001013F3" w:rsidRPr="001013F3" w:rsidRDefault="001013F3" w:rsidP="001013F3">
            <w:pPr>
              <w:spacing w:after="200" w:line="276" w:lineRule="auto"/>
              <w:rPr>
                <w:rFonts w:ascii="Arial" w:hAnsi="Arial" w:cs="Arial"/>
                <w:b/>
                <w:color w:val="FF3300"/>
                <w:sz w:val="56"/>
                <w:szCs w:val="56"/>
                <w:lang w:eastAsia="el-GR"/>
              </w:rPr>
            </w:pPr>
            <w:r w:rsidRPr="001013F3">
              <w:rPr>
                <w:rFonts w:ascii="Arial" w:eastAsia="Times New Roman" w:hAnsi="Arial" w:cs="Arial"/>
                <w:b/>
                <w:noProof/>
                <w:color w:val="FF3300"/>
                <w:sz w:val="56"/>
                <w:szCs w:val="56"/>
                <w:lang w:eastAsia="el-GR"/>
              </w:rPr>
              <w:lastRenderedPageBreak/>
              <w:drawing>
                <wp:inline distT="0" distB="0" distL="0" distR="0" wp14:anchorId="2D135725" wp14:editId="5A030047">
                  <wp:extent cx="500380" cy="719455"/>
                  <wp:effectExtent l="0" t="0" r="0" b="4445"/>
                  <wp:docPr id="158" name="Εικόνα 1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1" name="efarmogi.emf"/>
                          <pic:cNvPicPr/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0380" cy="719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1013F3">
              <w:rPr>
                <w:rFonts w:ascii="Arial" w:hAnsi="Arial" w:cs="Arial"/>
                <w:b/>
                <w:color w:val="FF3300"/>
                <w:sz w:val="56"/>
                <w:szCs w:val="56"/>
                <w:lang w:eastAsia="el-GR"/>
              </w:rPr>
              <w:t xml:space="preserve">  </w:t>
            </w:r>
            <w:r w:rsidRPr="001013F3">
              <w:rPr>
                <w:rFonts w:ascii="Tahoma" w:hAnsi="Tahoma" w:cs="Tahoma"/>
                <w:b/>
                <w:color w:val="FF3300"/>
                <w:sz w:val="56"/>
                <w:szCs w:val="56"/>
                <w:lang w:eastAsia="el-GR"/>
              </w:rPr>
              <w:t xml:space="preserve"> </w:t>
            </w:r>
            <w:r w:rsidRPr="001013F3">
              <w:rPr>
                <w:rFonts w:ascii="Tahoma" w:hAnsi="Tahoma" w:cs="Tahoma"/>
                <w:b/>
                <w:color w:val="FF0000"/>
                <w:sz w:val="56"/>
                <w:szCs w:val="56"/>
                <w:lang w:eastAsia="el-GR"/>
              </w:rPr>
              <w:t>Εφαρμογή</w:t>
            </w:r>
          </w:p>
        </w:tc>
      </w:tr>
      <w:tr w:rsidR="001013F3" w:rsidRPr="001013F3" w14:paraId="289D929A" w14:textId="77777777" w:rsidTr="00C70261">
        <w:tc>
          <w:tcPr>
            <w:tcW w:w="9639" w:type="dxa"/>
            <w:shd w:val="clear" w:color="auto" w:fill="EFE9FF"/>
          </w:tcPr>
          <w:p w14:paraId="594AE0C4" w14:textId="77777777" w:rsidR="001013F3" w:rsidRPr="001013F3" w:rsidRDefault="0002145A" w:rsidP="001013F3">
            <w:pPr>
              <w:spacing w:after="200" w:line="276" w:lineRule="auto"/>
              <w:rPr>
                <w:rFonts w:ascii="Tahoma" w:hAnsi="Tahoma" w:cs="Tahoma"/>
                <w:b/>
                <w:sz w:val="56"/>
                <w:szCs w:val="56"/>
                <w:lang w:eastAsia="el-GR"/>
              </w:rPr>
            </w:pPr>
            <w:r w:rsidRPr="0002145A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Να κατασκευάσετε τα ύψη στο</w:t>
            </w:r>
            <w:r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02145A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παρακάτω τρίγωνο ΑΒΓ και να</w:t>
            </w:r>
            <w:r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02145A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βρείτε το σημείο στο οποίο τέμνονται.</w:t>
            </w:r>
          </w:p>
        </w:tc>
      </w:tr>
      <w:tr w:rsidR="001013F3" w:rsidRPr="001013F3" w14:paraId="4D3FDF60" w14:textId="77777777" w:rsidTr="00C70261">
        <w:tc>
          <w:tcPr>
            <w:tcW w:w="9639" w:type="dxa"/>
            <w:shd w:val="clear" w:color="auto" w:fill="EFE9F5"/>
          </w:tcPr>
          <w:p w14:paraId="400DD7CA" w14:textId="77777777" w:rsidR="001013F3" w:rsidRPr="00907E19" w:rsidRDefault="00907E19" w:rsidP="00907E19">
            <w:pPr>
              <w:spacing w:before="240" w:after="240" w:line="276" w:lineRule="auto"/>
              <w:jc w:val="center"/>
              <w:rPr>
                <w:rFonts w:ascii="Tahoma-Bold" w:hAnsi="Tahoma-Bold"/>
                <w:b/>
                <w:bCs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 wp14:anchorId="402E9BD4" wp14:editId="571CED67">
                  <wp:extent cx="5438775" cy="3638550"/>
                  <wp:effectExtent l="0" t="0" r="9525" b="0"/>
                  <wp:docPr id="179" name="Εικόνα 1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38775" cy="36385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E1C42E9" w14:textId="77777777" w:rsidR="00907E19" w:rsidRPr="001013F3" w:rsidRDefault="00907E19" w:rsidP="001013F3">
            <w:pPr>
              <w:spacing w:before="240" w:after="240" w:line="276" w:lineRule="auto"/>
              <w:rPr>
                <w:rFonts w:ascii="Arial" w:hAnsi="Arial" w:cs="Arial"/>
                <w:b/>
                <w:sz w:val="56"/>
                <w:szCs w:val="56"/>
                <w:lang w:eastAsia="el-GR"/>
              </w:rPr>
            </w:pPr>
          </w:p>
        </w:tc>
      </w:tr>
    </w:tbl>
    <w:p w14:paraId="26695419" w14:textId="77777777" w:rsidR="001013F3" w:rsidRPr="001013F3" w:rsidRDefault="001013F3" w:rsidP="001013F3">
      <w:r w:rsidRPr="001013F3">
        <w:br w:type="page"/>
      </w:r>
      <w:r w:rsidR="000B3322" w:rsidRPr="00AF24CA">
        <w:rPr>
          <w:rFonts w:ascii="Arial" w:hAnsi="Arial" w:cs="Arial"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26304" behindDoc="0" locked="0" layoutInCell="0" allowOverlap="0" wp14:anchorId="0BCC7D03" wp14:editId="3EE4817B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81" name="Πλαίσιο κειμένου 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B64EF32" w14:textId="77777777" w:rsidR="009207EA" w:rsidRPr="005950A8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93 / 5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BCC7D03" id="Πλαίσιο κειμένου 81" o:spid="_x0000_s1122" type="#_x0000_t202" style="position:absolute;margin-left:0;margin-top:785.3pt;width:186.8pt;height:36pt;z-index:25302630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" o:allowincell="f" o:allowoverlap="f" fillcolor="#fc9" stroked="f" strokeweight="2.25pt">
                <v:textbox inset="1.5mm,1.5mm,1.5mm,1.5mm">
                  <w:txbxContent>
                    <w:p w14:paraId="5B64EF32" w14:textId="77777777" w:rsidR="009207EA" w:rsidRPr="005950A8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93 / 5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11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1013F3" w:rsidRPr="001013F3" w14:paraId="699F6BF9" w14:textId="77777777" w:rsidTr="00C70261">
        <w:trPr>
          <w:trHeight w:val="1417"/>
        </w:trPr>
        <w:tc>
          <w:tcPr>
            <w:tcW w:w="9639" w:type="dxa"/>
            <w:shd w:val="clear" w:color="auto" w:fill="EFE9F5"/>
          </w:tcPr>
          <w:p w14:paraId="31CBFDFA" w14:textId="77777777" w:rsidR="00CD49C9" w:rsidRDefault="00CD49C9" w:rsidP="001013F3">
            <w:pPr>
              <w:spacing w:after="200" w:line="276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CD49C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lastRenderedPageBreak/>
              <w:t>Το τρίγωνο ΑΒΓ είναι αμβλυγώνιο.</w:t>
            </w:r>
          </w:p>
          <w:p w14:paraId="79DB30D1" w14:textId="77777777" w:rsidR="00CD49C9" w:rsidRDefault="00CD49C9" w:rsidP="001013F3">
            <w:pPr>
              <w:spacing w:after="200" w:line="276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CD49C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Παρατηρούμε ότι, για να φέρουμε το ύψος ΒΕ από την κορυφή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CD49C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Β στην πλευρά ΑΓ, χρειάζεται να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CD49C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προεκτείνουμε την ευθεία πάνω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CD49C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στην οποία βρίσκεται η πλευρά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CD49C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υτή.</w:t>
            </w:r>
          </w:p>
          <w:p w14:paraId="68ECA953" w14:textId="77777777" w:rsidR="00CD49C9" w:rsidRDefault="00CD49C9" w:rsidP="001013F3">
            <w:pPr>
              <w:spacing w:after="200" w:line="276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CD49C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Εργαζόμαστε με τον ίδιο τρόπο,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CD49C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για να φέρουμε και το ύψος ΓΖ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CD49C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πό την κορυφή Γ στην πλευρά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CD49C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Β.</w:t>
            </w:r>
          </w:p>
          <w:p w14:paraId="5A28C877" w14:textId="77777777" w:rsidR="001013F3" w:rsidRPr="001013F3" w:rsidRDefault="00CD49C9" w:rsidP="001013F3">
            <w:pPr>
              <w:spacing w:after="200" w:line="276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CD49C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α ύψη τέμνονται σε σημείο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CD49C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εκτός του τριγώνου. Προεκτείνουμε και τα τρία ύψη και βρίσκουμε το σημείο στο οποίο τέμνονται.</w:t>
            </w:r>
          </w:p>
        </w:tc>
      </w:tr>
    </w:tbl>
    <w:p w14:paraId="23FE1B22" w14:textId="77777777" w:rsidR="001013F3" w:rsidRPr="001013F3" w:rsidRDefault="001013F3" w:rsidP="001013F3">
      <w:r w:rsidRPr="001013F3">
        <w:br w:type="page"/>
      </w:r>
      <w:r w:rsidR="000B3322" w:rsidRPr="00AF24CA">
        <w:rPr>
          <w:rFonts w:ascii="Arial" w:hAnsi="Arial" w:cs="Arial"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28352" behindDoc="0" locked="0" layoutInCell="0" allowOverlap="0" wp14:anchorId="5F4817A9" wp14:editId="6BC08F46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83" name="Πλαίσιο κειμένου 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F16ACD2" w14:textId="77777777" w:rsidR="009207EA" w:rsidRPr="005950A8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94 / 5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F4817A9" id="Πλαίσιο κειμένου 83" o:spid="_x0000_s1123" type="#_x0000_t202" style="position:absolute;margin-left:0;margin-top:785.3pt;width:186.8pt;height:36pt;z-index:25302835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RWLBxa8CAAAx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0F16ACD2" w14:textId="77777777" w:rsidR="009207EA" w:rsidRPr="005950A8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94 / 5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29111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EF8E8"/>
        <w:tblLayout w:type="fixed"/>
        <w:tblLook w:val="04A0" w:firstRow="1" w:lastRow="0" w:firstColumn="1" w:lastColumn="0" w:noHBand="0" w:noVBand="1"/>
      </w:tblPr>
      <w:tblGrid>
        <w:gridCol w:w="9639"/>
      </w:tblGrid>
      <w:tr w:rsidR="001013F3" w:rsidRPr="001013F3" w14:paraId="16516787" w14:textId="77777777" w:rsidTr="00C70261">
        <w:trPr>
          <w:jc w:val="center"/>
        </w:trPr>
        <w:tc>
          <w:tcPr>
            <w:tcW w:w="9639" w:type="dxa"/>
            <w:shd w:val="clear" w:color="auto" w:fill="FEF8E8"/>
          </w:tcPr>
          <w:p w14:paraId="66639B80" w14:textId="77777777" w:rsidR="001013F3" w:rsidRPr="001013F3" w:rsidRDefault="001013F3" w:rsidP="001013F3">
            <w:pPr>
              <w:spacing w:after="120" w:line="259" w:lineRule="auto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1013F3">
              <w:rPr>
                <w:rFonts w:ascii="Arial" w:eastAsia="Calibri" w:hAnsi="Arial" w:cs="Arial"/>
                <w:b/>
                <w:noProof/>
                <w:sz w:val="56"/>
                <w:szCs w:val="56"/>
              </w:rPr>
              <w:lastRenderedPageBreak/>
              <w:drawing>
                <wp:anchor distT="0" distB="0" distL="114300" distR="114300" simplePos="0" relativeHeight="252821504" behindDoc="0" locked="0" layoutInCell="1" allowOverlap="1" wp14:anchorId="55456B50" wp14:editId="6332B1B4">
                  <wp:simplePos x="0" y="0"/>
                  <wp:positionH relativeFrom="column">
                    <wp:posOffset>-1905</wp:posOffset>
                  </wp:positionH>
                  <wp:positionV relativeFrom="paragraph">
                    <wp:posOffset>590</wp:posOffset>
                  </wp:positionV>
                  <wp:extent cx="910800" cy="720000"/>
                  <wp:effectExtent l="0" t="0" r="3810" b="4445"/>
                  <wp:wrapSquare wrapText="bothSides"/>
                  <wp:docPr id="161" name="Εικόνα 1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7" name="αναστοχασμος-diafanos.emf"/>
                          <pic:cNvPicPr/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0800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1013F3">
              <w:rPr>
                <w:rFonts w:ascii="Arial" w:eastAsia="Calibri" w:hAnsi="Arial" w:cs="Arial"/>
                <w:b/>
                <w:sz w:val="56"/>
                <w:szCs w:val="56"/>
              </w:rPr>
              <w:t xml:space="preserve"> </w:t>
            </w:r>
            <w:proofErr w:type="spellStart"/>
            <w:r w:rsidRPr="001013F3">
              <w:rPr>
                <w:rFonts w:ascii="Tahoma" w:eastAsia="Calibri" w:hAnsi="Tahoma" w:cs="Tahoma"/>
                <w:b/>
                <w:sz w:val="56"/>
                <w:szCs w:val="56"/>
              </w:rPr>
              <w:t>Ανα</w:t>
            </w:r>
            <w:r w:rsidRPr="001013F3">
              <w:rPr>
                <w:rFonts w:ascii="Tahoma" w:eastAsia="Calibri" w:hAnsi="Tahoma" w:cs="Tahoma"/>
                <w:b/>
                <w:color w:val="FF0000"/>
                <w:sz w:val="56"/>
                <w:szCs w:val="56"/>
              </w:rPr>
              <w:t>στοχασμός</w:t>
            </w:r>
            <w:proofErr w:type="spellEnd"/>
          </w:p>
        </w:tc>
      </w:tr>
      <w:tr w:rsidR="001013F3" w:rsidRPr="001013F3" w14:paraId="68F6556D" w14:textId="77777777" w:rsidTr="00C70261">
        <w:trPr>
          <w:jc w:val="center"/>
        </w:trPr>
        <w:tc>
          <w:tcPr>
            <w:tcW w:w="9639" w:type="dxa"/>
            <w:shd w:val="clear" w:color="auto" w:fill="FEF8E8"/>
          </w:tcPr>
          <w:p w14:paraId="4BFD5A58" w14:textId="77777777" w:rsidR="00C22223" w:rsidRDefault="00C22223" w:rsidP="001013F3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C2222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1. Πού βρίσκεται το σημείο όπου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C2222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συναντιούνται τα τρία ύψη 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ενός </w:t>
            </w:r>
            <w:r w:rsidRPr="00C2222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ορθογώνιου τριγώνου;</w:t>
            </w:r>
          </w:p>
          <w:p w14:paraId="517FB391" w14:textId="77777777" w:rsidR="00C22223" w:rsidRDefault="00C22223" w:rsidP="001013F3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C2222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2. Πού βρίσκεται το σημείο όπου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C2222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συναντιούνται τα τρία ύψη 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ενός </w:t>
            </w:r>
            <w:r w:rsidRPr="00C2222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μβλυγώνιου τριγώνου;</w:t>
            </w:r>
          </w:p>
          <w:p w14:paraId="2B189419" w14:textId="77777777" w:rsidR="001013F3" w:rsidRPr="001013F3" w:rsidRDefault="00C22223" w:rsidP="001013F3">
            <w:pPr>
              <w:spacing w:after="160" w:line="259" w:lineRule="auto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C2222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3. Ποια είναι τα δύο ύψη του ορθογώνιου τριγώνου που είναι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C2222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πάντοτε σχεδιασμένα;</w:t>
            </w:r>
          </w:p>
        </w:tc>
      </w:tr>
    </w:tbl>
    <w:p w14:paraId="4D382857" w14:textId="77777777" w:rsidR="001013F3" w:rsidRPr="001013F3" w:rsidRDefault="001013F3" w:rsidP="001013F3">
      <w:r w:rsidRPr="001013F3">
        <w:br w:type="page"/>
      </w:r>
      <w:r w:rsidR="000B3322" w:rsidRPr="00AF24CA">
        <w:rPr>
          <w:rFonts w:ascii="Arial" w:hAnsi="Arial" w:cs="Arial"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30400" behindDoc="0" locked="0" layoutInCell="0" allowOverlap="0" wp14:anchorId="2AD837D5" wp14:editId="43E2C05E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86" name="Πλαίσιο κειμένου 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5439AA3" w14:textId="77777777" w:rsidR="009207EA" w:rsidRPr="005950A8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95 / 5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AD837D5" id="Πλαίσιο κειμένου 86" o:spid="_x0000_s1124" type="#_x0000_t202" style="position:absolute;margin-left:0;margin-top:785.3pt;width:186.8pt;height:36pt;z-index:25303040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" o:allowincell="f" o:allowoverlap="f" fillcolor="#fc9" stroked="f" strokeweight="2.25pt">
                <v:textbox inset="1.5mm,1.5mm,1.5mm,1.5mm">
                  <w:txbxContent>
                    <w:p w14:paraId="75439AA3" w14:textId="77777777" w:rsidR="009207EA" w:rsidRPr="005950A8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95 / 5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8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FF2C8"/>
        <w:tblLook w:val="04A0" w:firstRow="1" w:lastRow="0" w:firstColumn="1" w:lastColumn="0" w:noHBand="0" w:noVBand="1"/>
      </w:tblPr>
      <w:tblGrid>
        <w:gridCol w:w="8199"/>
        <w:gridCol w:w="1439"/>
      </w:tblGrid>
      <w:tr w:rsidR="00E51768" w:rsidRPr="001013F3" w14:paraId="0D84FE79" w14:textId="77777777" w:rsidTr="00501419">
        <w:tc>
          <w:tcPr>
            <w:tcW w:w="8505" w:type="dxa"/>
            <w:shd w:val="clear" w:color="auto" w:fill="FFF2C8"/>
            <w:vAlign w:val="bottom"/>
          </w:tcPr>
          <w:p w14:paraId="7E70611A" w14:textId="77777777" w:rsidR="00E51768" w:rsidRPr="001013F3" w:rsidRDefault="00E51768" w:rsidP="00501419">
            <w:pPr>
              <w:rPr>
                <w:rFonts w:ascii="Tahoma" w:hAnsi="Tahoma" w:cs="Tahoma"/>
                <w:b/>
                <w:color w:val="8079B8"/>
                <w:sz w:val="62"/>
                <w:szCs w:val="62"/>
              </w:rPr>
            </w:pPr>
            <w:r w:rsidRPr="00E51768">
              <w:rPr>
                <w:rFonts w:ascii="Tahoma-Bold" w:hAnsi="Tahoma-Bold"/>
                <w:b/>
                <w:bCs/>
                <w:color w:val="F7941D"/>
                <w:sz w:val="62"/>
                <w:szCs w:val="62"/>
              </w:rPr>
              <w:lastRenderedPageBreak/>
              <w:t>Συμμετρία</w:t>
            </w:r>
          </w:p>
        </w:tc>
        <w:tc>
          <w:tcPr>
            <w:tcW w:w="1123" w:type="dxa"/>
            <w:shd w:val="clear" w:color="auto" w:fill="FFF2C8"/>
          </w:tcPr>
          <w:p w14:paraId="384A17EF" w14:textId="77777777" w:rsidR="00E51768" w:rsidRPr="001013F3" w:rsidRDefault="00E51768" w:rsidP="00501419">
            <w:pPr>
              <w:rPr>
                <w:rFonts w:ascii="Tahoma" w:eastAsia="Tahoma" w:hAnsi="Tahoma" w:cs="Tahoma"/>
                <w:b/>
                <w:color w:val="8079B8"/>
                <w:sz w:val="96"/>
                <w:szCs w:val="96"/>
                <w:lang w:eastAsia="el-GR" w:bidi="el-GR"/>
              </w:rPr>
            </w:pPr>
            <w:r w:rsidRPr="001013F3">
              <w:rPr>
                <w:rFonts w:ascii="Tahoma-Bold" w:hAnsi="Tahoma-Bold"/>
                <w:b/>
                <w:bCs/>
                <w:color w:val="F7941D"/>
                <w:sz w:val="96"/>
                <w:szCs w:val="96"/>
              </w:rPr>
              <w:t>4</w:t>
            </w:r>
            <w:r>
              <w:rPr>
                <w:rFonts w:ascii="Tahoma-Bold" w:hAnsi="Tahoma-Bold"/>
                <w:b/>
                <w:bCs/>
                <w:color w:val="F7941D"/>
                <w:sz w:val="96"/>
                <w:szCs w:val="96"/>
              </w:rPr>
              <w:t>3</w:t>
            </w:r>
          </w:p>
        </w:tc>
      </w:tr>
    </w:tbl>
    <w:p w14:paraId="422328D8" w14:textId="77777777" w:rsidR="00E51768" w:rsidRPr="001013F3" w:rsidRDefault="00E51768" w:rsidP="00E51768">
      <w:pPr>
        <w:spacing w:after="0" w:line="240" w:lineRule="auto"/>
        <w:rPr>
          <w:rFonts w:ascii="Arial" w:eastAsia="Calibri" w:hAnsi="Arial" w:cs="Arial"/>
          <w:b/>
          <w:sz w:val="20"/>
          <w:szCs w:val="20"/>
        </w:rPr>
      </w:pPr>
    </w:p>
    <w:tbl>
      <w:tblPr>
        <w:tblStyle w:val="272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76"/>
        <w:gridCol w:w="8162"/>
      </w:tblGrid>
      <w:tr w:rsidR="00E51768" w:rsidRPr="001013F3" w14:paraId="2D249111" w14:textId="77777777" w:rsidTr="00501419">
        <w:tc>
          <w:tcPr>
            <w:tcW w:w="1476" w:type="dxa"/>
            <w:vAlign w:val="center"/>
          </w:tcPr>
          <w:p w14:paraId="59E2CBD8" w14:textId="77777777" w:rsidR="00E51768" w:rsidRPr="001013F3" w:rsidRDefault="00E51768" w:rsidP="00501419">
            <w:pPr>
              <w:spacing w:after="200" w:line="276" w:lineRule="auto"/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1013F3">
              <w:rPr>
                <w:rFonts w:ascii="Arial" w:eastAsia="Calibri" w:hAnsi="Arial" w:cs="Arial"/>
                <w:b/>
                <w:noProof/>
                <w:color w:val="4A8ECB"/>
                <w:sz w:val="56"/>
                <w:szCs w:val="56"/>
              </w:rPr>
              <w:drawing>
                <wp:inline distT="0" distB="0" distL="0" distR="0" wp14:anchorId="6CFAB5C1" wp14:editId="691BA49F">
                  <wp:extent cx="792000" cy="792000"/>
                  <wp:effectExtent l="0" t="0" r="8255" b="8255"/>
                  <wp:docPr id="183" name="Εικόνα 1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9" name="μεγενθυντικος 3.emf"/>
                          <pic:cNvPicPr/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92000" cy="79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62" w:type="dxa"/>
            <w:vAlign w:val="center"/>
          </w:tcPr>
          <w:p w14:paraId="6CB31474" w14:textId="77777777" w:rsidR="00E51768" w:rsidRPr="001013F3" w:rsidRDefault="00E51768" w:rsidP="00501419">
            <w:pPr>
              <w:spacing w:after="200" w:line="276" w:lineRule="auto"/>
              <w:rPr>
                <w:rFonts w:ascii="Tahoma" w:eastAsia="Calibri" w:hAnsi="Tahoma" w:cs="Tahoma"/>
                <w:b/>
                <w:color w:val="4A8ECB"/>
                <w:sz w:val="56"/>
                <w:szCs w:val="56"/>
              </w:rPr>
            </w:pPr>
            <w:r w:rsidRPr="001013F3">
              <w:rPr>
                <w:rFonts w:ascii="Tahoma" w:eastAsia="Calibri" w:hAnsi="Tahoma" w:cs="Tahoma"/>
                <w:b/>
                <w:color w:val="4A8ECB"/>
                <w:sz w:val="56"/>
                <w:szCs w:val="56"/>
              </w:rPr>
              <w:t>Διερεύνηση</w:t>
            </w:r>
          </w:p>
        </w:tc>
      </w:tr>
    </w:tbl>
    <w:p w14:paraId="6EDDF471" w14:textId="77777777" w:rsidR="00E51768" w:rsidRPr="001013F3" w:rsidRDefault="00E51768" w:rsidP="00E51768">
      <w:pPr>
        <w:spacing w:after="160" w:line="240" w:lineRule="auto"/>
        <w:rPr>
          <w:rFonts w:ascii="Arial" w:eastAsia="Calibri" w:hAnsi="Arial" w:cs="Arial"/>
          <w:b/>
          <w:sz w:val="20"/>
          <w:szCs w:val="20"/>
        </w:rPr>
      </w:pPr>
    </w:p>
    <w:p w14:paraId="53F786E4" w14:textId="77777777" w:rsidR="00E51768" w:rsidRDefault="00E51768" w:rsidP="00E51768">
      <w:pPr>
        <w:spacing w:line="240" w:lineRule="auto"/>
        <w:rPr>
          <w:rFonts w:ascii="Arial-BoldMT" w:hAnsi="Arial-BoldMT"/>
          <w:b/>
          <w:bCs/>
          <w:color w:val="242021"/>
          <w:sz w:val="56"/>
          <w:szCs w:val="56"/>
        </w:rPr>
      </w:pPr>
      <w:r w:rsidRPr="00E51768">
        <w:rPr>
          <w:rFonts w:ascii="Tahoma-Bold" w:hAnsi="Tahoma-Bold"/>
          <w:b/>
          <w:bCs/>
          <w:color w:val="458ECB"/>
          <w:sz w:val="56"/>
          <w:szCs w:val="56"/>
        </w:rPr>
        <w:t xml:space="preserve">1. </w:t>
      </w:r>
      <w:r w:rsidRPr="00E51768">
        <w:rPr>
          <w:rFonts w:ascii="Arial-BoldMT" w:hAnsi="Arial-BoldMT"/>
          <w:b/>
          <w:bCs/>
          <w:color w:val="242021"/>
          <w:sz w:val="56"/>
          <w:szCs w:val="56"/>
        </w:rPr>
        <w:t>Συνδυάζουμε μεταξύ τους 4 ίδια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E51768">
        <w:rPr>
          <w:rFonts w:ascii="Arial-BoldMT" w:hAnsi="Arial-BoldMT"/>
          <w:b/>
          <w:bCs/>
          <w:color w:val="242021"/>
          <w:sz w:val="56"/>
          <w:szCs w:val="56"/>
        </w:rPr>
        <w:t>τετράγωνα, έτσι ώστε το σχήμα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E51768">
        <w:rPr>
          <w:rFonts w:ascii="Arial-BoldMT" w:hAnsi="Arial-BoldMT"/>
          <w:b/>
          <w:bCs/>
          <w:color w:val="242021"/>
          <w:sz w:val="56"/>
          <w:szCs w:val="56"/>
        </w:rPr>
        <w:t>που θα προκύψει να έχει έναν ή περισσότερους άξονες συμμετρίας.</w:t>
      </w:r>
    </w:p>
    <w:p w14:paraId="59FEABC6" w14:textId="77777777" w:rsidR="00E51768" w:rsidRDefault="000E1FFB" w:rsidP="000E1FFB">
      <w:pPr>
        <w:spacing w:line="240" w:lineRule="auto"/>
        <w:jc w:val="center"/>
        <w:rPr>
          <w:rFonts w:ascii="Arial-BoldMT" w:hAnsi="Arial-BoldMT"/>
          <w:b/>
          <w:bCs/>
          <w:color w:val="242021"/>
          <w:sz w:val="56"/>
          <w:szCs w:val="56"/>
        </w:rPr>
      </w:pPr>
      <w:r>
        <w:rPr>
          <w:noProof/>
        </w:rPr>
        <w:drawing>
          <wp:inline distT="0" distB="0" distL="0" distR="0" wp14:anchorId="64875D2C" wp14:editId="380E5307">
            <wp:extent cx="2552700" cy="2543175"/>
            <wp:effectExtent l="0" t="0" r="0" b="9525"/>
            <wp:docPr id="200" name="Εικόνα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2543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10A7B2" w14:textId="77777777" w:rsidR="0033074B" w:rsidRPr="000E1FFB" w:rsidRDefault="0033074B" w:rsidP="000E1FFB">
      <w:pPr>
        <w:pStyle w:val="a3"/>
        <w:numPr>
          <w:ilvl w:val="0"/>
          <w:numId w:val="28"/>
        </w:numPr>
        <w:spacing w:line="240" w:lineRule="auto"/>
        <w:rPr>
          <w:rFonts w:ascii="Arial-BoldMT" w:hAnsi="Arial-BoldMT"/>
          <w:b/>
          <w:bCs/>
          <w:color w:val="242021"/>
          <w:sz w:val="56"/>
          <w:szCs w:val="56"/>
        </w:rPr>
      </w:pPr>
      <w:r w:rsidRPr="000E1FFB">
        <w:rPr>
          <w:rFonts w:ascii="Arial-BoldMT" w:hAnsi="Arial-BoldMT"/>
          <w:b/>
          <w:bCs/>
          <w:color w:val="242021"/>
          <w:sz w:val="56"/>
          <w:szCs w:val="56"/>
        </w:rPr>
        <w:t xml:space="preserve">Σχεδιάζουμε τα σχήματα που φτιάξαμε στο </w:t>
      </w:r>
      <w:proofErr w:type="spellStart"/>
      <w:r w:rsidRPr="000E1FFB">
        <w:rPr>
          <w:rFonts w:ascii="Arial-BoldMT" w:hAnsi="Arial-BoldMT"/>
          <w:b/>
          <w:bCs/>
          <w:color w:val="242021"/>
          <w:sz w:val="56"/>
          <w:szCs w:val="56"/>
        </w:rPr>
        <w:t>μιλιμετρέ</w:t>
      </w:r>
      <w:proofErr w:type="spellEnd"/>
      <w:r w:rsidRPr="000E1FFB">
        <w:rPr>
          <w:rFonts w:ascii="Arial-BoldMT" w:hAnsi="Arial-BoldMT"/>
          <w:b/>
          <w:bCs/>
          <w:color w:val="242021"/>
          <w:sz w:val="56"/>
          <w:szCs w:val="56"/>
        </w:rPr>
        <w:t xml:space="preserve"> χαρτί.</w:t>
      </w:r>
    </w:p>
    <w:p w14:paraId="0BFE0633" w14:textId="77777777" w:rsidR="00E51768" w:rsidRPr="000E1FFB" w:rsidRDefault="0033074B" w:rsidP="000E1FFB">
      <w:pPr>
        <w:pStyle w:val="a3"/>
        <w:numPr>
          <w:ilvl w:val="0"/>
          <w:numId w:val="28"/>
        </w:numPr>
        <w:spacing w:line="240" w:lineRule="auto"/>
        <w:rPr>
          <w:rFonts w:ascii="Arial-BoldMT" w:hAnsi="Arial-BoldMT"/>
          <w:b/>
          <w:bCs/>
          <w:color w:val="242021"/>
          <w:sz w:val="56"/>
          <w:szCs w:val="56"/>
        </w:rPr>
      </w:pPr>
      <w:r w:rsidRPr="000E1FFB">
        <w:rPr>
          <w:rFonts w:ascii="Arial-BoldMT" w:hAnsi="Arial-BoldMT"/>
          <w:b/>
          <w:bCs/>
          <w:color w:val="242021"/>
          <w:sz w:val="56"/>
          <w:szCs w:val="56"/>
        </w:rPr>
        <w:t>Σχεδιάζουμε τους άξονες συμμετρίας σε κάθε σχήμα, όπως στο παράδειγμα:</w:t>
      </w:r>
    </w:p>
    <w:p w14:paraId="2B407E49" w14:textId="77777777" w:rsidR="00E51768" w:rsidRDefault="00E51768" w:rsidP="00E51768">
      <w:pPr>
        <w:rPr>
          <w:rFonts w:ascii="Arial-BoldMT" w:hAnsi="Arial-BoldMT"/>
          <w:b/>
          <w:bCs/>
          <w:color w:val="242021"/>
          <w:sz w:val="56"/>
          <w:szCs w:val="56"/>
        </w:rPr>
      </w:pPr>
      <w:r>
        <w:rPr>
          <w:rFonts w:ascii="Arial-BoldMT" w:hAnsi="Arial-BoldMT"/>
          <w:b/>
          <w:bCs/>
          <w:color w:val="242021"/>
          <w:sz w:val="56"/>
          <w:szCs w:val="56"/>
        </w:rPr>
        <w:br w:type="page"/>
      </w:r>
      <w:r w:rsidR="000B3322" w:rsidRPr="000B3322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32448" behindDoc="0" locked="0" layoutInCell="0" allowOverlap="0" wp14:anchorId="1893F88E" wp14:editId="7FB31E39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90" name="Πλαίσιο κειμένου 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31D067C" w14:textId="77777777" w:rsidR="009207EA" w:rsidRPr="00050BE5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96 / 53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893F88E" id="Πλαίσιο κειμένου 90" o:spid="_x0000_s1125" type="#_x0000_t202" style="position:absolute;margin-left:0;margin-top:785.3pt;width:186.8pt;height:36pt;z-index:25303244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" o:allowincell="f" o:allowoverlap="f" fillcolor="#fc9" stroked="f" strokeweight="2.25pt">
                <v:textbox inset="1.5mm,1.5mm,1.5mm,1.5mm">
                  <w:txbxContent>
                    <w:p w14:paraId="631D067C" w14:textId="77777777" w:rsidR="009207EA" w:rsidRPr="00050BE5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96 / 53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6439935B" w14:textId="77777777" w:rsidR="00E51768" w:rsidRDefault="00B1107E" w:rsidP="00B1107E">
      <w:pPr>
        <w:spacing w:line="240" w:lineRule="auto"/>
        <w:jc w:val="center"/>
        <w:rPr>
          <w:rFonts w:ascii="Tahoma-Bold" w:hAnsi="Tahoma-Bold"/>
          <w:b/>
          <w:bCs/>
          <w:color w:val="242021"/>
          <w:sz w:val="56"/>
          <w:szCs w:val="56"/>
        </w:rPr>
      </w:pPr>
      <w:r>
        <w:rPr>
          <w:noProof/>
        </w:rPr>
        <w:lastRenderedPageBreak/>
        <w:drawing>
          <wp:inline distT="0" distB="0" distL="0" distR="0" wp14:anchorId="159B6B38" wp14:editId="066CF639">
            <wp:extent cx="6067425" cy="3086100"/>
            <wp:effectExtent l="0" t="0" r="9525" b="0"/>
            <wp:docPr id="203" name="Εικόνα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606742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D6E5ED" w14:textId="77777777" w:rsidR="00B1107E" w:rsidRDefault="00B1107E" w:rsidP="00E51768">
      <w:pPr>
        <w:spacing w:line="240" w:lineRule="auto"/>
        <w:rPr>
          <w:rFonts w:ascii="Tahoma-Bold" w:hAnsi="Tahoma-Bold"/>
          <w:b/>
          <w:bCs/>
          <w:color w:val="242021"/>
          <w:sz w:val="56"/>
          <w:szCs w:val="56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7927"/>
      </w:tblGrid>
      <w:tr w:rsidR="00B1107E" w:rsidRPr="007D6C8D" w14:paraId="7F09D490" w14:textId="77777777" w:rsidTr="00501419">
        <w:tc>
          <w:tcPr>
            <w:tcW w:w="1701" w:type="dxa"/>
          </w:tcPr>
          <w:p w14:paraId="423F5CBC" w14:textId="77777777" w:rsidR="00B1107E" w:rsidRPr="007D6C8D" w:rsidRDefault="00B1107E" w:rsidP="00501419">
            <w:pPr>
              <w:spacing w:after="160" w:line="259" w:lineRule="auto"/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7D6C8D">
              <w:rPr>
                <w:rFonts w:ascii="Calibri" w:eastAsia="Calibri" w:hAnsi="Calibri" w:cs="Times New Roman"/>
                <w:noProof/>
              </w:rPr>
              <w:drawing>
                <wp:inline distT="0" distB="0" distL="0" distR="0" wp14:anchorId="1D2EA8FF" wp14:editId="221612A2">
                  <wp:extent cx="719455" cy="496570"/>
                  <wp:effectExtent l="0" t="0" r="4445" b="0"/>
                  <wp:docPr id="202" name="Εικόνα 202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8" name="Εικόνα 268"/>
                          <pic:cNvPicPr/>
                        </pic:nvPicPr>
                        <pic:blipFill rotWithShape="1"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1015"/>
                          <a:stretch/>
                        </pic:blipFill>
                        <pic:spPr bwMode="auto">
                          <a:xfrm>
                            <a:off x="0" y="0"/>
                            <a:ext cx="719455" cy="49657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27" w:type="dxa"/>
          </w:tcPr>
          <w:p w14:paraId="13D57583" w14:textId="77777777" w:rsidR="00B1107E" w:rsidRPr="007D6C8D" w:rsidRDefault="00B1107E" w:rsidP="00501419">
            <w:pPr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</w:pPr>
            <w:r w:rsidRPr="00B1107E">
              <w:rPr>
                <w:rFonts w:ascii="Tahoma" w:eastAsia="Calibri" w:hAnsi="Tahoma" w:cs="Tahoma"/>
                <w:b/>
                <w:bCs/>
                <w:color w:val="2F5496"/>
                <w:sz w:val="56"/>
                <w:szCs w:val="56"/>
              </w:rPr>
              <w:t>Συζητάμε στην τάξη πόσα διαφορετικά σχήματα βρήκαμε.</w:t>
            </w:r>
          </w:p>
        </w:tc>
      </w:tr>
    </w:tbl>
    <w:p w14:paraId="372C9E6F" w14:textId="77777777" w:rsidR="009155B8" w:rsidRDefault="009155B8" w:rsidP="00E51768">
      <w:pPr>
        <w:spacing w:line="240" w:lineRule="auto"/>
        <w:rPr>
          <w:rFonts w:ascii="Tahoma-Bold" w:hAnsi="Tahoma-Bold"/>
          <w:b/>
          <w:bCs/>
          <w:color w:val="242021"/>
          <w:sz w:val="56"/>
          <w:szCs w:val="56"/>
        </w:rPr>
      </w:pPr>
    </w:p>
    <w:p w14:paraId="45C6E78F" w14:textId="77777777" w:rsidR="009155B8" w:rsidRDefault="009155B8" w:rsidP="00E51768">
      <w:pPr>
        <w:spacing w:line="240" w:lineRule="auto"/>
        <w:rPr>
          <w:rFonts w:ascii="Arial-BoldMT" w:hAnsi="Arial-BoldMT"/>
          <w:b/>
          <w:bCs/>
          <w:color w:val="242021"/>
          <w:sz w:val="56"/>
          <w:szCs w:val="56"/>
        </w:rPr>
      </w:pPr>
      <w:r w:rsidRPr="009155B8">
        <w:rPr>
          <w:rFonts w:ascii="Tahoma-Bold" w:hAnsi="Tahoma-Bold"/>
          <w:b/>
          <w:bCs/>
          <w:color w:val="458ECB"/>
          <w:sz w:val="56"/>
          <w:szCs w:val="56"/>
        </w:rPr>
        <w:t xml:space="preserve">2. </w:t>
      </w:r>
      <w:r w:rsidRPr="009155B8">
        <w:rPr>
          <w:rFonts w:ascii="Arial-BoldMT" w:hAnsi="Arial-BoldMT"/>
          <w:b/>
          <w:bCs/>
          <w:color w:val="242021"/>
          <w:sz w:val="56"/>
          <w:szCs w:val="56"/>
        </w:rPr>
        <w:t>Ο Νίκος άλλαξε το σχήμα Α στο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9155B8">
        <w:rPr>
          <w:rFonts w:ascii="Arial-BoldMT" w:hAnsi="Arial-BoldMT"/>
          <w:b/>
          <w:bCs/>
          <w:color w:val="242021"/>
          <w:sz w:val="56"/>
          <w:szCs w:val="56"/>
        </w:rPr>
        <w:t>σχήμα Γ χρησιμοποιώντας διαδοχικά άξονες συμμετρίας.</w:t>
      </w:r>
    </w:p>
    <w:p w14:paraId="7AAE2D9D" w14:textId="77777777" w:rsidR="009155B8" w:rsidRDefault="009155B8" w:rsidP="00E51768">
      <w:pPr>
        <w:spacing w:line="240" w:lineRule="auto"/>
        <w:rPr>
          <w:rFonts w:ascii="Tahoma-Bold" w:hAnsi="Tahoma-Bold"/>
          <w:b/>
          <w:bCs/>
          <w:color w:val="242021"/>
          <w:sz w:val="56"/>
          <w:szCs w:val="56"/>
        </w:rPr>
      </w:pPr>
      <w:r w:rsidRPr="009155B8">
        <w:rPr>
          <w:rFonts w:ascii="Arial-BoldMT" w:hAnsi="Arial-BoldMT"/>
          <w:b/>
          <w:bCs/>
          <w:color w:val="242021"/>
          <w:sz w:val="56"/>
          <w:szCs w:val="56"/>
        </w:rPr>
        <w:t>Σκεφτόμαστε δύο διαφορετικούς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9155B8">
        <w:rPr>
          <w:rFonts w:ascii="Arial-BoldMT" w:hAnsi="Arial-BoldMT"/>
          <w:b/>
          <w:bCs/>
          <w:color w:val="242021"/>
          <w:sz w:val="56"/>
          <w:szCs w:val="56"/>
        </w:rPr>
        <w:t>τρόπους, για να κάνουμε το ίδιο.</w:t>
      </w:r>
    </w:p>
    <w:p w14:paraId="0718E9FB" w14:textId="77777777" w:rsidR="009155B8" w:rsidRDefault="000B3322" w:rsidP="00E51768">
      <w:pPr>
        <w:spacing w:line="240" w:lineRule="auto"/>
        <w:rPr>
          <w:rFonts w:ascii="Tahoma-Bold" w:hAnsi="Tahoma-Bold"/>
          <w:b/>
          <w:bCs/>
          <w:color w:val="242021"/>
          <w:sz w:val="56"/>
          <w:szCs w:val="56"/>
        </w:rPr>
      </w:pPr>
      <w:r w:rsidRPr="000B3322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34496" behindDoc="0" locked="0" layoutInCell="0" allowOverlap="0" wp14:anchorId="43D59C14" wp14:editId="74D19330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91" name="Πλαίσιο κειμένου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9CF1A81" w14:textId="77777777" w:rsidR="009207EA" w:rsidRPr="005950A8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97 / 53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3D59C14" id="Πλαίσιο κειμένου 91" o:spid="_x0000_s1126" type="#_x0000_t202" style="position:absolute;margin-left:0;margin-top:785.3pt;width:186.8pt;height:36pt;z-index:25303449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F7tMAa8CAAAy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59CF1A81" w14:textId="77777777" w:rsidR="009207EA" w:rsidRPr="005950A8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97 / 53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61D50518" w14:textId="77777777" w:rsidR="009155B8" w:rsidRDefault="009155B8">
      <w:pPr>
        <w:rPr>
          <w:rFonts w:ascii="Tahoma-Bold" w:hAnsi="Tahoma-Bold"/>
          <w:b/>
          <w:bCs/>
          <w:color w:val="242021"/>
          <w:sz w:val="56"/>
          <w:szCs w:val="56"/>
        </w:rPr>
      </w:pPr>
      <w:r>
        <w:rPr>
          <w:rFonts w:ascii="Tahoma-Bold" w:hAnsi="Tahoma-Bold"/>
          <w:b/>
          <w:bCs/>
          <w:color w:val="242021"/>
          <w:sz w:val="56"/>
          <w:szCs w:val="56"/>
        </w:rPr>
        <w:br w:type="page"/>
      </w:r>
    </w:p>
    <w:p w14:paraId="44314B6D" w14:textId="77777777" w:rsidR="009155B8" w:rsidRDefault="00B64149" w:rsidP="00E06F7B">
      <w:pPr>
        <w:spacing w:line="240" w:lineRule="auto"/>
        <w:jc w:val="center"/>
        <w:rPr>
          <w:rFonts w:ascii="Tahoma-Bold" w:hAnsi="Tahoma-Bold"/>
          <w:b/>
          <w:bCs/>
          <w:color w:val="242021"/>
          <w:sz w:val="56"/>
          <w:szCs w:val="56"/>
        </w:rPr>
      </w:pPr>
      <w:r w:rsidRPr="00B64149">
        <w:rPr>
          <w:rFonts w:ascii="Arial" w:hAnsi="Arial" w:cs="Arial"/>
          <w:b/>
          <w:noProof/>
          <w:sz w:val="56"/>
          <w:szCs w:val="56"/>
        </w:rPr>
        <w:lastRenderedPageBreak/>
        <mc:AlternateContent>
          <mc:Choice Requires="wps">
            <w:drawing>
              <wp:anchor distT="0" distB="0" distL="114300" distR="114300" simplePos="0" relativeHeight="252832768" behindDoc="0" locked="0" layoutInCell="1" allowOverlap="1" wp14:anchorId="2708962B" wp14:editId="0F75C1AC">
                <wp:simplePos x="0" y="0"/>
                <wp:positionH relativeFrom="column">
                  <wp:posOffset>-17831</wp:posOffset>
                </wp:positionH>
                <wp:positionV relativeFrom="paragraph">
                  <wp:posOffset>2681478</wp:posOffset>
                </wp:positionV>
                <wp:extent cx="6115507" cy="2881630"/>
                <wp:effectExtent l="19050" t="19050" r="19050" b="680720"/>
                <wp:wrapNone/>
                <wp:docPr id="206" name="Φυσαλίδα ομιλίας: Ορθογώνιο με στρογγυλεμένες γωνίες 2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15507" cy="2881630"/>
                        </a:xfrm>
                        <a:prstGeom prst="wedgeRoundRectCallout">
                          <a:avLst>
                            <a:gd name="adj1" fmla="val -6545"/>
                            <a:gd name="adj2" fmla="val 72613"/>
                            <a:gd name="adj3" fmla="val 16667"/>
                          </a:avLst>
                        </a:prstGeom>
                        <a:solidFill>
                          <a:srgbClr val="1F497D">
                            <a:lumMod val="20000"/>
                            <a:lumOff val="80000"/>
                          </a:srgbClr>
                        </a:solidFill>
                        <a:ln w="38100">
                          <a:solidFill>
                            <a:srgbClr val="1F497D">
                              <a:lumMod val="60000"/>
                              <a:lumOff val="40000"/>
                            </a:srgb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039FFDF" w14:textId="77777777" w:rsidR="009207EA" w:rsidRPr="00DF0ACA" w:rsidRDefault="009207EA" w:rsidP="00B64149">
                            <w:pPr>
                              <w:spacing w:line="240" w:lineRule="auto"/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</w:pPr>
                            <w:r w:rsidRPr="00B64149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>Διπλώνω στην ευθεία του</w:t>
                            </w:r>
                            <w:r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 xml:space="preserve"> </w:t>
                            </w:r>
                            <w:r w:rsidRPr="00B64149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>άξονα συμμετρίας και το</w:t>
                            </w:r>
                            <w:r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 xml:space="preserve"> </w:t>
                            </w:r>
                            <w:r w:rsidRPr="00B64149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>σχήμα Α αλλάζει θέση και</w:t>
                            </w:r>
                            <w:r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 xml:space="preserve"> </w:t>
                            </w:r>
                            <w:r w:rsidRPr="00B64149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>προσανατολισμό. Κάνω</w:t>
                            </w:r>
                            <w:r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 xml:space="preserve"> </w:t>
                            </w:r>
                            <w:r w:rsidRPr="00B64149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>το ίδιο στο σχήμα Β με νέο</w:t>
                            </w:r>
                            <w:r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 xml:space="preserve"> </w:t>
                            </w:r>
                            <w:r w:rsidRPr="00B64149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>άξονα συμμετρίας και προκύπτει το σχήμα Γ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708962B" id="Φυσαλίδα ομιλίας: Ορθογώνιο με στρογγυλεμένες γωνίες 206" o:spid="_x0000_s1127" type="#_x0000_t62" style="position:absolute;left:0;text-align:left;margin-left:-1.4pt;margin-top:211.15pt;width:481.55pt;height:226.9pt;z-index:252832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" adj="9386,26484" fillcolor="#c6d9f1" strokecolor="#558ed5" strokeweight="3pt">
                <v:textbox inset="0,0,0,0">
                  <w:txbxContent>
                    <w:p w14:paraId="1039FFDF" w14:textId="77777777" w:rsidR="009207EA" w:rsidRPr="00DF0ACA" w:rsidRDefault="009207EA" w:rsidP="00B64149">
                      <w:pPr>
                        <w:spacing w:line="240" w:lineRule="auto"/>
                        <w:rPr>
                          <w:rFonts w:ascii="Arial" w:hAnsi="Arial" w:cs="Arial"/>
                          <w:b/>
                          <w:sz w:val="56"/>
                          <w:szCs w:val="56"/>
                        </w:rPr>
                      </w:pPr>
                      <w:r w:rsidRPr="00B64149"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>Διπλώνω στην ευθεία του</w:t>
                      </w:r>
                      <w:r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 xml:space="preserve"> </w:t>
                      </w:r>
                      <w:r w:rsidRPr="00B64149"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>άξονα συμμετρίας και το</w:t>
                      </w:r>
                      <w:r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 xml:space="preserve"> </w:t>
                      </w:r>
                      <w:r w:rsidRPr="00B64149"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>σχήμα Α αλλάζει θέση και</w:t>
                      </w:r>
                      <w:r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 xml:space="preserve"> </w:t>
                      </w:r>
                      <w:r w:rsidRPr="00B64149"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>προσανατολισμό. Κάνω</w:t>
                      </w:r>
                      <w:r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 xml:space="preserve"> </w:t>
                      </w:r>
                      <w:r w:rsidRPr="00B64149"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>το ίδιο στο σχήμα Β με νέο</w:t>
                      </w:r>
                      <w:r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 xml:space="preserve"> </w:t>
                      </w:r>
                      <w:r w:rsidRPr="00B64149"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>άξονα συμμετρίας και προκύπτει το σχήμα Γ.</w:t>
                      </w:r>
                    </w:p>
                  </w:txbxContent>
                </v:textbox>
              </v:shape>
            </w:pict>
          </mc:Fallback>
        </mc:AlternateContent>
      </w:r>
      <w:r w:rsidR="00E06F7B">
        <w:rPr>
          <w:noProof/>
        </w:rPr>
        <w:drawing>
          <wp:inline distT="0" distB="0" distL="0" distR="0" wp14:anchorId="339392FD" wp14:editId="3F7AD3E5">
            <wp:extent cx="3009900" cy="2543175"/>
            <wp:effectExtent l="0" t="0" r="0" b="9525"/>
            <wp:docPr id="204" name="Εικόνα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3009900" cy="2543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27690B" w14:textId="77777777" w:rsidR="00E06F7B" w:rsidRDefault="00E06F7B" w:rsidP="00E51768">
      <w:pPr>
        <w:spacing w:line="240" w:lineRule="auto"/>
        <w:rPr>
          <w:rFonts w:ascii="Tahoma-Bold" w:hAnsi="Tahoma-Bold"/>
          <w:b/>
          <w:bCs/>
          <w:color w:val="242021"/>
          <w:sz w:val="56"/>
          <w:szCs w:val="56"/>
        </w:rPr>
      </w:pPr>
    </w:p>
    <w:p w14:paraId="2CF599AC" w14:textId="77777777" w:rsidR="00E06F7B" w:rsidRDefault="00E06F7B" w:rsidP="00E51768">
      <w:pPr>
        <w:spacing w:line="240" w:lineRule="auto"/>
        <w:rPr>
          <w:rFonts w:ascii="Tahoma-Bold" w:hAnsi="Tahoma-Bold"/>
          <w:b/>
          <w:bCs/>
          <w:color w:val="242021"/>
          <w:sz w:val="56"/>
          <w:szCs w:val="56"/>
        </w:rPr>
      </w:pPr>
    </w:p>
    <w:p w14:paraId="65152AAF" w14:textId="77777777" w:rsidR="00B64149" w:rsidRDefault="00B64149" w:rsidP="00E51768">
      <w:pPr>
        <w:spacing w:line="240" w:lineRule="auto"/>
        <w:rPr>
          <w:rFonts w:ascii="Tahoma-Bold" w:hAnsi="Tahoma-Bold"/>
          <w:b/>
          <w:bCs/>
          <w:color w:val="242021"/>
          <w:sz w:val="56"/>
          <w:szCs w:val="56"/>
        </w:rPr>
      </w:pPr>
    </w:p>
    <w:p w14:paraId="7813552F" w14:textId="77777777" w:rsidR="00B64149" w:rsidRDefault="00B64149" w:rsidP="00E51768">
      <w:pPr>
        <w:spacing w:line="240" w:lineRule="auto"/>
        <w:rPr>
          <w:rFonts w:ascii="Tahoma-Bold" w:hAnsi="Tahoma-Bold"/>
          <w:b/>
          <w:bCs/>
          <w:color w:val="242021"/>
          <w:sz w:val="56"/>
          <w:szCs w:val="56"/>
        </w:rPr>
      </w:pPr>
    </w:p>
    <w:p w14:paraId="18B7F592" w14:textId="77777777" w:rsidR="00B64149" w:rsidRDefault="00B64149" w:rsidP="00E51768">
      <w:pPr>
        <w:spacing w:line="240" w:lineRule="auto"/>
        <w:rPr>
          <w:rFonts w:ascii="Tahoma-Bold" w:hAnsi="Tahoma-Bold"/>
          <w:b/>
          <w:bCs/>
          <w:color w:val="242021"/>
          <w:sz w:val="56"/>
          <w:szCs w:val="56"/>
        </w:rPr>
      </w:pPr>
    </w:p>
    <w:p w14:paraId="6454A180" w14:textId="77777777" w:rsidR="00B64149" w:rsidRDefault="00B64149" w:rsidP="00E51768">
      <w:pPr>
        <w:spacing w:line="240" w:lineRule="auto"/>
        <w:rPr>
          <w:rFonts w:ascii="Tahoma-Bold" w:hAnsi="Tahoma-Bold"/>
          <w:b/>
          <w:bCs/>
          <w:color w:val="242021"/>
          <w:sz w:val="56"/>
          <w:szCs w:val="56"/>
        </w:rPr>
      </w:pPr>
    </w:p>
    <w:p w14:paraId="1DC4A5EF" w14:textId="77777777" w:rsidR="00E06F7B" w:rsidRDefault="00E06F7B" w:rsidP="00E06F7B">
      <w:pPr>
        <w:spacing w:line="240" w:lineRule="auto"/>
        <w:jc w:val="center"/>
        <w:rPr>
          <w:rFonts w:ascii="Tahoma-Bold" w:hAnsi="Tahoma-Bold"/>
          <w:b/>
          <w:bCs/>
          <w:color w:val="242021"/>
          <w:sz w:val="56"/>
          <w:szCs w:val="56"/>
        </w:rPr>
      </w:pPr>
      <w:r>
        <w:rPr>
          <w:noProof/>
        </w:rPr>
        <w:drawing>
          <wp:inline distT="0" distB="0" distL="0" distR="0" wp14:anchorId="661FC5D1" wp14:editId="6BF4C3A8">
            <wp:extent cx="1911600" cy="2250000"/>
            <wp:effectExtent l="0" t="0" r="0" b="0"/>
            <wp:docPr id="205" name="Εικόνα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600" cy="225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1E9406" w14:textId="77777777" w:rsidR="00E06F7B" w:rsidRDefault="00E06F7B">
      <w:pPr>
        <w:rPr>
          <w:rFonts w:ascii="Tahoma-Bold" w:hAnsi="Tahoma-Bold"/>
          <w:b/>
          <w:bCs/>
          <w:color w:val="242021"/>
          <w:sz w:val="56"/>
          <w:szCs w:val="56"/>
        </w:rPr>
      </w:pPr>
      <w:r>
        <w:rPr>
          <w:rFonts w:ascii="Tahoma-Bold" w:hAnsi="Tahoma-Bold"/>
          <w:b/>
          <w:bCs/>
          <w:color w:val="242021"/>
          <w:sz w:val="56"/>
          <w:szCs w:val="56"/>
        </w:rPr>
        <w:br w:type="page"/>
      </w:r>
      <w:r w:rsidR="000B3322" w:rsidRPr="000B3322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36544" behindDoc="0" locked="0" layoutInCell="0" allowOverlap="0" wp14:anchorId="2802F0FB" wp14:editId="13E384DC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92" name="Πλαίσιο κειμένου 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3C1A2D7" w14:textId="77777777" w:rsidR="009207EA" w:rsidRPr="005950A8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98 / 53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802F0FB" id="Πλαίσιο κειμένου 92" o:spid="_x0000_s1128" type="#_x0000_t202" style="position:absolute;margin-left:0;margin-top:785.3pt;width:186.8pt;height:36pt;z-index:25303654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" o:allowincell="f" o:allowoverlap="f" fillcolor="#fc9" stroked="f" strokeweight="2.25pt">
                <v:textbox inset="1.5mm,1.5mm,1.5mm,1.5mm">
                  <w:txbxContent>
                    <w:p w14:paraId="23C1A2D7" w14:textId="77777777" w:rsidR="009207EA" w:rsidRPr="005950A8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98 / 53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7927"/>
      </w:tblGrid>
      <w:tr w:rsidR="00E51768" w:rsidRPr="007D6C8D" w14:paraId="4119213D" w14:textId="77777777" w:rsidTr="00501419">
        <w:tc>
          <w:tcPr>
            <w:tcW w:w="1701" w:type="dxa"/>
          </w:tcPr>
          <w:p w14:paraId="5C21679F" w14:textId="77777777" w:rsidR="00E51768" w:rsidRPr="007D6C8D" w:rsidRDefault="00E51768" w:rsidP="00501419">
            <w:pPr>
              <w:spacing w:after="160" w:line="259" w:lineRule="auto"/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7D6C8D">
              <w:rPr>
                <w:rFonts w:ascii="Calibri" w:eastAsia="Calibri" w:hAnsi="Calibri" w:cs="Times New Roman"/>
                <w:noProof/>
              </w:rPr>
              <w:lastRenderedPageBreak/>
              <w:drawing>
                <wp:inline distT="0" distB="0" distL="0" distR="0" wp14:anchorId="1A6C9DD4" wp14:editId="53EF8071">
                  <wp:extent cx="719455" cy="496570"/>
                  <wp:effectExtent l="0" t="0" r="4445" b="0"/>
                  <wp:docPr id="191" name="Εικόνα 19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8" name="Εικόνα 268"/>
                          <pic:cNvPicPr/>
                        </pic:nvPicPr>
                        <pic:blipFill rotWithShape="1"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1015"/>
                          <a:stretch/>
                        </pic:blipFill>
                        <pic:spPr bwMode="auto">
                          <a:xfrm>
                            <a:off x="0" y="0"/>
                            <a:ext cx="719455" cy="49657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27" w:type="dxa"/>
          </w:tcPr>
          <w:p w14:paraId="08911682" w14:textId="77777777" w:rsidR="00E51768" w:rsidRPr="007D6C8D" w:rsidRDefault="002B4C29" w:rsidP="00501419">
            <w:pPr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</w:pPr>
            <w:r w:rsidRPr="002B4C29">
              <w:rPr>
                <w:rFonts w:ascii="Tahoma" w:eastAsia="Calibri" w:hAnsi="Tahoma" w:cs="Tahoma"/>
                <w:b/>
                <w:bCs/>
                <w:color w:val="2F5496"/>
                <w:sz w:val="56"/>
                <w:szCs w:val="56"/>
              </w:rPr>
              <w:t>Συζητάμε στην τάξη τις αλλαγές που αναμένουμε στο</w:t>
            </w:r>
            <w:r>
              <w:rPr>
                <w:rFonts w:ascii="Tahoma" w:eastAsia="Calibri" w:hAnsi="Tahoma" w:cs="Tahoma"/>
                <w:b/>
                <w:bCs/>
                <w:color w:val="2F5496"/>
                <w:sz w:val="56"/>
                <w:szCs w:val="56"/>
              </w:rPr>
              <w:t xml:space="preserve"> </w:t>
            </w:r>
            <w:r w:rsidRPr="002B4C29">
              <w:rPr>
                <w:rFonts w:ascii="Tahoma" w:eastAsia="Calibri" w:hAnsi="Tahoma" w:cs="Tahoma"/>
                <w:b/>
                <w:bCs/>
                <w:color w:val="2F5496"/>
                <w:sz w:val="56"/>
                <w:szCs w:val="56"/>
              </w:rPr>
              <w:t>αρχικό σχήμα, αν ο άξονας</w:t>
            </w:r>
            <w:r>
              <w:rPr>
                <w:rFonts w:ascii="Tahoma" w:eastAsia="Calibri" w:hAnsi="Tahoma" w:cs="Tahoma"/>
                <w:b/>
                <w:bCs/>
                <w:color w:val="2F5496"/>
                <w:sz w:val="56"/>
                <w:szCs w:val="56"/>
              </w:rPr>
              <w:t xml:space="preserve"> </w:t>
            </w:r>
            <w:r w:rsidRPr="002B4C29">
              <w:rPr>
                <w:rFonts w:ascii="Tahoma" w:eastAsia="Calibri" w:hAnsi="Tahoma" w:cs="Tahoma"/>
                <w:b/>
                <w:bCs/>
                <w:color w:val="2F5496"/>
                <w:sz w:val="56"/>
                <w:szCs w:val="56"/>
              </w:rPr>
              <w:t>συμμετρίας κόβει το σχήμα ή</w:t>
            </w:r>
            <w:r>
              <w:rPr>
                <w:rFonts w:ascii="Tahoma" w:eastAsia="Calibri" w:hAnsi="Tahoma" w:cs="Tahoma"/>
                <w:b/>
                <w:bCs/>
                <w:color w:val="2F5496"/>
                <w:sz w:val="56"/>
                <w:szCs w:val="56"/>
              </w:rPr>
              <w:t xml:space="preserve"> </w:t>
            </w:r>
            <w:r w:rsidRPr="002B4C29">
              <w:rPr>
                <w:rFonts w:ascii="Tahoma" w:eastAsia="Calibri" w:hAnsi="Tahoma" w:cs="Tahoma"/>
                <w:b/>
                <w:bCs/>
                <w:color w:val="2F5496"/>
                <w:sz w:val="56"/>
                <w:szCs w:val="56"/>
              </w:rPr>
              <w:t>αν βρίσκεται εκτός του σχήματος.</w:t>
            </w:r>
          </w:p>
        </w:tc>
      </w:tr>
    </w:tbl>
    <w:p w14:paraId="7C1CFAD9" w14:textId="77777777" w:rsidR="00E51768" w:rsidRDefault="00E51768" w:rsidP="00E51768">
      <w:pPr>
        <w:spacing w:line="240" w:lineRule="auto"/>
        <w:rPr>
          <w:rFonts w:ascii="Arial-BoldMT" w:hAnsi="Arial-BoldMT"/>
          <w:b/>
          <w:bCs/>
          <w:color w:val="242021"/>
          <w:sz w:val="56"/>
          <w:szCs w:val="56"/>
        </w:rPr>
      </w:pPr>
    </w:p>
    <w:p w14:paraId="7ED040ED" w14:textId="77777777" w:rsidR="00E51768" w:rsidRDefault="000B3322" w:rsidP="00E51768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0B3322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38592" behindDoc="0" locked="0" layoutInCell="0" allowOverlap="0" wp14:anchorId="261F5242" wp14:editId="1AA37456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93" name="Πλαίσιο κειμένου 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0903666" w14:textId="77777777" w:rsidR="009207EA" w:rsidRPr="005950A8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99 / 53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61F5242" id="Πλαίσιο κειμένου 93" o:spid="_x0000_s1129" type="#_x0000_t202" style="position:absolute;margin-left:0;margin-top:785.3pt;width:186.8pt;height:36pt;z-index:25303859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qI48BK8CAAAy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10903666" w14:textId="77777777" w:rsidR="009207EA" w:rsidRPr="005950A8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99 / 53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E51768">
        <w:rPr>
          <w:rFonts w:ascii="Arial-BoldMT" w:hAnsi="Arial-BoldMT"/>
          <w:b/>
          <w:bCs/>
          <w:color w:val="242021"/>
          <w:sz w:val="56"/>
          <w:szCs w:val="56"/>
        </w:rPr>
        <w:br w:type="page"/>
      </w:r>
    </w:p>
    <w:tbl>
      <w:tblPr>
        <w:tblStyle w:val="87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E51768" w:rsidRPr="001013F3" w14:paraId="413D8245" w14:textId="77777777" w:rsidTr="00501419">
        <w:tc>
          <w:tcPr>
            <w:tcW w:w="9639" w:type="dxa"/>
            <w:tcBorders>
              <w:bottom w:val="nil"/>
            </w:tcBorders>
            <w:shd w:val="clear" w:color="auto" w:fill="006600"/>
          </w:tcPr>
          <w:p w14:paraId="1657CC18" w14:textId="77777777" w:rsidR="00E51768" w:rsidRPr="001013F3" w:rsidRDefault="00E51768" w:rsidP="00501419">
            <w:pPr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</w:pPr>
            <w:r w:rsidRPr="001013F3"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  <w:lastRenderedPageBreak/>
              <w:t>Βασικές μαθηματικές έννοιες και διεργασίες</w:t>
            </w:r>
          </w:p>
        </w:tc>
      </w:tr>
      <w:tr w:rsidR="00E51768" w:rsidRPr="001013F3" w14:paraId="6A4A21CC" w14:textId="77777777" w:rsidTr="00501419">
        <w:trPr>
          <w:trHeight w:val="294"/>
        </w:trPr>
        <w:tc>
          <w:tcPr>
            <w:tcW w:w="9639" w:type="dxa"/>
            <w:tcBorders>
              <w:bottom w:val="single" w:sz="48" w:space="0" w:color="006600"/>
            </w:tcBorders>
            <w:shd w:val="clear" w:color="auto" w:fill="D9FFD9"/>
          </w:tcPr>
          <w:p w14:paraId="6FBB6AD4" w14:textId="77777777" w:rsidR="00670BFA" w:rsidRDefault="00670BFA" w:rsidP="00670BFA">
            <w:pPr>
              <w:pStyle w:val="a3"/>
              <w:spacing w:after="120"/>
              <w:ind w:left="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670BF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Ένα σχήμα έχει </w:t>
            </w:r>
            <w:r w:rsidRPr="00670BFA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άξονα συμμετρίας </w:t>
            </w:r>
            <w:r w:rsidRPr="00670BF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μία ευθεία γραμμή, όταν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670BF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μπορεί να χωριστεί σε δύο τμήματα, ώστε το ένα να συμπίπτει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670BF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με το άλλο, διπλώνοντας το χαρτί κατά μήκος αυτής της γραμμής.</w:t>
            </w:r>
          </w:p>
          <w:p w14:paraId="03FE3816" w14:textId="77777777" w:rsidR="00670BFA" w:rsidRDefault="00670BFA" w:rsidP="00670BFA">
            <w:pPr>
              <w:pStyle w:val="a3"/>
              <w:numPr>
                <w:ilvl w:val="0"/>
                <w:numId w:val="29"/>
              </w:numPr>
              <w:spacing w:after="12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670BF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Η ευθεία αυτή ονομάζεται </w:t>
            </w:r>
            <w:r w:rsidRPr="00670BFA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άξονας συμμετρίας </w:t>
            </w:r>
            <w:r w:rsidRPr="00670BF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ου σχήματος.</w:t>
            </w:r>
          </w:p>
          <w:p w14:paraId="4ABA5B37" w14:textId="77777777" w:rsidR="00E51768" w:rsidRPr="00B714CB" w:rsidRDefault="00670BFA" w:rsidP="00670BFA">
            <w:pPr>
              <w:pStyle w:val="a3"/>
              <w:numPr>
                <w:ilvl w:val="0"/>
                <w:numId w:val="29"/>
              </w:num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670BF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Ένα σχήμα μπορεί να έχει κανένα, ένα, δύο ή περισσότερους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670BF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άξονες συμμετρίας.</w:t>
            </w:r>
          </w:p>
        </w:tc>
      </w:tr>
    </w:tbl>
    <w:p w14:paraId="38FF80A0" w14:textId="77777777" w:rsidR="00670BFA" w:rsidRDefault="00670BFA" w:rsidP="00E51768">
      <w:pPr>
        <w:spacing w:after="0" w:line="259" w:lineRule="auto"/>
        <w:rPr>
          <w:rFonts w:ascii="Arial" w:eastAsia="Calibri" w:hAnsi="Arial" w:cs="Arial"/>
          <w:b/>
          <w:sz w:val="56"/>
          <w:szCs w:val="36"/>
        </w:rPr>
      </w:pPr>
    </w:p>
    <w:p w14:paraId="3CF65B15" w14:textId="77777777" w:rsidR="00670BFA" w:rsidRDefault="00670BFA">
      <w:pPr>
        <w:rPr>
          <w:rFonts w:ascii="Arial" w:eastAsia="Calibri" w:hAnsi="Arial" w:cs="Arial"/>
          <w:b/>
          <w:sz w:val="56"/>
          <w:szCs w:val="36"/>
        </w:rPr>
      </w:pPr>
      <w:r>
        <w:rPr>
          <w:rFonts w:ascii="Arial" w:eastAsia="Calibri" w:hAnsi="Arial" w:cs="Arial"/>
          <w:b/>
          <w:sz w:val="56"/>
          <w:szCs w:val="36"/>
        </w:rPr>
        <w:br w:type="page"/>
      </w:r>
      <w:r w:rsidR="000B3322" w:rsidRPr="000B3322">
        <w:rPr>
          <w:rFonts w:ascii="Arial" w:eastAsia="Calibri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40640" behindDoc="0" locked="0" layoutInCell="0" allowOverlap="0" wp14:anchorId="0BB2D03A" wp14:editId="65EAF166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94" name="Πλαίσιο κειμένου 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1A0847C" w14:textId="77777777" w:rsidR="009207EA" w:rsidRPr="00050BE5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00 / 54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BB2D03A" id="Πλαίσιο κειμένου 94" o:spid="_x0000_s1130" type="#_x0000_t202" style="position:absolute;margin-left:0;margin-top:785.3pt;width:186.8pt;height:36pt;z-index:25304064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" o:allowincell="f" o:allowoverlap="f" fillcolor="#fc9" stroked="f" strokeweight="2.25pt">
                <v:textbox inset="1.5mm,1.5mm,1.5mm,1.5mm">
                  <w:txbxContent>
                    <w:p w14:paraId="61A0847C" w14:textId="77777777" w:rsidR="009207EA" w:rsidRPr="00050BE5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00 / 54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4119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E51768" w:rsidRPr="001013F3" w14:paraId="73A4206B" w14:textId="77777777" w:rsidTr="00501419">
        <w:trPr>
          <w:jc w:val="center"/>
        </w:trPr>
        <w:tc>
          <w:tcPr>
            <w:tcW w:w="9639" w:type="dxa"/>
            <w:shd w:val="clear" w:color="auto" w:fill="FF0000"/>
          </w:tcPr>
          <w:p w14:paraId="5211101E" w14:textId="77777777" w:rsidR="00E51768" w:rsidRPr="001013F3" w:rsidRDefault="00E51768" w:rsidP="00501419">
            <w:pPr>
              <w:spacing w:after="200" w:line="276" w:lineRule="auto"/>
              <w:jc w:val="center"/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</w:pPr>
            <w:r w:rsidRPr="001013F3"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  <w:lastRenderedPageBreak/>
              <w:t>Παραδείγματα</w:t>
            </w:r>
          </w:p>
        </w:tc>
      </w:tr>
      <w:tr w:rsidR="00E51768" w:rsidRPr="001013F3" w14:paraId="3A2C3545" w14:textId="77777777" w:rsidTr="00501419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14:paraId="7A7C9AAF" w14:textId="77777777" w:rsidR="00E51768" w:rsidRDefault="00E51768" w:rsidP="00501419">
            <w:pPr>
              <w:spacing w:line="276" w:lineRule="auto"/>
              <w:jc w:val="center"/>
              <w:rPr>
                <w:noProof/>
              </w:rPr>
            </w:pPr>
          </w:p>
          <w:p w14:paraId="1947287B" w14:textId="77777777" w:rsidR="00E51768" w:rsidRDefault="001B7569" w:rsidP="00501419">
            <w:pPr>
              <w:spacing w:line="276" w:lineRule="auto"/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 wp14:anchorId="013BB5F8" wp14:editId="6AC08B63">
                  <wp:extent cx="2667000" cy="2209800"/>
                  <wp:effectExtent l="0" t="0" r="0" b="0"/>
                  <wp:docPr id="207" name="Εικόνα 2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67000" cy="2209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9E8C8BB" w14:textId="77777777" w:rsidR="001B7569" w:rsidRDefault="001B7569" w:rsidP="001B7569">
            <w:pPr>
              <w:spacing w:line="276" w:lineRule="auto"/>
              <w:jc w:val="center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1B756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σχήμα με 6</w:t>
            </w:r>
          </w:p>
          <w:p w14:paraId="526983CD" w14:textId="77777777" w:rsidR="00E51768" w:rsidRDefault="001B7569" w:rsidP="001B7569">
            <w:pPr>
              <w:spacing w:line="276" w:lineRule="auto"/>
              <w:jc w:val="center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1B756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άξονες συμμετρίας</w:t>
            </w:r>
          </w:p>
          <w:p w14:paraId="34F22F75" w14:textId="77777777" w:rsidR="001B7569" w:rsidRDefault="001B7569" w:rsidP="001B7569">
            <w:pPr>
              <w:spacing w:line="276" w:lineRule="auto"/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 wp14:anchorId="77B039D1" wp14:editId="3EA6FEF6">
                  <wp:extent cx="2228850" cy="1266825"/>
                  <wp:effectExtent l="0" t="0" r="0" b="9525"/>
                  <wp:docPr id="208" name="Εικόνα 2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28850" cy="12668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A136921" w14:textId="77777777" w:rsidR="001B7569" w:rsidRDefault="001B7569" w:rsidP="001B7569">
            <w:pPr>
              <w:spacing w:line="276" w:lineRule="auto"/>
              <w:jc w:val="center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1B756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σχήμα με κανένα</w:t>
            </w:r>
          </w:p>
          <w:p w14:paraId="65B4F7B8" w14:textId="77777777" w:rsidR="001B7569" w:rsidRDefault="001B7569" w:rsidP="001B7569">
            <w:pPr>
              <w:spacing w:line="276" w:lineRule="auto"/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1B756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άξονα συμμετρίας</w:t>
            </w:r>
          </w:p>
          <w:p w14:paraId="6A903ACA" w14:textId="77777777" w:rsidR="001B7569" w:rsidRPr="001013F3" w:rsidRDefault="001B7569" w:rsidP="001B7569">
            <w:pPr>
              <w:spacing w:line="276" w:lineRule="auto"/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</w:p>
        </w:tc>
      </w:tr>
    </w:tbl>
    <w:p w14:paraId="4D046265" w14:textId="77777777" w:rsidR="00E51768" w:rsidRDefault="000B3322" w:rsidP="00E51768">
      <w:pPr>
        <w:rPr>
          <w:rFonts w:ascii="Arial" w:hAnsi="Arial" w:cs="Arial"/>
          <w:b/>
          <w:noProof/>
          <w:sz w:val="56"/>
          <w:szCs w:val="56"/>
        </w:rPr>
      </w:pPr>
      <w:r w:rsidRPr="000B3322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42688" behindDoc="0" locked="0" layoutInCell="0" allowOverlap="0" wp14:anchorId="278FFCE9" wp14:editId="59E62C71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95" name="Πλαίσιο κειμένου 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9B0735A" w14:textId="77777777" w:rsidR="009207EA" w:rsidRPr="005950A8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01 / 54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78FFCE9" id="Πλαίσιο κειμένου 95" o:spid="_x0000_s1131" type="#_x0000_t202" style="position:absolute;margin-left:0;margin-top:785.3pt;width:186.8pt;height:36pt;z-index:25304268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" o:allowincell="f" o:allowoverlap="f" fillcolor="#fc9" stroked="f" strokeweight="2.25pt">
                <v:textbox inset="1.5mm,1.5mm,1.5mm,1.5mm">
                  <w:txbxContent>
                    <w:p w14:paraId="49B0735A" w14:textId="77777777" w:rsidR="009207EA" w:rsidRPr="005950A8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01 / 54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E51768" w:rsidRPr="001013F3">
        <w:rPr>
          <w:rFonts w:ascii="Arial" w:hAnsi="Arial" w:cs="Arial"/>
          <w:b/>
          <w:noProof/>
          <w:sz w:val="56"/>
          <w:szCs w:val="56"/>
        </w:rPr>
        <w:br w:type="page"/>
      </w:r>
    </w:p>
    <w:tbl>
      <w:tblPr>
        <w:tblStyle w:val="871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E51768" w:rsidRPr="00017660" w14:paraId="6F92A4A9" w14:textId="77777777" w:rsidTr="00501419">
        <w:tc>
          <w:tcPr>
            <w:tcW w:w="9639" w:type="dxa"/>
            <w:tcBorders>
              <w:bottom w:val="nil"/>
            </w:tcBorders>
            <w:shd w:val="clear" w:color="auto" w:fill="006600"/>
          </w:tcPr>
          <w:p w14:paraId="3C3F9DB9" w14:textId="77777777" w:rsidR="00E51768" w:rsidRPr="00017660" w:rsidRDefault="00E51768" w:rsidP="00501419">
            <w:pPr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</w:pPr>
            <w:r w:rsidRPr="00017660"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  <w:lastRenderedPageBreak/>
              <w:t>Βασικές μαθηματικές έννοιες και διεργασίες</w:t>
            </w:r>
          </w:p>
        </w:tc>
      </w:tr>
      <w:tr w:rsidR="00E51768" w:rsidRPr="00017660" w14:paraId="5FBB7FCC" w14:textId="77777777" w:rsidTr="00501419">
        <w:trPr>
          <w:trHeight w:val="294"/>
        </w:trPr>
        <w:tc>
          <w:tcPr>
            <w:tcW w:w="9639" w:type="dxa"/>
            <w:tcBorders>
              <w:bottom w:val="single" w:sz="48" w:space="0" w:color="006600"/>
            </w:tcBorders>
            <w:shd w:val="clear" w:color="auto" w:fill="D9FFD9"/>
          </w:tcPr>
          <w:p w14:paraId="67C3DB28" w14:textId="77777777" w:rsidR="00017660" w:rsidRPr="00017660" w:rsidRDefault="00C2101E" w:rsidP="00501419">
            <w:pPr>
              <w:spacing w:after="120"/>
              <w:contextualSpacing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C2101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Μπορούμε να βρούμε το </w:t>
            </w:r>
            <w:r w:rsidRPr="00C2101E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συμμετρικό ενός σχήματος </w:t>
            </w:r>
            <w:r w:rsidRPr="00C2101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ως 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προς </w:t>
            </w:r>
            <w:r w:rsidRPr="00C2101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κάποια ευθεία, που την ονομάζουμε </w:t>
            </w:r>
            <w:r w:rsidRPr="00C2101E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άξονα συμμετρίας</w:t>
            </w:r>
            <w:r w:rsidRPr="00C2101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, όταν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C2101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διπλώσουμε το χαρτί κατά μήκος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C2101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ης ευθείας αυτής.</w:t>
            </w:r>
          </w:p>
        </w:tc>
      </w:tr>
    </w:tbl>
    <w:p w14:paraId="37228F06" w14:textId="77777777" w:rsidR="00E51768" w:rsidRDefault="00E51768" w:rsidP="00E51768">
      <w:pPr>
        <w:rPr>
          <w:rFonts w:ascii="Arial" w:hAnsi="Arial" w:cs="Arial"/>
          <w:b/>
          <w:noProof/>
          <w:sz w:val="56"/>
          <w:szCs w:val="56"/>
        </w:rPr>
      </w:pPr>
    </w:p>
    <w:tbl>
      <w:tblPr>
        <w:tblStyle w:val="4119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E51768" w:rsidRPr="001013F3" w14:paraId="78139A8E" w14:textId="77777777" w:rsidTr="00501419">
        <w:trPr>
          <w:jc w:val="center"/>
        </w:trPr>
        <w:tc>
          <w:tcPr>
            <w:tcW w:w="9639" w:type="dxa"/>
            <w:shd w:val="clear" w:color="auto" w:fill="FF0000"/>
          </w:tcPr>
          <w:p w14:paraId="43D5B1D2" w14:textId="77777777" w:rsidR="00E51768" w:rsidRPr="001013F3" w:rsidRDefault="00E51768" w:rsidP="00501419">
            <w:pPr>
              <w:spacing w:after="200" w:line="276" w:lineRule="auto"/>
              <w:jc w:val="center"/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</w:pPr>
            <w:r w:rsidRPr="001013F3"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  <w:t>Παραδείγματα</w:t>
            </w:r>
          </w:p>
        </w:tc>
      </w:tr>
      <w:tr w:rsidR="00E51768" w:rsidRPr="001013F3" w14:paraId="73F29805" w14:textId="77777777" w:rsidTr="00501419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14:paraId="231D2E8D" w14:textId="77777777" w:rsidR="00E51768" w:rsidRDefault="00E51768" w:rsidP="00501419">
            <w:pPr>
              <w:spacing w:line="276" w:lineRule="auto"/>
              <w:jc w:val="center"/>
              <w:rPr>
                <w:noProof/>
              </w:rPr>
            </w:pPr>
          </w:p>
          <w:p w14:paraId="318F9F88" w14:textId="77777777" w:rsidR="00E51768" w:rsidRDefault="008D3211" w:rsidP="00501419">
            <w:pPr>
              <w:spacing w:line="276" w:lineRule="auto"/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 wp14:anchorId="6E43D4EC" wp14:editId="3B4C54D3">
                  <wp:extent cx="4657725" cy="1857375"/>
                  <wp:effectExtent l="0" t="0" r="9525" b="9525"/>
                  <wp:docPr id="209" name="Εικόνα 2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57725" cy="18573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DE7E2BE" w14:textId="77777777" w:rsidR="00E51768" w:rsidRPr="001013F3" w:rsidRDefault="00E51768" w:rsidP="00501419">
            <w:pPr>
              <w:spacing w:line="276" w:lineRule="auto"/>
              <w:rPr>
                <w:rFonts w:ascii="Arial" w:eastAsia="Calibri" w:hAnsi="Arial" w:cs="Arial"/>
                <w:b/>
                <w:sz w:val="56"/>
                <w:szCs w:val="56"/>
              </w:rPr>
            </w:pPr>
          </w:p>
        </w:tc>
      </w:tr>
    </w:tbl>
    <w:p w14:paraId="3CBEE18A" w14:textId="77777777" w:rsidR="00E51768" w:rsidRDefault="00E51768" w:rsidP="00E51768">
      <w:pPr>
        <w:rPr>
          <w:rFonts w:ascii="Arial" w:hAnsi="Arial" w:cs="Arial"/>
          <w:b/>
          <w:noProof/>
          <w:sz w:val="56"/>
          <w:szCs w:val="56"/>
        </w:rPr>
      </w:pPr>
    </w:p>
    <w:p w14:paraId="01DF505D" w14:textId="77777777" w:rsidR="00E51768" w:rsidRDefault="00E51768" w:rsidP="00E51768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  <w:r w:rsidR="000B3322" w:rsidRPr="000B3322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44736" behindDoc="0" locked="0" layoutInCell="0" allowOverlap="0" wp14:anchorId="7A5EFC7D" wp14:editId="29093F72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96" name="Πλαίσιο κειμένου 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CC7C155" w14:textId="77777777" w:rsidR="009207EA" w:rsidRPr="005950A8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02 / 54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A5EFC7D" id="Πλαίσιο κειμένου 96" o:spid="_x0000_s1132" type="#_x0000_t202" style="position:absolute;margin-left:0;margin-top:785.3pt;width:186.8pt;height:36pt;z-index:25304473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" o:allowincell="f" o:allowoverlap="f" fillcolor="#fc9" stroked="f" strokeweight="2.25pt">
                <v:textbox inset="1.5mm,1.5mm,1.5mm,1.5mm">
                  <w:txbxContent>
                    <w:p w14:paraId="4CC7C155" w14:textId="77777777" w:rsidR="009207EA" w:rsidRPr="005950A8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02 / 54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11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E51768" w:rsidRPr="001013F3" w14:paraId="70A368C2" w14:textId="77777777" w:rsidTr="00501419">
        <w:tc>
          <w:tcPr>
            <w:tcW w:w="9639" w:type="dxa"/>
            <w:shd w:val="clear" w:color="auto" w:fill="EFE9FF"/>
          </w:tcPr>
          <w:p w14:paraId="6F1AC278" w14:textId="77777777" w:rsidR="00E51768" w:rsidRPr="001013F3" w:rsidRDefault="00E51768" w:rsidP="00501419">
            <w:pPr>
              <w:spacing w:after="200" w:line="276" w:lineRule="auto"/>
              <w:rPr>
                <w:rFonts w:ascii="Arial" w:hAnsi="Arial" w:cs="Arial"/>
                <w:b/>
                <w:color w:val="FF3300"/>
                <w:sz w:val="56"/>
                <w:szCs w:val="56"/>
                <w:lang w:eastAsia="el-GR"/>
              </w:rPr>
            </w:pPr>
            <w:r w:rsidRPr="001013F3">
              <w:rPr>
                <w:rFonts w:ascii="Arial" w:eastAsia="Times New Roman" w:hAnsi="Arial" w:cs="Arial"/>
                <w:b/>
                <w:noProof/>
                <w:color w:val="FF3300"/>
                <w:sz w:val="56"/>
                <w:szCs w:val="56"/>
                <w:lang w:eastAsia="el-GR"/>
              </w:rPr>
              <w:lastRenderedPageBreak/>
              <w:drawing>
                <wp:inline distT="0" distB="0" distL="0" distR="0" wp14:anchorId="62D3D1F4" wp14:editId="732A59CD">
                  <wp:extent cx="500380" cy="719455"/>
                  <wp:effectExtent l="0" t="0" r="0" b="4445"/>
                  <wp:docPr id="196" name="Εικόνα 1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1" name="efarmogi.emf"/>
                          <pic:cNvPicPr/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0380" cy="719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1013F3">
              <w:rPr>
                <w:rFonts w:ascii="Arial" w:hAnsi="Arial" w:cs="Arial"/>
                <w:b/>
                <w:color w:val="FF3300"/>
                <w:sz w:val="56"/>
                <w:szCs w:val="56"/>
                <w:lang w:eastAsia="el-GR"/>
              </w:rPr>
              <w:t xml:space="preserve">  </w:t>
            </w:r>
            <w:r w:rsidRPr="001013F3">
              <w:rPr>
                <w:rFonts w:ascii="Tahoma" w:hAnsi="Tahoma" w:cs="Tahoma"/>
                <w:b/>
                <w:color w:val="FF3300"/>
                <w:sz w:val="56"/>
                <w:szCs w:val="56"/>
                <w:lang w:eastAsia="el-GR"/>
              </w:rPr>
              <w:t xml:space="preserve"> </w:t>
            </w:r>
            <w:r w:rsidRPr="001013F3">
              <w:rPr>
                <w:rFonts w:ascii="Tahoma" w:hAnsi="Tahoma" w:cs="Tahoma"/>
                <w:b/>
                <w:color w:val="FF0000"/>
                <w:sz w:val="56"/>
                <w:szCs w:val="56"/>
                <w:lang w:eastAsia="el-GR"/>
              </w:rPr>
              <w:t>Εφαρμογή</w:t>
            </w:r>
          </w:p>
        </w:tc>
      </w:tr>
      <w:tr w:rsidR="00E51768" w:rsidRPr="001013F3" w14:paraId="62EE2571" w14:textId="77777777" w:rsidTr="00501419">
        <w:tc>
          <w:tcPr>
            <w:tcW w:w="9639" w:type="dxa"/>
            <w:shd w:val="clear" w:color="auto" w:fill="EFE9FF"/>
          </w:tcPr>
          <w:p w14:paraId="47F6D249" w14:textId="77777777" w:rsidR="00E51768" w:rsidRPr="001013F3" w:rsidRDefault="00CE5F7E" w:rsidP="00501419">
            <w:pPr>
              <w:spacing w:after="200" w:line="276" w:lineRule="auto"/>
              <w:rPr>
                <w:rFonts w:ascii="Tahoma" w:hAnsi="Tahoma" w:cs="Tahoma"/>
                <w:b/>
                <w:sz w:val="56"/>
                <w:szCs w:val="56"/>
                <w:lang w:eastAsia="el-GR"/>
              </w:rPr>
            </w:pPr>
            <w:r w:rsidRPr="00CE5F7E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Να σχεδιάσετε το συμμετρικό</w:t>
            </w:r>
            <w:r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CE5F7E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του σχήματος ΑΒΓΔ ως </w:t>
            </w:r>
            <w:r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προς </w:t>
            </w:r>
            <w:r w:rsidRPr="00CE5F7E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άξονα συμμετρίας την κόκκινη</w:t>
            </w:r>
            <w:r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CE5F7E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ευθεία.</w:t>
            </w:r>
          </w:p>
        </w:tc>
      </w:tr>
      <w:tr w:rsidR="00E51768" w:rsidRPr="001013F3" w14:paraId="6FA3C1F0" w14:textId="77777777" w:rsidTr="00501419">
        <w:tc>
          <w:tcPr>
            <w:tcW w:w="9639" w:type="dxa"/>
            <w:shd w:val="clear" w:color="auto" w:fill="EFE9F5"/>
          </w:tcPr>
          <w:p w14:paraId="651F419B" w14:textId="77777777" w:rsidR="00E51768" w:rsidRDefault="00CE5F7E" w:rsidP="00CE5F7E">
            <w:pPr>
              <w:spacing w:before="240" w:after="240" w:line="276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CE5F7E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α. </w:t>
            </w:r>
            <w:r w:rsidRPr="00CE5F7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Διπλώνοντας το χαρτί κατά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CE5F7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μήκος της κόκκινης ευθείας,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CE5F7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βρίσκουμε το συμμετρικό του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CE5F7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σχήματος ΑΒΓΔ, που είναι το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CE5F7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ΕΖΗΘ.</w:t>
            </w:r>
          </w:p>
          <w:p w14:paraId="7B24C42D" w14:textId="77777777" w:rsidR="00CE5F7E" w:rsidRDefault="00AE3C6F" w:rsidP="00AE3C6F">
            <w:pPr>
              <w:spacing w:before="240" w:after="240" w:line="276" w:lineRule="auto"/>
              <w:jc w:val="center"/>
              <w:rPr>
                <w:rFonts w:ascii="Tahoma-Bold" w:hAnsi="Tahoma-Bold"/>
                <w:b/>
                <w:bCs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 wp14:anchorId="3AC3F759" wp14:editId="0AF4DE23">
                  <wp:extent cx="3695700" cy="2190750"/>
                  <wp:effectExtent l="0" t="0" r="0" b="0"/>
                  <wp:docPr id="210" name="Εικόνα 2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95700" cy="2190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C86EFA1" w14:textId="77777777" w:rsidR="00E51768" w:rsidRPr="00843839" w:rsidRDefault="00AE3C6F" w:rsidP="00843839">
            <w:pPr>
              <w:pStyle w:val="a3"/>
              <w:numPr>
                <w:ilvl w:val="0"/>
                <w:numId w:val="30"/>
              </w:numPr>
              <w:spacing w:before="240" w:after="240"/>
              <w:rPr>
                <w:rFonts w:ascii="Arial" w:hAnsi="Arial" w:cs="Arial"/>
                <w:b/>
                <w:sz w:val="56"/>
                <w:szCs w:val="56"/>
                <w:lang w:eastAsia="el-GR"/>
              </w:rPr>
            </w:pPr>
            <w:r w:rsidRPr="0084383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α συμμετρικά σημεία των Α, Β, Γ, Δ είναι αντίστοιχα τα σημεία Ε, Ζ, Η, Θ.</w:t>
            </w:r>
          </w:p>
        </w:tc>
      </w:tr>
    </w:tbl>
    <w:p w14:paraId="7853F4D8" w14:textId="77777777" w:rsidR="00E51768" w:rsidRPr="001013F3" w:rsidRDefault="00E51768" w:rsidP="00E51768">
      <w:r w:rsidRPr="001013F3">
        <w:br w:type="page"/>
      </w:r>
      <w:r w:rsidR="000B3322" w:rsidRPr="00AF24CA">
        <w:rPr>
          <w:rFonts w:ascii="Arial" w:hAnsi="Arial" w:cs="Arial"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46784" behindDoc="0" locked="0" layoutInCell="0" allowOverlap="0" wp14:anchorId="6EFA9F28" wp14:editId="1FB8B573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97" name="Πλαίσιο κειμένου 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3DA0B30" w14:textId="77777777" w:rsidR="009207EA" w:rsidRPr="005950A8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03 / 54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EFA9F28" id="Πλαίσιο κειμένου 97" o:spid="_x0000_s1133" type="#_x0000_t202" style="position:absolute;margin-left:0;margin-top:785.3pt;width:186.8pt;height:36pt;z-index:25304678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" o:allowincell="f" o:allowoverlap="f" fillcolor="#fc9" stroked="f" strokeweight="2.25pt">
                <v:textbox inset="1.5mm,1.5mm,1.5mm,1.5mm">
                  <w:txbxContent>
                    <w:p w14:paraId="03DA0B30" w14:textId="77777777" w:rsidR="009207EA" w:rsidRPr="005950A8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03 / 54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11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E51768" w:rsidRPr="001013F3" w14:paraId="42863CEA" w14:textId="77777777" w:rsidTr="00501419">
        <w:trPr>
          <w:trHeight w:val="1417"/>
        </w:trPr>
        <w:tc>
          <w:tcPr>
            <w:tcW w:w="9639" w:type="dxa"/>
            <w:shd w:val="clear" w:color="auto" w:fill="EFE9F5"/>
          </w:tcPr>
          <w:p w14:paraId="47E4E899" w14:textId="77777777" w:rsidR="0073430C" w:rsidRPr="0073430C" w:rsidRDefault="00843839" w:rsidP="0073430C">
            <w:pPr>
              <w:pStyle w:val="a3"/>
              <w:numPr>
                <w:ilvl w:val="0"/>
                <w:numId w:val="30"/>
              </w:numPr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</w:pPr>
            <w:r w:rsidRPr="0073430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lastRenderedPageBreak/>
              <w:t>Όπως γίνεται φανερό με τη</w:t>
            </w:r>
            <w:r w:rsidR="00F97643" w:rsidRPr="0073430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73430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δίπλωση, τα συμμετρικά σημεία</w:t>
            </w:r>
            <w:r w:rsidR="00F97643" w:rsidRPr="0073430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73430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πέχουν το ίδιο από τον άξονα</w:t>
            </w:r>
            <w:r w:rsidR="00F97643" w:rsidRPr="0073430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73430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συμμετρίας.</w:t>
            </w:r>
          </w:p>
          <w:p w14:paraId="33BBFF3D" w14:textId="77777777" w:rsidR="0073430C" w:rsidRDefault="00843839" w:rsidP="00501419">
            <w:pPr>
              <w:spacing w:after="200" w:line="276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843839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β. </w:t>
            </w:r>
            <w:r w:rsidRPr="0084383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Βρίσκουμε την απόσταση</w:t>
            </w:r>
            <w:r w:rsidR="0073430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84383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ου σημείου Α από τον άξονα</w:t>
            </w:r>
            <w:r w:rsidR="0073430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84383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συμμετρίας. Το συμμετρικό</w:t>
            </w:r>
            <w:r w:rsidR="0073430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84383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ου σημείο Ε βρίσκεται σε</w:t>
            </w:r>
            <w:r w:rsidR="0073430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84383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ίση απόσταση από τον άξονα</w:t>
            </w:r>
            <w:r w:rsidR="0073430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84383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συμμετρίας.</w:t>
            </w:r>
          </w:p>
          <w:p w14:paraId="4E3B8FD7" w14:textId="77777777" w:rsidR="0073430C" w:rsidRPr="0073430C" w:rsidRDefault="0073430C" w:rsidP="0073430C">
            <w:pPr>
              <w:jc w:val="center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 wp14:anchorId="0C15B042" wp14:editId="37177F49">
                  <wp:extent cx="3657600" cy="2286000"/>
                  <wp:effectExtent l="0" t="0" r="0" b="0"/>
                  <wp:docPr id="211" name="Εικόνα 2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57600" cy="228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E0A0C49" w14:textId="77777777" w:rsidR="00E51768" w:rsidRPr="001013F3" w:rsidRDefault="0073430C" w:rsidP="004B6446">
            <w:pPr>
              <w:pStyle w:val="a3"/>
              <w:numPr>
                <w:ilvl w:val="0"/>
                <w:numId w:val="31"/>
              </w:numP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73430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Με τον ίδιο τρόπο βρίσκουμε τα σημεία Ζ, Η, Θ.</w:t>
            </w:r>
          </w:p>
        </w:tc>
      </w:tr>
    </w:tbl>
    <w:p w14:paraId="32DBA22B" w14:textId="77777777" w:rsidR="004B6446" w:rsidRDefault="004B6446">
      <w:r>
        <w:br w:type="page"/>
      </w:r>
      <w:r w:rsidR="000B3322" w:rsidRPr="00AF24CA">
        <w:rPr>
          <w:rFonts w:ascii="Arial" w:hAnsi="Arial" w:cs="Arial"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48832" behindDoc="0" locked="0" layoutInCell="0" allowOverlap="0" wp14:anchorId="1B7AECE9" wp14:editId="55DF74DE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98" name="Πλαίσιο κειμένου 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B56D0E3" w14:textId="77777777" w:rsidR="009207EA" w:rsidRPr="005950A8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04 / 54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B7AECE9" id="Πλαίσιο κειμένου 98" o:spid="_x0000_s1134" type="#_x0000_t202" style="position:absolute;margin-left:0;margin-top:785.3pt;width:186.8pt;height:36pt;z-index:25304883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" o:allowincell="f" o:allowoverlap="f" fillcolor="#fc9" stroked="f" strokeweight="2.25pt">
                <v:textbox inset="1.5mm,1.5mm,1.5mm,1.5mm">
                  <w:txbxContent>
                    <w:p w14:paraId="1B56D0E3" w14:textId="77777777" w:rsidR="009207EA" w:rsidRPr="005950A8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04 / 54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11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4B6446" w:rsidRPr="001013F3" w14:paraId="3F52286E" w14:textId="77777777" w:rsidTr="00501419">
        <w:trPr>
          <w:trHeight w:val="1417"/>
        </w:trPr>
        <w:tc>
          <w:tcPr>
            <w:tcW w:w="9639" w:type="dxa"/>
            <w:shd w:val="clear" w:color="auto" w:fill="EFE9F5"/>
          </w:tcPr>
          <w:p w14:paraId="2EE91833" w14:textId="77777777" w:rsidR="004B6446" w:rsidRPr="004B6446" w:rsidRDefault="004B6446" w:rsidP="004B6446">
            <w:pP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4B6446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lastRenderedPageBreak/>
              <w:t xml:space="preserve">γ. </w:t>
            </w:r>
            <w:r w:rsidRPr="004B6446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Ενώνουμε τα σημεία Ε, Ζ, Η, Θ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4B6446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και σχεδιάζουμε το σχήμα ΕΖΗΘ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4B6446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που είναι συμμετρικό του ΑΒΓΔ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4B6446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ως προς την κόκκινη ευθεία, που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4B6446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είναι ο άξονας συμμετρίας.</w:t>
            </w:r>
          </w:p>
        </w:tc>
      </w:tr>
    </w:tbl>
    <w:p w14:paraId="4DE5DDE0" w14:textId="77777777" w:rsidR="00E51768" w:rsidRPr="001013F3" w:rsidRDefault="00E51768" w:rsidP="00E51768"/>
    <w:tbl>
      <w:tblPr>
        <w:tblStyle w:val="29111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EF8E8"/>
        <w:tblLayout w:type="fixed"/>
        <w:tblLook w:val="04A0" w:firstRow="1" w:lastRow="0" w:firstColumn="1" w:lastColumn="0" w:noHBand="0" w:noVBand="1"/>
      </w:tblPr>
      <w:tblGrid>
        <w:gridCol w:w="9639"/>
      </w:tblGrid>
      <w:tr w:rsidR="00E51768" w:rsidRPr="001013F3" w14:paraId="1F4975B9" w14:textId="77777777" w:rsidTr="00501419">
        <w:trPr>
          <w:jc w:val="center"/>
        </w:trPr>
        <w:tc>
          <w:tcPr>
            <w:tcW w:w="9639" w:type="dxa"/>
            <w:shd w:val="clear" w:color="auto" w:fill="FEF8E8"/>
          </w:tcPr>
          <w:p w14:paraId="067DB305" w14:textId="77777777" w:rsidR="00E51768" w:rsidRPr="001013F3" w:rsidRDefault="00E51768" w:rsidP="00501419">
            <w:pPr>
              <w:spacing w:after="120" w:line="259" w:lineRule="auto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1013F3">
              <w:rPr>
                <w:rFonts w:ascii="Arial" w:eastAsia="Calibri" w:hAnsi="Arial" w:cs="Arial"/>
                <w:b/>
                <w:noProof/>
                <w:sz w:val="56"/>
                <w:szCs w:val="56"/>
              </w:rPr>
              <w:drawing>
                <wp:anchor distT="0" distB="0" distL="114300" distR="114300" simplePos="0" relativeHeight="252829696" behindDoc="0" locked="0" layoutInCell="1" allowOverlap="1" wp14:anchorId="78935AC3" wp14:editId="480DDD2E">
                  <wp:simplePos x="0" y="0"/>
                  <wp:positionH relativeFrom="column">
                    <wp:posOffset>-1905</wp:posOffset>
                  </wp:positionH>
                  <wp:positionV relativeFrom="paragraph">
                    <wp:posOffset>590</wp:posOffset>
                  </wp:positionV>
                  <wp:extent cx="910800" cy="720000"/>
                  <wp:effectExtent l="0" t="0" r="3810" b="4445"/>
                  <wp:wrapSquare wrapText="bothSides"/>
                  <wp:docPr id="199" name="Εικόνα 1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7" name="αναστοχασμος-diafanos.emf"/>
                          <pic:cNvPicPr/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0800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1013F3">
              <w:rPr>
                <w:rFonts w:ascii="Arial" w:eastAsia="Calibri" w:hAnsi="Arial" w:cs="Arial"/>
                <w:b/>
                <w:sz w:val="56"/>
                <w:szCs w:val="56"/>
              </w:rPr>
              <w:t xml:space="preserve"> </w:t>
            </w:r>
            <w:proofErr w:type="spellStart"/>
            <w:r w:rsidRPr="001013F3">
              <w:rPr>
                <w:rFonts w:ascii="Tahoma" w:eastAsia="Calibri" w:hAnsi="Tahoma" w:cs="Tahoma"/>
                <w:b/>
                <w:sz w:val="56"/>
                <w:szCs w:val="56"/>
              </w:rPr>
              <w:t>Ανα</w:t>
            </w:r>
            <w:r w:rsidRPr="001013F3">
              <w:rPr>
                <w:rFonts w:ascii="Tahoma" w:eastAsia="Calibri" w:hAnsi="Tahoma" w:cs="Tahoma"/>
                <w:b/>
                <w:color w:val="FF0000"/>
                <w:sz w:val="56"/>
                <w:szCs w:val="56"/>
              </w:rPr>
              <w:t>στοχασμός</w:t>
            </w:r>
            <w:proofErr w:type="spellEnd"/>
          </w:p>
        </w:tc>
      </w:tr>
      <w:tr w:rsidR="00E51768" w:rsidRPr="001013F3" w14:paraId="1E12016C" w14:textId="77777777" w:rsidTr="00501419">
        <w:trPr>
          <w:jc w:val="center"/>
        </w:trPr>
        <w:tc>
          <w:tcPr>
            <w:tcW w:w="9639" w:type="dxa"/>
            <w:shd w:val="clear" w:color="auto" w:fill="FEF8E8"/>
          </w:tcPr>
          <w:p w14:paraId="603608CE" w14:textId="77777777" w:rsidR="005710E0" w:rsidRDefault="005710E0" w:rsidP="00501419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5710E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1. Ποια κορυφή ισοσκελούς τριγώνου βρίσκεται πάνω στον άξονα συμμετρίας του;</w:t>
            </w:r>
          </w:p>
          <w:p w14:paraId="13FCB56F" w14:textId="77777777" w:rsidR="005710E0" w:rsidRDefault="005710E0" w:rsidP="00501419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5710E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2. Ένα ορθογώνιο τρίγωνο μπορεί να έχει άξονα συμμετρίας;</w:t>
            </w:r>
          </w:p>
          <w:p w14:paraId="60C91AB2" w14:textId="77777777" w:rsidR="00E51768" w:rsidRPr="001013F3" w:rsidRDefault="005710E0" w:rsidP="00501419">
            <w:pPr>
              <w:spacing w:after="160" w:line="259" w:lineRule="auto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5710E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3. Οι άξονες συμμετρίας 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ενός </w:t>
            </w:r>
            <w:r w:rsidRPr="005710E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ισόπλευρου τριγώνου, τι άλλο είναι στο τρίγωνο;</w:t>
            </w:r>
          </w:p>
        </w:tc>
      </w:tr>
    </w:tbl>
    <w:p w14:paraId="33CD4F25" w14:textId="77777777" w:rsidR="00E51768" w:rsidRPr="001013F3" w:rsidRDefault="00E51768" w:rsidP="00E51768">
      <w:r w:rsidRPr="001013F3">
        <w:br w:type="page"/>
      </w:r>
      <w:r w:rsidR="000B3322" w:rsidRPr="00AF24CA">
        <w:rPr>
          <w:rFonts w:ascii="Arial" w:hAnsi="Arial" w:cs="Arial"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50880" behindDoc="0" locked="0" layoutInCell="0" allowOverlap="0" wp14:anchorId="56EB0EBE" wp14:editId="12A1717B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99" name="Πλαίσιο κειμένου 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CFACCF6" w14:textId="77777777" w:rsidR="009207EA" w:rsidRPr="005950A8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05 / 54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6EB0EBE" id="Πλαίσιο κειμένου 99" o:spid="_x0000_s1135" type="#_x0000_t202" style="position:absolute;margin-left:0;margin-top:785.3pt;width:186.8pt;height:36pt;z-index:25305088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EkVTv2wAgAAMg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2CFACCF6" w14:textId="77777777" w:rsidR="009207EA" w:rsidRPr="005950A8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05 / 54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8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FF2C8"/>
        <w:tblLook w:val="04A0" w:firstRow="1" w:lastRow="0" w:firstColumn="1" w:lastColumn="0" w:noHBand="0" w:noVBand="1"/>
      </w:tblPr>
      <w:tblGrid>
        <w:gridCol w:w="8199"/>
        <w:gridCol w:w="1439"/>
      </w:tblGrid>
      <w:tr w:rsidR="00AA21A5" w:rsidRPr="001013F3" w14:paraId="656033EC" w14:textId="77777777" w:rsidTr="00501419">
        <w:tc>
          <w:tcPr>
            <w:tcW w:w="8505" w:type="dxa"/>
            <w:shd w:val="clear" w:color="auto" w:fill="FFF2C8"/>
            <w:vAlign w:val="bottom"/>
          </w:tcPr>
          <w:p w14:paraId="66622025" w14:textId="77777777" w:rsidR="00AA21A5" w:rsidRPr="001013F3" w:rsidRDefault="004C491D" w:rsidP="004C491D">
            <w:pPr>
              <w:rPr>
                <w:rFonts w:ascii="Tahoma" w:hAnsi="Tahoma" w:cs="Tahoma"/>
                <w:b/>
                <w:color w:val="8079B8"/>
                <w:sz w:val="62"/>
                <w:szCs w:val="62"/>
              </w:rPr>
            </w:pPr>
            <w:r w:rsidRPr="004C491D">
              <w:rPr>
                <w:rFonts w:ascii="Tahoma-Bold" w:hAnsi="Tahoma-Bold"/>
                <w:b/>
                <w:bCs/>
                <w:color w:val="F7941D"/>
                <w:sz w:val="62"/>
                <w:szCs w:val="62"/>
              </w:rPr>
              <w:lastRenderedPageBreak/>
              <w:t>Κύκλος -</w:t>
            </w:r>
            <w:r>
              <w:rPr>
                <w:rFonts w:ascii="Tahoma-Bold" w:hAnsi="Tahoma-Bold"/>
                <w:b/>
                <w:bCs/>
                <w:color w:val="F7941D"/>
                <w:sz w:val="62"/>
                <w:szCs w:val="62"/>
              </w:rPr>
              <w:t xml:space="preserve"> </w:t>
            </w:r>
            <w:r w:rsidRPr="004C491D">
              <w:rPr>
                <w:rFonts w:ascii="Tahoma-Bold" w:hAnsi="Tahoma-Bold"/>
                <w:b/>
                <w:bCs/>
                <w:color w:val="F7941D"/>
                <w:sz w:val="62"/>
                <w:szCs w:val="62"/>
              </w:rPr>
              <w:t>Μήκος κύκλου</w:t>
            </w:r>
          </w:p>
        </w:tc>
        <w:tc>
          <w:tcPr>
            <w:tcW w:w="1123" w:type="dxa"/>
            <w:shd w:val="clear" w:color="auto" w:fill="FFF2C8"/>
          </w:tcPr>
          <w:p w14:paraId="5D78263F" w14:textId="77777777" w:rsidR="00AA21A5" w:rsidRPr="001013F3" w:rsidRDefault="00AA21A5" w:rsidP="00501419">
            <w:pPr>
              <w:rPr>
                <w:rFonts w:ascii="Tahoma" w:eastAsia="Tahoma" w:hAnsi="Tahoma" w:cs="Tahoma"/>
                <w:b/>
                <w:color w:val="8079B8"/>
                <w:sz w:val="96"/>
                <w:szCs w:val="96"/>
                <w:lang w:eastAsia="el-GR" w:bidi="el-GR"/>
              </w:rPr>
            </w:pPr>
            <w:r w:rsidRPr="001013F3">
              <w:rPr>
                <w:rFonts w:ascii="Tahoma-Bold" w:hAnsi="Tahoma-Bold"/>
                <w:b/>
                <w:bCs/>
                <w:color w:val="F7941D"/>
                <w:sz w:val="96"/>
                <w:szCs w:val="96"/>
              </w:rPr>
              <w:t>4</w:t>
            </w:r>
            <w:r>
              <w:rPr>
                <w:rFonts w:ascii="Tahoma-Bold" w:hAnsi="Tahoma-Bold"/>
                <w:b/>
                <w:bCs/>
                <w:color w:val="F7941D"/>
                <w:sz w:val="96"/>
                <w:szCs w:val="96"/>
              </w:rPr>
              <w:t>4</w:t>
            </w:r>
          </w:p>
        </w:tc>
      </w:tr>
    </w:tbl>
    <w:p w14:paraId="36B4DA4C" w14:textId="77777777" w:rsidR="00AA21A5" w:rsidRPr="001013F3" w:rsidRDefault="00AA21A5" w:rsidP="00AA21A5">
      <w:pPr>
        <w:spacing w:after="0" w:line="240" w:lineRule="auto"/>
        <w:rPr>
          <w:rFonts w:ascii="Arial" w:eastAsia="Calibri" w:hAnsi="Arial" w:cs="Arial"/>
          <w:b/>
          <w:sz w:val="20"/>
          <w:szCs w:val="20"/>
        </w:rPr>
      </w:pPr>
    </w:p>
    <w:tbl>
      <w:tblPr>
        <w:tblStyle w:val="272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76"/>
        <w:gridCol w:w="8162"/>
      </w:tblGrid>
      <w:tr w:rsidR="00AA21A5" w:rsidRPr="001013F3" w14:paraId="580CB77E" w14:textId="77777777" w:rsidTr="00501419">
        <w:tc>
          <w:tcPr>
            <w:tcW w:w="1476" w:type="dxa"/>
            <w:vAlign w:val="center"/>
          </w:tcPr>
          <w:p w14:paraId="53276F39" w14:textId="77777777" w:rsidR="00AA21A5" w:rsidRPr="001013F3" w:rsidRDefault="00AA21A5" w:rsidP="00501419">
            <w:pPr>
              <w:spacing w:after="200" w:line="276" w:lineRule="auto"/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1013F3">
              <w:rPr>
                <w:rFonts w:ascii="Arial" w:eastAsia="Calibri" w:hAnsi="Arial" w:cs="Arial"/>
                <w:b/>
                <w:noProof/>
                <w:color w:val="4A8ECB"/>
                <w:sz w:val="56"/>
                <w:szCs w:val="56"/>
              </w:rPr>
              <w:drawing>
                <wp:inline distT="0" distB="0" distL="0" distR="0" wp14:anchorId="568B4915" wp14:editId="387F9CD2">
                  <wp:extent cx="792000" cy="792000"/>
                  <wp:effectExtent l="0" t="0" r="8255" b="8255"/>
                  <wp:docPr id="213" name="Εικόνα 2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9" name="μεγενθυντικος 3.emf"/>
                          <pic:cNvPicPr/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92000" cy="79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62" w:type="dxa"/>
            <w:vAlign w:val="center"/>
          </w:tcPr>
          <w:p w14:paraId="2AE2C0D7" w14:textId="77777777" w:rsidR="00AA21A5" w:rsidRPr="001013F3" w:rsidRDefault="00AA21A5" w:rsidP="00501419">
            <w:pPr>
              <w:spacing w:after="200" w:line="276" w:lineRule="auto"/>
              <w:rPr>
                <w:rFonts w:ascii="Tahoma" w:eastAsia="Calibri" w:hAnsi="Tahoma" w:cs="Tahoma"/>
                <w:b/>
                <w:color w:val="4A8ECB"/>
                <w:sz w:val="56"/>
                <w:szCs w:val="56"/>
              </w:rPr>
            </w:pPr>
            <w:r w:rsidRPr="001013F3">
              <w:rPr>
                <w:rFonts w:ascii="Tahoma" w:eastAsia="Calibri" w:hAnsi="Tahoma" w:cs="Tahoma"/>
                <w:b/>
                <w:color w:val="4A8ECB"/>
                <w:sz w:val="56"/>
                <w:szCs w:val="56"/>
              </w:rPr>
              <w:t>Διερεύνηση</w:t>
            </w:r>
          </w:p>
        </w:tc>
      </w:tr>
    </w:tbl>
    <w:p w14:paraId="7AE8503C" w14:textId="77777777" w:rsidR="00AA21A5" w:rsidRPr="001013F3" w:rsidRDefault="00AA21A5" w:rsidP="00AA21A5">
      <w:pPr>
        <w:spacing w:after="160" w:line="240" w:lineRule="auto"/>
        <w:rPr>
          <w:rFonts w:ascii="Arial" w:eastAsia="Calibri" w:hAnsi="Arial" w:cs="Arial"/>
          <w:b/>
          <w:sz w:val="20"/>
          <w:szCs w:val="20"/>
        </w:rPr>
      </w:pPr>
    </w:p>
    <w:p w14:paraId="3D5B0A7A" w14:textId="77777777" w:rsidR="00AA21A5" w:rsidRDefault="00C96B79" w:rsidP="00AA21A5">
      <w:pPr>
        <w:spacing w:line="240" w:lineRule="auto"/>
        <w:rPr>
          <w:rFonts w:ascii="Arial-BoldMT" w:hAnsi="Arial-BoldMT"/>
          <w:b/>
          <w:bCs/>
          <w:color w:val="242021"/>
          <w:sz w:val="56"/>
          <w:szCs w:val="56"/>
        </w:rPr>
      </w:pPr>
      <w:r w:rsidRPr="00C96B79">
        <w:rPr>
          <w:rFonts w:ascii="Tahoma-Bold" w:hAnsi="Tahoma-Bold"/>
          <w:b/>
          <w:bCs/>
          <w:color w:val="458ECB"/>
          <w:sz w:val="56"/>
          <w:szCs w:val="56"/>
        </w:rPr>
        <w:t xml:space="preserve">1. </w:t>
      </w:r>
      <w:r w:rsidRPr="00C96B79">
        <w:rPr>
          <w:rFonts w:ascii="Arial-BoldMT" w:hAnsi="Arial-BoldMT"/>
          <w:b/>
          <w:bCs/>
          <w:color w:val="242021"/>
          <w:sz w:val="56"/>
          <w:szCs w:val="56"/>
        </w:rPr>
        <w:t>Γνωρίζουμε το σχήμα του κύκλου:</w:t>
      </w:r>
    </w:p>
    <w:p w14:paraId="68ADCDBF" w14:textId="77777777" w:rsidR="00AA21A5" w:rsidRDefault="00C96B79" w:rsidP="00C96B79">
      <w:pPr>
        <w:spacing w:line="240" w:lineRule="auto"/>
        <w:jc w:val="center"/>
        <w:rPr>
          <w:rFonts w:ascii="Arial-BoldMT" w:hAnsi="Arial-BoldMT"/>
          <w:b/>
          <w:bCs/>
          <w:color w:val="242021"/>
          <w:sz w:val="56"/>
          <w:szCs w:val="56"/>
        </w:rPr>
      </w:pPr>
      <w:r>
        <w:rPr>
          <w:noProof/>
        </w:rPr>
        <w:drawing>
          <wp:inline distT="0" distB="0" distL="0" distR="0" wp14:anchorId="12AFF73D" wp14:editId="03AC9590">
            <wp:extent cx="1895475" cy="6124575"/>
            <wp:effectExtent l="0" t="0" r="9525" b="9525"/>
            <wp:docPr id="227" name="Εικόνα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6124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A21A5">
        <w:rPr>
          <w:rFonts w:ascii="Arial-BoldMT" w:hAnsi="Arial-BoldMT"/>
          <w:b/>
          <w:bCs/>
          <w:color w:val="242021"/>
          <w:sz w:val="56"/>
          <w:szCs w:val="56"/>
        </w:rPr>
        <w:br w:type="page"/>
      </w:r>
      <w:r w:rsidR="000B3322" w:rsidRPr="000B3322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52928" behindDoc="0" locked="0" layoutInCell="0" allowOverlap="0" wp14:anchorId="0EF263D9" wp14:editId="03ED279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00" name="Πλαίσιο κειμένου 1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7539247" w14:textId="77777777" w:rsidR="009207EA" w:rsidRPr="00050BE5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06 / 55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EF263D9" id="Πλαίσιο κειμένου 100" o:spid="_x0000_s1136" type="#_x0000_t202" style="position:absolute;left:0;text-align:left;margin-left:0;margin-top:785.3pt;width:186.8pt;height:36pt;z-index:25305292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" o:allowincell="f" o:allowoverlap="f" fillcolor="#fc9" stroked="f" strokeweight="2.25pt">
                <v:textbox inset="1.5mm,1.5mm,1.5mm,1.5mm">
                  <w:txbxContent>
                    <w:p w14:paraId="07539247" w14:textId="77777777" w:rsidR="009207EA" w:rsidRPr="00050BE5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06 / 55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6EBB1A03" w14:textId="77777777" w:rsidR="00AA21A5" w:rsidRDefault="00140E38" w:rsidP="00140E38">
      <w:pPr>
        <w:spacing w:line="240" w:lineRule="auto"/>
        <w:jc w:val="center"/>
        <w:rPr>
          <w:rFonts w:ascii="Tahoma-Bold" w:hAnsi="Tahoma-Bold"/>
          <w:b/>
          <w:bCs/>
          <w:color w:val="242021"/>
          <w:sz w:val="56"/>
          <w:szCs w:val="56"/>
        </w:rPr>
      </w:pPr>
      <w:r>
        <w:rPr>
          <w:noProof/>
        </w:rPr>
        <w:lastRenderedPageBreak/>
        <w:drawing>
          <wp:inline distT="0" distB="0" distL="0" distR="0" wp14:anchorId="3C14A8B1" wp14:editId="7F986A29">
            <wp:extent cx="1905000" cy="1876425"/>
            <wp:effectExtent l="0" t="0" r="0" b="9525"/>
            <wp:docPr id="228" name="Εικόνα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876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E1C813" w14:textId="77777777" w:rsidR="00C261A9" w:rsidRDefault="00C261A9" w:rsidP="00AA21A5">
      <w:pPr>
        <w:spacing w:line="240" w:lineRule="auto"/>
        <w:rPr>
          <w:rFonts w:ascii="Arial-BoldMT" w:hAnsi="Arial-BoldMT"/>
          <w:b/>
          <w:bCs/>
          <w:color w:val="242021"/>
          <w:sz w:val="56"/>
          <w:szCs w:val="56"/>
        </w:rPr>
      </w:pPr>
      <w:r w:rsidRPr="00C261A9">
        <w:rPr>
          <w:rFonts w:ascii="Arial-BoldMT" w:hAnsi="Arial-BoldMT"/>
          <w:b/>
          <w:bCs/>
          <w:color w:val="242021"/>
          <w:sz w:val="56"/>
          <w:szCs w:val="56"/>
        </w:rPr>
        <w:t>1. Κόβουμε προσεχτικά τον μπλε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C261A9">
        <w:rPr>
          <w:rFonts w:ascii="Arial-BoldMT" w:hAnsi="Arial-BoldMT"/>
          <w:b/>
          <w:bCs/>
          <w:color w:val="242021"/>
          <w:sz w:val="56"/>
          <w:szCs w:val="56"/>
        </w:rPr>
        <w:t>κύκλο από το παράρτημα.</w:t>
      </w:r>
    </w:p>
    <w:p w14:paraId="62C5326E" w14:textId="77777777" w:rsidR="00C261A9" w:rsidRDefault="00C261A9" w:rsidP="00AA21A5">
      <w:pPr>
        <w:spacing w:line="240" w:lineRule="auto"/>
        <w:rPr>
          <w:rFonts w:ascii="Arial-BoldMT" w:hAnsi="Arial-BoldMT"/>
          <w:b/>
          <w:bCs/>
          <w:color w:val="242021"/>
          <w:sz w:val="56"/>
          <w:szCs w:val="56"/>
        </w:rPr>
      </w:pPr>
      <w:r w:rsidRPr="00C261A9">
        <w:rPr>
          <w:rFonts w:ascii="Arial-BoldMT" w:hAnsi="Arial-BoldMT"/>
          <w:b/>
          <w:bCs/>
          <w:color w:val="242021"/>
          <w:sz w:val="56"/>
          <w:szCs w:val="56"/>
        </w:rPr>
        <w:t>2. Διπλώνουμε το χαρτί σε δύο ίσα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C261A9">
        <w:rPr>
          <w:rFonts w:ascii="Arial-BoldMT" w:hAnsi="Arial-BoldMT"/>
          <w:b/>
          <w:bCs/>
          <w:color w:val="242021"/>
          <w:sz w:val="56"/>
          <w:szCs w:val="56"/>
        </w:rPr>
        <w:t>μέρη. Ζωγραφίζουμε πράσινη τη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C261A9">
        <w:rPr>
          <w:rFonts w:ascii="Arial-BoldMT" w:hAnsi="Arial-BoldMT"/>
          <w:b/>
          <w:bCs/>
          <w:color w:val="242021"/>
          <w:sz w:val="56"/>
          <w:szCs w:val="56"/>
        </w:rPr>
        <w:t>γραμμή δίπλωσής του.</w:t>
      </w:r>
    </w:p>
    <w:p w14:paraId="422C8246" w14:textId="77777777" w:rsidR="00C261A9" w:rsidRDefault="00C261A9" w:rsidP="00AA21A5">
      <w:pPr>
        <w:spacing w:line="240" w:lineRule="auto"/>
        <w:rPr>
          <w:rFonts w:ascii="Arial-BoldMT" w:hAnsi="Arial-BoldMT"/>
          <w:b/>
          <w:bCs/>
          <w:color w:val="242021"/>
          <w:sz w:val="56"/>
          <w:szCs w:val="56"/>
        </w:rPr>
      </w:pPr>
      <w:r w:rsidRPr="00C261A9">
        <w:rPr>
          <w:rFonts w:ascii="Arial-BoldMT" w:hAnsi="Arial-BoldMT"/>
          <w:b/>
          <w:bCs/>
          <w:color w:val="242021"/>
          <w:sz w:val="56"/>
          <w:szCs w:val="56"/>
        </w:rPr>
        <w:t>3. Διπλώνουμε και πάλι το χαρτί,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C261A9">
        <w:rPr>
          <w:rFonts w:ascii="Arial-BoldMT" w:hAnsi="Arial-BoldMT"/>
          <w:b/>
          <w:bCs/>
          <w:color w:val="242021"/>
          <w:sz w:val="56"/>
          <w:szCs w:val="56"/>
        </w:rPr>
        <w:t>ώστε να σχηματιστούν τέσσερα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C261A9">
        <w:rPr>
          <w:rFonts w:ascii="Arial-BoldMT" w:hAnsi="Arial-BoldMT"/>
          <w:b/>
          <w:bCs/>
          <w:color w:val="242021"/>
          <w:sz w:val="56"/>
          <w:szCs w:val="56"/>
        </w:rPr>
        <w:t>ίσα μέρη. Ζωγραφίζουμε κόκκινη τη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C261A9">
        <w:rPr>
          <w:rFonts w:ascii="Arial-BoldMT" w:hAnsi="Arial-BoldMT"/>
          <w:b/>
          <w:bCs/>
          <w:color w:val="242021"/>
          <w:sz w:val="56"/>
          <w:szCs w:val="56"/>
        </w:rPr>
        <w:t>δεύτερη γραμμή δίπλωσής του.</w:t>
      </w:r>
    </w:p>
    <w:p w14:paraId="408E88E1" w14:textId="77777777" w:rsidR="00C261A9" w:rsidRDefault="00C261A9" w:rsidP="00AA21A5">
      <w:pPr>
        <w:spacing w:line="240" w:lineRule="auto"/>
        <w:rPr>
          <w:rFonts w:ascii="Arial-BoldMT" w:hAnsi="Arial-BoldMT"/>
          <w:b/>
          <w:bCs/>
          <w:color w:val="242021"/>
          <w:sz w:val="56"/>
          <w:szCs w:val="56"/>
        </w:rPr>
      </w:pPr>
      <w:r w:rsidRPr="00C261A9">
        <w:rPr>
          <w:rFonts w:ascii="Arial-BoldMT" w:hAnsi="Arial-BoldMT"/>
          <w:b/>
          <w:bCs/>
          <w:color w:val="242021"/>
          <w:sz w:val="56"/>
          <w:szCs w:val="56"/>
        </w:rPr>
        <w:t>4. Ζωγραφίζουμε μαύρο το σημείο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C261A9">
        <w:rPr>
          <w:rFonts w:ascii="Arial-BoldMT" w:hAnsi="Arial-BoldMT"/>
          <w:b/>
          <w:bCs/>
          <w:color w:val="242021"/>
          <w:sz w:val="56"/>
          <w:szCs w:val="56"/>
        </w:rPr>
        <w:t>Ο στο οποίο τέμνονται οι γραμμές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C261A9">
        <w:rPr>
          <w:rFonts w:ascii="Arial-BoldMT" w:hAnsi="Arial-BoldMT"/>
          <w:b/>
          <w:bCs/>
          <w:color w:val="242021"/>
          <w:sz w:val="56"/>
          <w:szCs w:val="56"/>
        </w:rPr>
        <w:t>δίπλωσης.</w:t>
      </w:r>
    </w:p>
    <w:p w14:paraId="3725E439" w14:textId="77777777" w:rsidR="00AA21A5" w:rsidRDefault="00C261A9" w:rsidP="00AA21A5">
      <w:pPr>
        <w:spacing w:line="240" w:lineRule="auto"/>
        <w:rPr>
          <w:rFonts w:ascii="Tahoma-Bold" w:hAnsi="Tahoma-Bold"/>
          <w:b/>
          <w:bCs/>
          <w:color w:val="242021"/>
          <w:sz w:val="56"/>
          <w:szCs w:val="56"/>
        </w:rPr>
      </w:pPr>
      <w:r w:rsidRPr="00C261A9">
        <w:rPr>
          <w:rFonts w:ascii="Tahoma-Bold" w:hAnsi="Tahoma-Bold"/>
          <w:b/>
          <w:bCs/>
          <w:color w:val="242021"/>
          <w:sz w:val="56"/>
          <w:szCs w:val="56"/>
        </w:rPr>
        <w:t xml:space="preserve">α. </w:t>
      </w:r>
      <w:r w:rsidRPr="00C261A9">
        <w:rPr>
          <w:rFonts w:ascii="Arial-BoldMT" w:hAnsi="Arial-BoldMT"/>
          <w:b/>
          <w:bCs/>
          <w:color w:val="242021"/>
          <w:sz w:val="56"/>
          <w:szCs w:val="56"/>
        </w:rPr>
        <w:t>Ονομάζουμε την πράσινη και την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C261A9">
        <w:rPr>
          <w:rFonts w:ascii="Arial-BoldMT" w:hAnsi="Arial-BoldMT"/>
          <w:b/>
          <w:bCs/>
          <w:color w:val="242021"/>
          <w:sz w:val="56"/>
          <w:szCs w:val="56"/>
        </w:rPr>
        <w:t>κόκκινη γραμμή και το σημείο Ο.</w:t>
      </w:r>
    </w:p>
    <w:p w14:paraId="43B1394C" w14:textId="77777777" w:rsidR="00C261A9" w:rsidRDefault="00C261A9">
      <w:pPr>
        <w:rPr>
          <w:rFonts w:ascii="Tahoma-Bold" w:hAnsi="Tahoma-Bold"/>
          <w:b/>
          <w:bCs/>
          <w:color w:val="242021"/>
          <w:sz w:val="56"/>
          <w:szCs w:val="56"/>
        </w:rPr>
      </w:pPr>
      <w:r>
        <w:rPr>
          <w:rFonts w:ascii="Tahoma-Bold" w:hAnsi="Tahoma-Bold"/>
          <w:b/>
          <w:bCs/>
          <w:color w:val="242021"/>
          <w:sz w:val="56"/>
          <w:szCs w:val="56"/>
        </w:rPr>
        <w:br w:type="page"/>
      </w:r>
      <w:r w:rsidR="000B3322" w:rsidRPr="000B3322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54976" behindDoc="0" locked="0" layoutInCell="0" allowOverlap="0" wp14:anchorId="152D9B43" wp14:editId="11AA1044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01" name="Πλαίσιο κειμένου 1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DC9045F" w14:textId="77777777" w:rsidR="009207EA" w:rsidRPr="005950A8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07 / 55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52D9B43" id="Πλαίσιο κειμένου 101" o:spid="_x0000_s1137" type="#_x0000_t202" style="position:absolute;margin-left:0;margin-top:785.3pt;width:186.8pt;height:36pt;z-index:25305497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" o:allowincell="f" o:allowoverlap="f" fillcolor="#fc9" stroked="f" strokeweight="2.25pt">
                <v:textbox inset="1.5mm,1.5mm,1.5mm,1.5mm">
                  <w:txbxContent>
                    <w:p w14:paraId="4DC9045F" w14:textId="77777777" w:rsidR="009207EA" w:rsidRPr="005950A8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07 / 55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00EFE33E" w14:textId="77777777" w:rsidR="00C261A9" w:rsidRDefault="00C261A9" w:rsidP="00AA21A5">
      <w:pPr>
        <w:spacing w:line="240" w:lineRule="auto"/>
        <w:rPr>
          <w:rFonts w:ascii="Arial-BoldMT" w:hAnsi="Arial-BoldMT"/>
          <w:b/>
          <w:bCs/>
          <w:color w:val="242021"/>
          <w:sz w:val="56"/>
          <w:szCs w:val="56"/>
        </w:rPr>
      </w:pPr>
      <w:r w:rsidRPr="00C261A9">
        <w:rPr>
          <w:rFonts w:ascii="Arial-BoldMT" w:hAnsi="Arial-BoldMT"/>
          <w:b/>
          <w:bCs/>
          <w:color w:val="242021"/>
          <w:sz w:val="56"/>
          <w:szCs w:val="56"/>
        </w:rPr>
        <w:lastRenderedPageBreak/>
        <w:t>πράσινη: …………….….......……</w:t>
      </w:r>
    </w:p>
    <w:p w14:paraId="0DED71B5" w14:textId="77777777" w:rsidR="00C261A9" w:rsidRDefault="00C261A9" w:rsidP="00AA21A5">
      <w:pPr>
        <w:spacing w:line="240" w:lineRule="auto"/>
        <w:rPr>
          <w:rFonts w:ascii="Arial-BoldMT" w:hAnsi="Arial-BoldMT"/>
          <w:b/>
          <w:bCs/>
          <w:color w:val="242021"/>
          <w:sz w:val="56"/>
          <w:szCs w:val="56"/>
        </w:rPr>
      </w:pPr>
      <w:r w:rsidRPr="00C261A9">
        <w:rPr>
          <w:rFonts w:ascii="Arial-BoldMT" w:hAnsi="Arial-BoldMT"/>
          <w:b/>
          <w:bCs/>
          <w:color w:val="242021"/>
          <w:sz w:val="56"/>
          <w:szCs w:val="56"/>
        </w:rPr>
        <w:t>κόκκινη: …………….….......……</w:t>
      </w:r>
    </w:p>
    <w:p w14:paraId="692FD85C" w14:textId="77777777" w:rsidR="00C261A9" w:rsidRDefault="00C261A9" w:rsidP="00AA21A5">
      <w:pPr>
        <w:spacing w:line="240" w:lineRule="auto"/>
        <w:rPr>
          <w:rFonts w:ascii="Arial-BoldMT" w:hAnsi="Arial-BoldMT"/>
          <w:b/>
          <w:bCs/>
          <w:color w:val="242021"/>
          <w:sz w:val="56"/>
          <w:szCs w:val="56"/>
        </w:rPr>
      </w:pPr>
      <w:r w:rsidRPr="00C261A9">
        <w:rPr>
          <w:rFonts w:ascii="Arial-BoldMT" w:hAnsi="Arial-BoldMT"/>
          <w:b/>
          <w:bCs/>
          <w:color w:val="242021"/>
          <w:sz w:val="56"/>
          <w:szCs w:val="56"/>
        </w:rPr>
        <w:t>σημείο Ο: …………….….......……</w:t>
      </w:r>
    </w:p>
    <w:p w14:paraId="6B8C422F" w14:textId="77777777" w:rsidR="00050BE5" w:rsidRDefault="00050BE5" w:rsidP="00AA21A5">
      <w:pPr>
        <w:spacing w:line="240" w:lineRule="auto"/>
        <w:rPr>
          <w:rFonts w:ascii="Tahoma-Bold" w:hAnsi="Tahoma-Bold"/>
          <w:b/>
          <w:bCs/>
          <w:color w:val="242021"/>
          <w:sz w:val="56"/>
          <w:szCs w:val="56"/>
        </w:rPr>
      </w:pPr>
    </w:p>
    <w:p w14:paraId="7ED3F7DC" w14:textId="77777777" w:rsidR="00C261A9" w:rsidRDefault="00C261A9" w:rsidP="00AA21A5">
      <w:pPr>
        <w:spacing w:line="240" w:lineRule="auto"/>
        <w:rPr>
          <w:rFonts w:ascii="Arial-BoldMT" w:hAnsi="Arial-BoldMT"/>
          <w:b/>
          <w:bCs/>
          <w:color w:val="242021"/>
          <w:sz w:val="56"/>
          <w:szCs w:val="56"/>
        </w:rPr>
      </w:pPr>
      <w:r w:rsidRPr="00C261A9">
        <w:rPr>
          <w:rFonts w:ascii="Tahoma-Bold" w:hAnsi="Tahoma-Bold"/>
          <w:b/>
          <w:bCs/>
          <w:color w:val="242021"/>
          <w:sz w:val="56"/>
          <w:szCs w:val="56"/>
        </w:rPr>
        <w:t xml:space="preserve">β. </w:t>
      </w:r>
      <w:r w:rsidRPr="00C261A9">
        <w:rPr>
          <w:rFonts w:ascii="Arial-BoldMT" w:hAnsi="Arial-BoldMT"/>
          <w:b/>
          <w:bCs/>
          <w:color w:val="242021"/>
          <w:sz w:val="56"/>
          <w:szCs w:val="56"/>
        </w:rPr>
        <w:t>Παρατηρώντας το σχήμα του κύκλου, συμπληρώνουμε τις προτάσεις.</w:t>
      </w:r>
    </w:p>
    <w:p w14:paraId="24D8BD9E" w14:textId="77777777" w:rsidR="00C261A9" w:rsidRDefault="00C261A9" w:rsidP="00AA21A5">
      <w:pPr>
        <w:spacing w:line="240" w:lineRule="auto"/>
        <w:rPr>
          <w:rFonts w:ascii="Arial-BoldMT" w:hAnsi="Arial-BoldMT"/>
          <w:b/>
          <w:bCs/>
          <w:color w:val="242021"/>
          <w:sz w:val="56"/>
          <w:szCs w:val="56"/>
        </w:rPr>
      </w:pPr>
      <w:r w:rsidRPr="00C261A9">
        <w:rPr>
          <w:rFonts w:ascii="Tahoma-Bold" w:hAnsi="Tahoma-Bold"/>
          <w:b/>
          <w:bCs/>
          <w:color w:val="242021"/>
          <w:sz w:val="56"/>
          <w:szCs w:val="56"/>
        </w:rPr>
        <w:t xml:space="preserve">• </w:t>
      </w:r>
      <w:r w:rsidRPr="00C261A9">
        <w:rPr>
          <w:rFonts w:ascii="Arial-BoldMT" w:hAnsi="Arial-BoldMT"/>
          <w:b/>
          <w:bCs/>
          <w:color w:val="242021"/>
          <w:sz w:val="56"/>
          <w:szCs w:val="56"/>
        </w:rPr>
        <w:t>Η ……………………………………</w:t>
      </w:r>
    </w:p>
    <w:p w14:paraId="29EF1245" w14:textId="77777777" w:rsidR="00C261A9" w:rsidRDefault="00C261A9" w:rsidP="00AA21A5">
      <w:pPr>
        <w:spacing w:line="240" w:lineRule="auto"/>
        <w:rPr>
          <w:rFonts w:ascii="Arial-BoldMT" w:hAnsi="Arial-BoldMT"/>
          <w:b/>
          <w:bCs/>
          <w:color w:val="242021"/>
          <w:sz w:val="56"/>
          <w:szCs w:val="56"/>
        </w:rPr>
      </w:pPr>
      <w:r w:rsidRPr="00C261A9">
        <w:rPr>
          <w:rFonts w:ascii="Arial-BoldMT" w:hAnsi="Arial-BoldMT"/>
          <w:b/>
          <w:bCs/>
          <w:color w:val="242021"/>
          <w:sz w:val="56"/>
          <w:szCs w:val="56"/>
        </w:rPr>
        <w:t>είναι διπλάσια της …………..............</w:t>
      </w:r>
    </w:p>
    <w:p w14:paraId="539C9990" w14:textId="77777777" w:rsidR="00C261A9" w:rsidRDefault="00C261A9" w:rsidP="00AA21A5">
      <w:pPr>
        <w:spacing w:line="240" w:lineRule="auto"/>
        <w:rPr>
          <w:rFonts w:ascii="Arial-BoldMT" w:hAnsi="Arial-BoldMT"/>
          <w:b/>
          <w:bCs/>
          <w:color w:val="242021"/>
          <w:sz w:val="56"/>
          <w:szCs w:val="56"/>
        </w:rPr>
      </w:pPr>
      <w:r w:rsidRPr="00C261A9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……………..</w:t>
      </w:r>
    </w:p>
    <w:p w14:paraId="39BC0181" w14:textId="77777777" w:rsidR="00C261A9" w:rsidRDefault="00C261A9" w:rsidP="00AA21A5">
      <w:pPr>
        <w:spacing w:line="240" w:lineRule="auto"/>
        <w:rPr>
          <w:rFonts w:ascii="Arial-BoldMT" w:hAnsi="Arial-BoldMT"/>
          <w:b/>
          <w:bCs/>
          <w:color w:val="242021"/>
          <w:sz w:val="56"/>
          <w:szCs w:val="56"/>
        </w:rPr>
      </w:pPr>
      <w:r w:rsidRPr="00C261A9">
        <w:rPr>
          <w:rFonts w:ascii="Tahoma-Bold" w:hAnsi="Tahoma-Bold"/>
          <w:b/>
          <w:bCs/>
          <w:color w:val="242021"/>
          <w:sz w:val="56"/>
          <w:szCs w:val="56"/>
        </w:rPr>
        <w:t xml:space="preserve">• </w:t>
      </w:r>
      <w:r w:rsidRPr="00C261A9">
        <w:rPr>
          <w:rFonts w:ascii="Arial-BoldMT" w:hAnsi="Arial-BoldMT"/>
          <w:b/>
          <w:bCs/>
          <w:color w:val="242021"/>
          <w:sz w:val="56"/>
          <w:szCs w:val="56"/>
        </w:rPr>
        <w:t>Η μέτρηση της ………….....………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C261A9">
        <w:rPr>
          <w:rFonts w:ascii="Arial-BoldMT" w:hAnsi="Arial-BoldMT"/>
          <w:b/>
          <w:bCs/>
          <w:color w:val="242021"/>
          <w:sz w:val="56"/>
          <w:szCs w:val="56"/>
        </w:rPr>
        <w:t>γραμμής μας δίνει το μήκος του κύκλου.</w:t>
      </w:r>
    </w:p>
    <w:p w14:paraId="7C9283AE" w14:textId="77777777" w:rsidR="00ED4301" w:rsidRDefault="00C261A9" w:rsidP="00AA21A5">
      <w:pPr>
        <w:spacing w:line="240" w:lineRule="auto"/>
        <w:rPr>
          <w:rFonts w:ascii="Tahoma-Bold" w:hAnsi="Tahoma-Bold"/>
          <w:b/>
          <w:bCs/>
          <w:color w:val="242021"/>
          <w:sz w:val="56"/>
          <w:szCs w:val="56"/>
        </w:rPr>
      </w:pPr>
      <w:r w:rsidRPr="00C261A9">
        <w:rPr>
          <w:rFonts w:ascii="Tahoma-Bold" w:hAnsi="Tahoma-Bold"/>
          <w:b/>
          <w:bCs/>
          <w:color w:val="458ECB"/>
          <w:sz w:val="56"/>
          <w:szCs w:val="56"/>
        </w:rPr>
        <w:t xml:space="preserve">2. </w:t>
      </w:r>
      <w:r w:rsidRPr="00C261A9">
        <w:rPr>
          <w:rFonts w:ascii="Arial-BoldMT" w:hAnsi="Arial-BoldMT"/>
          <w:b/>
          <w:bCs/>
          <w:color w:val="242021"/>
          <w:sz w:val="56"/>
          <w:szCs w:val="56"/>
        </w:rPr>
        <w:t xml:space="preserve">Εντοπίζουμε το σχήμα του κύκλου σε αντικείμενα της τάξης 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μας </w:t>
      </w:r>
      <w:r w:rsidRPr="00C261A9">
        <w:rPr>
          <w:rFonts w:ascii="Arial-BoldMT" w:hAnsi="Arial-BoldMT"/>
          <w:b/>
          <w:bCs/>
          <w:color w:val="242021"/>
          <w:sz w:val="56"/>
          <w:szCs w:val="56"/>
        </w:rPr>
        <w:t>και:</w:t>
      </w:r>
    </w:p>
    <w:p w14:paraId="1BD2B7E7" w14:textId="77777777" w:rsidR="00ED4301" w:rsidRDefault="000B3322" w:rsidP="00AA21A5">
      <w:pPr>
        <w:spacing w:line="240" w:lineRule="auto"/>
        <w:rPr>
          <w:rFonts w:ascii="Tahoma-Bold" w:hAnsi="Tahoma-Bold"/>
          <w:b/>
          <w:bCs/>
          <w:color w:val="242021"/>
          <w:sz w:val="56"/>
          <w:szCs w:val="56"/>
        </w:rPr>
      </w:pPr>
      <w:r w:rsidRPr="000B3322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57024" behindDoc="0" locked="0" layoutInCell="0" allowOverlap="0" wp14:anchorId="443EB9A6" wp14:editId="3564F0F1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02" name="Πλαίσιο κειμένου 1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18FDE42" w14:textId="77777777" w:rsidR="009207EA" w:rsidRPr="005950A8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08 / 55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43EB9A6" id="Πλαίσιο κειμένου 102" o:spid="_x0000_s1138" type="#_x0000_t202" style="position:absolute;margin-left:0;margin-top:785.3pt;width:186.8pt;height:36pt;z-index:25305702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cw8Hj68CAAA0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718FDE42" w14:textId="77777777" w:rsidR="009207EA" w:rsidRPr="005950A8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08 / 55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7DE5DEF9" w14:textId="77777777" w:rsidR="00C261A9" w:rsidRDefault="00C261A9">
      <w:pPr>
        <w:rPr>
          <w:rFonts w:ascii="Tahoma-Bold" w:hAnsi="Tahoma-Bold"/>
          <w:b/>
          <w:bCs/>
          <w:color w:val="242021"/>
          <w:sz w:val="56"/>
          <w:szCs w:val="56"/>
        </w:rPr>
      </w:pPr>
      <w:r>
        <w:rPr>
          <w:rFonts w:ascii="Tahoma-Bold" w:hAnsi="Tahoma-Bold"/>
          <w:b/>
          <w:bCs/>
          <w:color w:val="242021"/>
          <w:sz w:val="56"/>
          <w:szCs w:val="56"/>
        </w:rPr>
        <w:br w:type="page"/>
      </w:r>
    </w:p>
    <w:p w14:paraId="76A7F04A" w14:textId="77777777" w:rsidR="00ED4301" w:rsidRDefault="00C261A9" w:rsidP="00AA21A5">
      <w:pPr>
        <w:spacing w:line="240" w:lineRule="auto"/>
        <w:rPr>
          <w:rFonts w:ascii="Tahoma-Bold" w:hAnsi="Tahoma-Bold"/>
          <w:b/>
          <w:bCs/>
          <w:color w:val="242021"/>
          <w:sz w:val="56"/>
          <w:szCs w:val="56"/>
        </w:rPr>
      </w:pPr>
      <w:r w:rsidRPr="00C261A9">
        <w:rPr>
          <w:rFonts w:ascii="Tahoma-Bold" w:hAnsi="Tahoma-Bold"/>
          <w:b/>
          <w:bCs/>
          <w:color w:val="242021"/>
          <w:sz w:val="56"/>
          <w:szCs w:val="56"/>
        </w:rPr>
        <w:lastRenderedPageBreak/>
        <w:t xml:space="preserve">α. </w:t>
      </w:r>
      <w:r w:rsidRPr="00C261A9">
        <w:rPr>
          <w:rFonts w:ascii="Arial-BoldMT" w:hAnsi="Arial-BoldMT"/>
          <w:b/>
          <w:bCs/>
          <w:color w:val="242021"/>
          <w:sz w:val="56"/>
          <w:szCs w:val="56"/>
        </w:rPr>
        <w:t>Με μια μεζούρα ή με ένα κομμάτι σπάγκου και χάρακα μετράμε το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C261A9">
        <w:rPr>
          <w:rFonts w:ascii="Arial-BoldMT" w:hAnsi="Arial-BoldMT"/>
          <w:b/>
          <w:bCs/>
          <w:color w:val="242021"/>
          <w:sz w:val="56"/>
          <w:szCs w:val="56"/>
        </w:rPr>
        <w:t>μήκος κύκλου και τη διάμετρο του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C261A9">
        <w:rPr>
          <w:rFonts w:ascii="Arial-BoldMT" w:hAnsi="Arial-BoldMT"/>
          <w:b/>
          <w:bCs/>
          <w:color w:val="242021"/>
          <w:sz w:val="56"/>
          <w:szCs w:val="56"/>
        </w:rPr>
        <w:t>κάθε αντικειμένου.</w:t>
      </w:r>
    </w:p>
    <w:p w14:paraId="23BA2E36" w14:textId="77777777" w:rsidR="00C261A9" w:rsidRDefault="00C261A9" w:rsidP="00C261A9">
      <w:pPr>
        <w:spacing w:line="240" w:lineRule="auto"/>
        <w:jc w:val="center"/>
        <w:rPr>
          <w:rFonts w:ascii="Tahoma-Bold" w:hAnsi="Tahoma-Bold"/>
          <w:b/>
          <w:bCs/>
          <w:color w:val="242021"/>
          <w:sz w:val="56"/>
          <w:szCs w:val="56"/>
        </w:rPr>
      </w:pPr>
      <w:r>
        <w:rPr>
          <w:noProof/>
        </w:rPr>
        <w:drawing>
          <wp:inline distT="0" distB="0" distL="0" distR="0" wp14:anchorId="7C7C2D02" wp14:editId="42D78F4D">
            <wp:extent cx="2343150" cy="1371600"/>
            <wp:effectExtent l="0" t="0" r="0" b="0"/>
            <wp:docPr id="229" name="Εικόνα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8B93AD" w14:textId="77777777" w:rsidR="00C261A9" w:rsidRDefault="00C261A9" w:rsidP="00C261A9">
      <w:pPr>
        <w:spacing w:line="240" w:lineRule="auto"/>
        <w:jc w:val="center"/>
        <w:rPr>
          <w:rFonts w:ascii="Tahoma-Bold" w:hAnsi="Tahoma-Bold"/>
          <w:b/>
          <w:bCs/>
          <w:color w:val="242021"/>
          <w:sz w:val="56"/>
          <w:szCs w:val="56"/>
        </w:rPr>
      </w:pPr>
      <w:r w:rsidRPr="00C261A9">
        <w:rPr>
          <w:rFonts w:ascii="Tahoma-Bold" w:hAnsi="Tahoma-Bold"/>
          <w:b/>
          <w:bCs/>
          <w:color w:val="242021"/>
          <w:sz w:val="56"/>
          <w:szCs w:val="56"/>
        </w:rPr>
        <w:t>μεζούρα</w:t>
      </w:r>
    </w:p>
    <w:p w14:paraId="5DAD2751" w14:textId="77777777" w:rsidR="00C261A9" w:rsidRDefault="00C261A9" w:rsidP="00AA21A5">
      <w:pPr>
        <w:spacing w:line="240" w:lineRule="auto"/>
        <w:rPr>
          <w:rFonts w:ascii="Tahoma-Bold" w:hAnsi="Tahoma-Bold"/>
          <w:b/>
          <w:bCs/>
          <w:color w:val="242021"/>
          <w:sz w:val="56"/>
          <w:szCs w:val="56"/>
        </w:rPr>
      </w:pPr>
      <w:r w:rsidRPr="00C261A9">
        <w:rPr>
          <w:rFonts w:ascii="Tahoma-Bold" w:hAnsi="Tahoma-Bold"/>
          <w:b/>
          <w:bCs/>
          <w:color w:val="242021"/>
          <w:sz w:val="56"/>
          <w:szCs w:val="56"/>
        </w:rPr>
        <w:t xml:space="preserve">β. </w:t>
      </w:r>
      <w:r w:rsidRPr="00C261A9">
        <w:rPr>
          <w:rFonts w:ascii="Arial-BoldMT" w:hAnsi="Arial-BoldMT"/>
          <w:b/>
          <w:bCs/>
          <w:color w:val="242021"/>
          <w:sz w:val="56"/>
          <w:szCs w:val="56"/>
        </w:rPr>
        <w:t>Συμπληρώνουμε τον πίνακα και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C261A9">
        <w:rPr>
          <w:rFonts w:ascii="Arial-BoldMT" w:hAnsi="Arial-BoldMT"/>
          <w:b/>
          <w:bCs/>
          <w:color w:val="242021"/>
          <w:sz w:val="56"/>
          <w:szCs w:val="56"/>
        </w:rPr>
        <w:t>υπολο</w:t>
      </w:r>
      <w:r w:rsidR="000B3322" w:rsidRPr="000B3322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59072" behindDoc="0" locked="0" layoutInCell="0" allowOverlap="0" wp14:anchorId="62A15443" wp14:editId="622A7FA1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03" name="Πλαίσιο κειμένου 1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ACD1BD2" w14:textId="77777777" w:rsidR="009207EA" w:rsidRPr="005950A8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09 / 55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2A15443" id="Πλαίσιο κειμένου 103" o:spid="_x0000_s1139" type="#_x0000_t202" style="position:absolute;margin-left:0;margin-top:785.3pt;width:186.8pt;height:36pt;z-index:25305907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MLnihWwAgAANA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5ACD1BD2" w14:textId="77777777" w:rsidR="009207EA" w:rsidRPr="005950A8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09 / 55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C261A9">
        <w:rPr>
          <w:rFonts w:ascii="Arial-BoldMT" w:hAnsi="Arial-BoldMT"/>
          <w:b/>
          <w:bCs/>
          <w:color w:val="242021"/>
          <w:sz w:val="56"/>
          <w:szCs w:val="56"/>
        </w:rPr>
        <w:t>γίζουμε με την αριθμομηχανή.</w:t>
      </w:r>
    </w:p>
    <w:p w14:paraId="56CA359A" w14:textId="77777777" w:rsidR="00C261A9" w:rsidRDefault="00C261A9" w:rsidP="00C261A9">
      <w:pPr>
        <w:spacing w:line="240" w:lineRule="auto"/>
        <w:jc w:val="center"/>
        <w:rPr>
          <w:rFonts w:ascii="Tahoma-Bold" w:hAnsi="Tahoma-Bold"/>
          <w:b/>
          <w:bCs/>
          <w:color w:val="242021"/>
          <w:sz w:val="56"/>
          <w:szCs w:val="56"/>
        </w:rPr>
      </w:pPr>
      <w:r>
        <w:rPr>
          <w:noProof/>
        </w:rPr>
        <w:drawing>
          <wp:inline distT="0" distB="0" distL="0" distR="0" wp14:anchorId="136F35E8" wp14:editId="2C73C6C5">
            <wp:extent cx="2295525" cy="2552700"/>
            <wp:effectExtent l="0" t="0" r="9525" b="0"/>
            <wp:docPr id="230" name="Εικόνα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2295525" cy="255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77335B" w14:textId="77777777" w:rsidR="0095335E" w:rsidRDefault="0095335E">
      <w:pPr>
        <w:rPr>
          <w:rFonts w:ascii="Tahoma-Bold" w:hAnsi="Tahoma-Bold"/>
          <w:b/>
          <w:bCs/>
          <w:color w:val="242021"/>
          <w:sz w:val="56"/>
          <w:szCs w:val="56"/>
        </w:rPr>
        <w:sectPr w:rsidR="0095335E" w:rsidSect="006634DE"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tbl>
      <w:tblPr>
        <w:tblW w:w="0" w:type="auto"/>
        <w:tblInd w:w="10" w:type="dxa"/>
        <w:tblBorders>
          <w:top w:val="single" w:sz="24" w:space="0" w:color="FFFFFF" w:themeColor="background1"/>
          <w:left w:val="single" w:sz="24" w:space="0" w:color="FFFFFF" w:themeColor="background1"/>
          <w:right w:val="single" w:sz="24" w:space="0" w:color="FFFFFF" w:themeColor="background1"/>
          <w:insideH w:val="single" w:sz="24" w:space="0" w:color="FFFFFF" w:themeColor="background1"/>
          <w:insideV w:val="single" w:sz="24" w:space="0" w:color="FFFFFF" w:themeColor="background1"/>
        </w:tblBorders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5064"/>
        <w:gridCol w:w="2678"/>
        <w:gridCol w:w="3016"/>
        <w:gridCol w:w="3766"/>
      </w:tblGrid>
      <w:tr w:rsidR="000D701E" w:rsidRPr="000D701E" w14:paraId="41633F34" w14:textId="77777777" w:rsidTr="000D701E">
        <w:tc>
          <w:tcPr>
            <w:tcW w:w="5064" w:type="dxa"/>
            <w:shd w:val="clear" w:color="auto" w:fill="CCDC46"/>
          </w:tcPr>
          <w:p w14:paraId="45F9FECD" w14:textId="77777777" w:rsidR="000D701E" w:rsidRPr="000D701E" w:rsidRDefault="000D701E" w:rsidP="000D701E">
            <w:pPr>
              <w:spacing w:after="0" w:line="240" w:lineRule="auto"/>
              <w:rPr>
                <w:rFonts w:ascii="Tahoma" w:hAnsi="Tahoma" w:cs="Tahoma"/>
                <w:b/>
                <w:sz w:val="56"/>
                <w:szCs w:val="56"/>
              </w:rPr>
            </w:pPr>
            <w:r w:rsidRPr="000D701E">
              <w:rPr>
                <w:rStyle w:val="Bodytext2"/>
                <w:rFonts w:ascii="Tahoma" w:hAnsi="Tahoma" w:cs="Tahoma"/>
                <w:bCs w:val="0"/>
                <w:color w:val="FF0000"/>
                <w:sz w:val="56"/>
                <w:szCs w:val="56"/>
              </w:rPr>
              <w:lastRenderedPageBreak/>
              <w:t>Αντικείμενα</w:t>
            </w:r>
          </w:p>
        </w:tc>
        <w:tc>
          <w:tcPr>
            <w:tcW w:w="2678" w:type="dxa"/>
            <w:shd w:val="clear" w:color="auto" w:fill="CCDC46"/>
          </w:tcPr>
          <w:p w14:paraId="22B0E906" w14:textId="77777777" w:rsidR="000D701E" w:rsidRPr="000D701E" w:rsidRDefault="000D701E" w:rsidP="000D701E">
            <w:pPr>
              <w:spacing w:after="0" w:line="240" w:lineRule="auto"/>
              <w:rPr>
                <w:rFonts w:ascii="Tahoma" w:hAnsi="Tahoma" w:cs="Tahoma"/>
                <w:b/>
                <w:sz w:val="56"/>
                <w:szCs w:val="56"/>
              </w:rPr>
            </w:pPr>
            <w:r w:rsidRPr="000D701E">
              <w:rPr>
                <w:rStyle w:val="Bodytext2"/>
                <w:rFonts w:ascii="Tahoma" w:hAnsi="Tahoma" w:cs="Tahoma"/>
                <w:bCs w:val="0"/>
                <w:sz w:val="56"/>
                <w:szCs w:val="56"/>
              </w:rPr>
              <w:t>μήκος κύκλου (σε εκ.)</w:t>
            </w:r>
          </w:p>
        </w:tc>
        <w:tc>
          <w:tcPr>
            <w:tcW w:w="3016" w:type="dxa"/>
            <w:shd w:val="clear" w:color="auto" w:fill="CCDC46"/>
          </w:tcPr>
          <w:p w14:paraId="77E849E4" w14:textId="77777777" w:rsidR="000D701E" w:rsidRPr="000D701E" w:rsidRDefault="000D701E" w:rsidP="000D701E">
            <w:pPr>
              <w:spacing w:after="0" w:line="240" w:lineRule="auto"/>
              <w:rPr>
                <w:rFonts w:ascii="Tahoma" w:hAnsi="Tahoma" w:cs="Tahoma"/>
                <w:b/>
                <w:sz w:val="56"/>
                <w:szCs w:val="56"/>
              </w:rPr>
            </w:pPr>
            <w:r w:rsidRPr="000D701E">
              <w:rPr>
                <w:rStyle w:val="Bodytext2"/>
                <w:rFonts w:ascii="Tahoma" w:hAnsi="Tahoma" w:cs="Tahoma"/>
                <w:bCs w:val="0"/>
                <w:sz w:val="56"/>
                <w:szCs w:val="56"/>
              </w:rPr>
              <w:t>διάμετρος (σε εκ.)</w:t>
            </w:r>
          </w:p>
        </w:tc>
        <w:tc>
          <w:tcPr>
            <w:tcW w:w="3766" w:type="dxa"/>
            <w:shd w:val="clear" w:color="auto" w:fill="CCDC46"/>
            <w:vAlign w:val="bottom"/>
          </w:tcPr>
          <w:p w14:paraId="2567B14E" w14:textId="77777777" w:rsidR="000D701E" w:rsidRPr="000D701E" w:rsidRDefault="000D701E" w:rsidP="000D701E">
            <w:pPr>
              <w:spacing w:after="0" w:line="240" w:lineRule="auto"/>
              <w:rPr>
                <w:rStyle w:val="Bodytext2"/>
                <w:rFonts w:ascii="Tahoma" w:hAnsi="Tahoma" w:cs="Tahoma"/>
                <w:bCs w:val="0"/>
                <w:sz w:val="56"/>
                <w:szCs w:val="56"/>
              </w:rPr>
            </w:pPr>
            <w:r w:rsidRPr="000D701E">
              <w:rPr>
                <w:rStyle w:val="Bodytext2"/>
                <w:rFonts w:ascii="Tahoma" w:hAnsi="Tahoma" w:cs="Tahoma"/>
                <w:bCs w:val="0"/>
                <w:sz w:val="56"/>
                <w:szCs w:val="56"/>
              </w:rPr>
              <w:t xml:space="preserve">μήκος </w:t>
            </w:r>
          </w:p>
          <w:p w14:paraId="1609D262" w14:textId="77777777" w:rsidR="000D701E" w:rsidRPr="000D701E" w:rsidRDefault="000D701E" w:rsidP="000D701E">
            <w:pPr>
              <w:spacing w:after="0" w:line="240" w:lineRule="auto"/>
              <w:rPr>
                <w:rStyle w:val="Bodytext2"/>
                <w:rFonts w:ascii="Tahoma" w:hAnsi="Tahoma" w:cs="Tahoma"/>
                <w:bCs w:val="0"/>
                <w:sz w:val="56"/>
                <w:szCs w:val="56"/>
              </w:rPr>
            </w:pPr>
            <w:r w:rsidRPr="000D701E">
              <w:rPr>
                <w:rStyle w:val="Bodytext2"/>
                <w:rFonts w:ascii="Tahoma" w:hAnsi="Tahoma" w:cs="Tahoma"/>
                <w:bCs w:val="0"/>
                <w:sz w:val="56"/>
                <w:szCs w:val="56"/>
              </w:rPr>
              <w:t xml:space="preserve">κύκλου: </w:t>
            </w:r>
          </w:p>
          <w:p w14:paraId="11D8B34D" w14:textId="77777777" w:rsidR="000D701E" w:rsidRPr="000D701E" w:rsidRDefault="000D701E" w:rsidP="000D701E">
            <w:pPr>
              <w:spacing w:after="0" w:line="240" w:lineRule="auto"/>
              <w:rPr>
                <w:rFonts w:ascii="Tahoma" w:hAnsi="Tahoma" w:cs="Tahoma"/>
                <w:b/>
                <w:sz w:val="56"/>
                <w:szCs w:val="56"/>
              </w:rPr>
            </w:pPr>
            <w:r w:rsidRPr="000D701E">
              <w:rPr>
                <w:rStyle w:val="Bodytext2"/>
                <w:rFonts w:ascii="Tahoma" w:hAnsi="Tahoma" w:cs="Tahoma"/>
                <w:bCs w:val="0"/>
                <w:sz w:val="56"/>
                <w:szCs w:val="56"/>
              </w:rPr>
              <w:t>διάμετρος (σε εκ.)</w:t>
            </w:r>
          </w:p>
        </w:tc>
      </w:tr>
      <w:tr w:rsidR="000D701E" w:rsidRPr="000D701E" w14:paraId="39BA7C05" w14:textId="77777777" w:rsidTr="000D701E">
        <w:tc>
          <w:tcPr>
            <w:tcW w:w="5064" w:type="dxa"/>
            <w:shd w:val="clear" w:color="auto" w:fill="CCDC46"/>
            <w:vAlign w:val="bottom"/>
          </w:tcPr>
          <w:p w14:paraId="177C8A81" w14:textId="77777777" w:rsidR="000D701E" w:rsidRPr="000D701E" w:rsidRDefault="000D701E" w:rsidP="000D701E">
            <w:pPr>
              <w:spacing w:after="0" w:line="540" w:lineRule="exact"/>
              <w:ind w:left="200"/>
              <w:rPr>
                <w:rFonts w:ascii="Tahoma" w:hAnsi="Tahoma" w:cs="Tahoma"/>
                <w:b/>
                <w:sz w:val="56"/>
                <w:szCs w:val="56"/>
              </w:rPr>
            </w:pPr>
            <w:r w:rsidRPr="000D701E">
              <w:rPr>
                <w:rStyle w:val="Bodytext2"/>
                <w:rFonts w:ascii="Tahoma" w:hAnsi="Tahoma" w:cs="Tahoma"/>
                <w:bCs w:val="0"/>
                <w:sz w:val="56"/>
                <w:szCs w:val="56"/>
              </w:rPr>
              <w:t>χάρτινος κύκλος</w:t>
            </w:r>
          </w:p>
        </w:tc>
        <w:tc>
          <w:tcPr>
            <w:tcW w:w="2678" w:type="dxa"/>
            <w:shd w:val="clear" w:color="auto" w:fill="E4EBA7"/>
          </w:tcPr>
          <w:p w14:paraId="1FDA3DD3" w14:textId="77777777" w:rsidR="000D701E" w:rsidRPr="000D701E" w:rsidRDefault="000D701E" w:rsidP="000D701E">
            <w:pPr>
              <w:rPr>
                <w:rFonts w:ascii="Tahoma" w:hAnsi="Tahoma" w:cs="Tahoma"/>
                <w:b/>
                <w:sz w:val="56"/>
                <w:szCs w:val="56"/>
              </w:rPr>
            </w:pPr>
          </w:p>
        </w:tc>
        <w:tc>
          <w:tcPr>
            <w:tcW w:w="3016" w:type="dxa"/>
            <w:shd w:val="clear" w:color="auto" w:fill="E4EBA7"/>
          </w:tcPr>
          <w:p w14:paraId="12827BA8" w14:textId="77777777" w:rsidR="000D701E" w:rsidRPr="000D701E" w:rsidRDefault="000D701E" w:rsidP="000D701E">
            <w:pPr>
              <w:rPr>
                <w:rFonts w:ascii="Tahoma" w:hAnsi="Tahoma" w:cs="Tahoma"/>
                <w:b/>
                <w:sz w:val="56"/>
                <w:szCs w:val="56"/>
              </w:rPr>
            </w:pPr>
          </w:p>
        </w:tc>
        <w:tc>
          <w:tcPr>
            <w:tcW w:w="3766" w:type="dxa"/>
            <w:shd w:val="clear" w:color="auto" w:fill="E4EBA7"/>
          </w:tcPr>
          <w:p w14:paraId="32CE91C2" w14:textId="77777777" w:rsidR="000D701E" w:rsidRPr="000D701E" w:rsidRDefault="000D701E" w:rsidP="000D701E">
            <w:pPr>
              <w:rPr>
                <w:rFonts w:ascii="Tahoma" w:hAnsi="Tahoma" w:cs="Tahoma"/>
                <w:b/>
                <w:sz w:val="56"/>
                <w:szCs w:val="56"/>
              </w:rPr>
            </w:pPr>
          </w:p>
        </w:tc>
      </w:tr>
      <w:tr w:rsidR="000D701E" w:rsidRPr="000D701E" w14:paraId="09941073" w14:textId="77777777" w:rsidTr="000D701E">
        <w:tc>
          <w:tcPr>
            <w:tcW w:w="5064" w:type="dxa"/>
            <w:shd w:val="clear" w:color="auto" w:fill="CCDC46"/>
            <w:vAlign w:val="bottom"/>
          </w:tcPr>
          <w:p w14:paraId="42349CAA" w14:textId="77777777" w:rsidR="000D701E" w:rsidRPr="000D701E" w:rsidRDefault="000D701E" w:rsidP="000D701E">
            <w:pPr>
              <w:spacing w:after="0" w:line="540" w:lineRule="exact"/>
              <w:ind w:left="200"/>
              <w:rPr>
                <w:rFonts w:ascii="Tahoma" w:hAnsi="Tahoma" w:cs="Tahoma"/>
                <w:b/>
                <w:sz w:val="56"/>
                <w:szCs w:val="56"/>
              </w:rPr>
            </w:pPr>
            <w:r w:rsidRPr="000D701E">
              <w:rPr>
                <w:rStyle w:val="Bodytext2"/>
                <w:rFonts w:ascii="Tahoma" w:hAnsi="Tahoma" w:cs="Tahoma"/>
                <w:bCs w:val="0"/>
                <w:sz w:val="56"/>
                <w:szCs w:val="56"/>
              </w:rPr>
              <w:t>χείλος ποτηριού</w:t>
            </w:r>
          </w:p>
        </w:tc>
        <w:tc>
          <w:tcPr>
            <w:tcW w:w="2678" w:type="dxa"/>
            <w:shd w:val="clear" w:color="auto" w:fill="CCDC46"/>
            <w:vAlign w:val="bottom"/>
          </w:tcPr>
          <w:p w14:paraId="776AFF38" w14:textId="77777777" w:rsidR="000D701E" w:rsidRPr="000D701E" w:rsidRDefault="000D701E" w:rsidP="000D701E">
            <w:pPr>
              <w:spacing w:after="0" w:line="540" w:lineRule="exact"/>
              <w:ind w:left="760"/>
              <w:jc w:val="center"/>
              <w:rPr>
                <w:rFonts w:ascii="Tahoma" w:hAnsi="Tahoma" w:cs="Tahoma"/>
                <w:b/>
                <w:sz w:val="56"/>
                <w:szCs w:val="56"/>
              </w:rPr>
            </w:pPr>
            <w:r w:rsidRPr="000D701E">
              <w:rPr>
                <w:rStyle w:val="Bodytext2"/>
                <w:rFonts w:ascii="Tahoma" w:hAnsi="Tahoma" w:cs="Tahoma"/>
                <w:bCs w:val="0"/>
                <w:sz w:val="56"/>
                <w:szCs w:val="56"/>
              </w:rPr>
              <w:t>24,7</w:t>
            </w:r>
          </w:p>
        </w:tc>
        <w:tc>
          <w:tcPr>
            <w:tcW w:w="3016" w:type="dxa"/>
            <w:shd w:val="clear" w:color="auto" w:fill="CCDC46"/>
            <w:vAlign w:val="bottom"/>
          </w:tcPr>
          <w:p w14:paraId="5ECE02E6" w14:textId="77777777" w:rsidR="000D701E" w:rsidRPr="000D701E" w:rsidRDefault="000D701E" w:rsidP="000D701E">
            <w:pPr>
              <w:spacing w:after="0" w:line="540" w:lineRule="exact"/>
              <w:jc w:val="center"/>
              <w:rPr>
                <w:rFonts w:ascii="Tahoma" w:hAnsi="Tahoma" w:cs="Tahoma"/>
                <w:b/>
                <w:sz w:val="56"/>
                <w:szCs w:val="56"/>
              </w:rPr>
            </w:pPr>
            <w:r w:rsidRPr="000D701E">
              <w:rPr>
                <w:rStyle w:val="Bodytext2"/>
                <w:rFonts w:ascii="Tahoma" w:hAnsi="Tahoma" w:cs="Tahoma"/>
                <w:bCs w:val="0"/>
                <w:sz w:val="56"/>
                <w:szCs w:val="56"/>
              </w:rPr>
              <w:t>7,8</w:t>
            </w:r>
          </w:p>
        </w:tc>
        <w:tc>
          <w:tcPr>
            <w:tcW w:w="3766" w:type="dxa"/>
            <w:shd w:val="clear" w:color="auto" w:fill="CCDC46"/>
            <w:vAlign w:val="bottom"/>
          </w:tcPr>
          <w:p w14:paraId="20521FA0" w14:textId="77777777" w:rsidR="000D701E" w:rsidRPr="000D701E" w:rsidRDefault="000D701E" w:rsidP="000D701E">
            <w:pPr>
              <w:spacing w:after="0" w:line="540" w:lineRule="exact"/>
              <w:jc w:val="center"/>
              <w:rPr>
                <w:rFonts w:ascii="Tahoma" w:hAnsi="Tahoma" w:cs="Tahoma"/>
                <w:b/>
                <w:sz w:val="56"/>
                <w:szCs w:val="56"/>
              </w:rPr>
            </w:pPr>
            <w:r w:rsidRPr="000D701E">
              <w:rPr>
                <w:rStyle w:val="Bodytext2"/>
                <w:rFonts w:ascii="Tahoma" w:hAnsi="Tahoma" w:cs="Tahoma"/>
                <w:bCs w:val="0"/>
                <w:sz w:val="56"/>
                <w:szCs w:val="56"/>
              </w:rPr>
              <w:t>3,17</w:t>
            </w:r>
          </w:p>
        </w:tc>
      </w:tr>
      <w:tr w:rsidR="000D701E" w:rsidRPr="000D701E" w14:paraId="3473DED0" w14:textId="77777777" w:rsidTr="000D701E">
        <w:tc>
          <w:tcPr>
            <w:tcW w:w="5064" w:type="dxa"/>
            <w:shd w:val="clear" w:color="auto" w:fill="CCDC46"/>
          </w:tcPr>
          <w:p w14:paraId="1047BEA8" w14:textId="77777777" w:rsidR="000D701E" w:rsidRPr="000D701E" w:rsidRDefault="000D701E" w:rsidP="000D701E">
            <w:pPr>
              <w:rPr>
                <w:rFonts w:ascii="Tahoma" w:hAnsi="Tahoma" w:cs="Tahoma"/>
                <w:b/>
                <w:sz w:val="56"/>
                <w:szCs w:val="56"/>
              </w:rPr>
            </w:pPr>
          </w:p>
        </w:tc>
        <w:tc>
          <w:tcPr>
            <w:tcW w:w="2678" w:type="dxa"/>
            <w:shd w:val="clear" w:color="auto" w:fill="E4EBA7"/>
          </w:tcPr>
          <w:p w14:paraId="2B69F352" w14:textId="77777777" w:rsidR="000D701E" w:rsidRPr="000D701E" w:rsidRDefault="000D701E" w:rsidP="000D701E">
            <w:pPr>
              <w:rPr>
                <w:rFonts w:ascii="Tahoma" w:hAnsi="Tahoma" w:cs="Tahoma"/>
                <w:b/>
                <w:sz w:val="56"/>
                <w:szCs w:val="56"/>
              </w:rPr>
            </w:pPr>
          </w:p>
        </w:tc>
        <w:tc>
          <w:tcPr>
            <w:tcW w:w="3016" w:type="dxa"/>
            <w:shd w:val="clear" w:color="auto" w:fill="E4EBA7"/>
          </w:tcPr>
          <w:p w14:paraId="1AA864C9" w14:textId="77777777" w:rsidR="000D701E" w:rsidRPr="000D701E" w:rsidRDefault="000D701E" w:rsidP="000D701E">
            <w:pPr>
              <w:rPr>
                <w:rFonts w:ascii="Tahoma" w:hAnsi="Tahoma" w:cs="Tahoma"/>
                <w:b/>
                <w:sz w:val="56"/>
                <w:szCs w:val="56"/>
              </w:rPr>
            </w:pPr>
          </w:p>
        </w:tc>
        <w:tc>
          <w:tcPr>
            <w:tcW w:w="3766" w:type="dxa"/>
            <w:shd w:val="clear" w:color="auto" w:fill="E4EBA7"/>
          </w:tcPr>
          <w:p w14:paraId="492F3E3F" w14:textId="77777777" w:rsidR="000D701E" w:rsidRPr="000D701E" w:rsidRDefault="000D701E" w:rsidP="000D701E">
            <w:pPr>
              <w:rPr>
                <w:rFonts w:ascii="Tahoma" w:hAnsi="Tahoma" w:cs="Tahoma"/>
                <w:b/>
                <w:sz w:val="56"/>
                <w:szCs w:val="56"/>
              </w:rPr>
            </w:pPr>
          </w:p>
        </w:tc>
      </w:tr>
      <w:tr w:rsidR="000D701E" w:rsidRPr="000D701E" w14:paraId="3D61EB9C" w14:textId="77777777" w:rsidTr="000D701E">
        <w:tc>
          <w:tcPr>
            <w:tcW w:w="5064" w:type="dxa"/>
            <w:shd w:val="clear" w:color="auto" w:fill="CCDC46"/>
          </w:tcPr>
          <w:p w14:paraId="5C37A8ED" w14:textId="77777777" w:rsidR="000D701E" w:rsidRPr="000D701E" w:rsidRDefault="000D701E" w:rsidP="000D701E">
            <w:pPr>
              <w:rPr>
                <w:rFonts w:ascii="Tahoma" w:hAnsi="Tahoma" w:cs="Tahoma"/>
                <w:b/>
                <w:sz w:val="56"/>
                <w:szCs w:val="56"/>
              </w:rPr>
            </w:pPr>
          </w:p>
        </w:tc>
        <w:tc>
          <w:tcPr>
            <w:tcW w:w="2678" w:type="dxa"/>
            <w:shd w:val="clear" w:color="auto" w:fill="CCDC46"/>
          </w:tcPr>
          <w:p w14:paraId="5E58845B" w14:textId="77777777" w:rsidR="000D701E" w:rsidRPr="000D701E" w:rsidRDefault="000D701E" w:rsidP="000D701E">
            <w:pPr>
              <w:rPr>
                <w:rFonts w:ascii="Tahoma" w:hAnsi="Tahoma" w:cs="Tahoma"/>
                <w:b/>
                <w:sz w:val="56"/>
                <w:szCs w:val="56"/>
              </w:rPr>
            </w:pPr>
          </w:p>
        </w:tc>
        <w:tc>
          <w:tcPr>
            <w:tcW w:w="3016" w:type="dxa"/>
            <w:shd w:val="clear" w:color="auto" w:fill="CCDC46"/>
          </w:tcPr>
          <w:p w14:paraId="04DA855B" w14:textId="77777777" w:rsidR="000D701E" w:rsidRPr="000D701E" w:rsidRDefault="000D701E" w:rsidP="000D701E">
            <w:pPr>
              <w:rPr>
                <w:rFonts w:ascii="Tahoma" w:hAnsi="Tahoma" w:cs="Tahoma"/>
                <w:b/>
                <w:sz w:val="56"/>
                <w:szCs w:val="56"/>
              </w:rPr>
            </w:pPr>
          </w:p>
        </w:tc>
        <w:tc>
          <w:tcPr>
            <w:tcW w:w="3766" w:type="dxa"/>
            <w:shd w:val="clear" w:color="auto" w:fill="CCDC46"/>
          </w:tcPr>
          <w:p w14:paraId="4E3AB5EC" w14:textId="77777777" w:rsidR="000D701E" w:rsidRPr="000D701E" w:rsidRDefault="000D701E" w:rsidP="000D701E">
            <w:pPr>
              <w:rPr>
                <w:rFonts w:ascii="Tahoma" w:hAnsi="Tahoma" w:cs="Tahoma"/>
                <w:b/>
                <w:sz w:val="56"/>
                <w:szCs w:val="56"/>
              </w:rPr>
            </w:pPr>
          </w:p>
        </w:tc>
      </w:tr>
    </w:tbl>
    <w:p w14:paraId="7098A772" w14:textId="77777777" w:rsidR="0095335E" w:rsidRDefault="0095335E">
      <w:pPr>
        <w:rPr>
          <w:rFonts w:ascii="Tahoma-Bold" w:hAnsi="Tahoma-Bold"/>
          <w:b/>
          <w:bCs/>
          <w:color w:val="242021"/>
          <w:sz w:val="56"/>
          <w:szCs w:val="56"/>
        </w:rPr>
      </w:pPr>
      <w:r w:rsidRPr="0095335E">
        <w:rPr>
          <w:rFonts w:ascii="Tahoma-Bold" w:hAnsi="Tahoma-Bold"/>
          <w:b/>
          <w:bCs/>
          <w:color w:val="242021"/>
          <w:sz w:val="56"/>
          <w:szCs w:val="56"/>
        </w:rPr>
        <w:t xml:space="preserve">γ. </w:t>
      </w:r>
      <w:r w:rsidRPr="0095335E">
        <w:rPr>
          <w:rFonts w:ascii="Arial-BoldMT" w:hAnsi="Arial-BoldMT"/>
          <w:b/>
          <w:bCs/>
          <w:color w:val="242021"/>
          <w:sz w:val="56"/>
          <w:szCs w:val="56"/>
        </w:rPr>
        <w:t>Τοποθετούμε το αποτ</w:t>
      </w:r>
      <w:r w:rsidR="000B3322" w:rsidRPr="000B3322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3106176" behindDoc="0" locked="0" layoutInCell="0" allowOverlap="0" wp14:anchorId="709D43F6" wp14:editId="5C4530BF">
                <wp:simplePos x="0" y="0"/>
                <wp:positionH relativeFrom="page">
                  <wp:align>center</wp:align>
                </wp:positionH>
                <wp:positionV relativeFrom="topMargin">
                  <wp:posOffset>6840855</wp:posOffset>
                </wp:positionV>
                <wp:extent cx="2372400" cy="457200"/>
                <wp:effectExtent l="0" t="0" r="8890" b="0"/>
                <wp:wrapNone/>
                <wp:docPr id="126" name="Πλαίσιο κειμένου 1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B1A231D" w14:textId="77777777" w:rsidR="009207EA" w:rsidRPr="005950A8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10 / 55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09D43F6" id="Πλαίσιο κειμένου 126" o:spid="_x0000_s1140" type="#_x0000_t202" style="position:absolute;margin-left:0;margin-top:538.65pt;width:186.8pt;height:36pt;z-index:25310617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6B1A231D" w14:textId="77777777" w:rsidR="009207EA" w:rsidRPr="005950A8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10 / 55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95335E">
        <w:rPr>
          <w:rFonts w:ascii="Arial-BoldMT" w:hAnsi="Arial-BoldMT"/>
          <w:b/>
          <w:bCs/>
          <w:color w:val="242021"/>
          <w:sz w:val="56"/>
          <w:szCs w:val="56"/>
        </w:rPr>
        <w:t>έλεσμα κάθε διαίρεσης στην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proofErr w:type="spellStart"/>
      <w:r w:rsidRPr="0095335E">
        <w:rPr>
          <w:rFonts w:ascii="Arial-BoldMT" w:hAnsi="Arial-BoldMT"/>
          <w:b/>
          <w:bCs/>
          <w:color w:val="242021"/>
          <w:sz w:val="56"/>
          <w:szCs w:val="56"/>
        </w:rPr>
        <w:t>αριθμογραμμή</w:t>
      </w:r>
      <w:proofErr w:type="spellEnd"/>
      <w:r w:rsidRPr="0095335E">
        <w:rPr>
          <w:rFonts w:ascii="Arial-BoldMT" w:hAnsi="Arial-BoldMT"/>
          <w:b/>
          <w:bCs/>
          <w:color w:val="242021"/>
          <w:sz w:val="56"/>
          <w:szCs w:val="56"/>
        </w:rPr>
        <w:t>:</w:t>
      </w:r>
    </w:p>
    <w:p w14:paraId="2B5CB035" w14:textId="77777777" w:rsidR="0095335E" w:rsidRDefault="0095335E" w:rsidP="000D701E">
      <w:pPr>
        <w:jc w:val="center"/>
        <w:rPr>
          <w:rFonts w:ascii="Tahoma-Bold" w:hAnsi="Tahoma-Bold"/>
          <w:b/>
          <w:bCs/>
          <w:color w:val="242021"/>
          <w:sz w:val="56"/>
          <w:szCs w:val="56"/>
        </w:rPr>
      </w:pPr>
      <w:r>
        <w:rPr>
          <w:noProof/>
        </w:rPr>
        <w:drawing>
          <wp:inline distT="0" distB="0" distL="0" distR="0" wp14:anchorId="656BFD4E" wp14:editId="7AE18514">
            <wp:extent cx="824230" cy="7919720"/>
            <wp:effectExtent l="0" t="4445" r="9525" b="9525"/>
            <wp:docPr id="231" name="Εικόνα 23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Εικόνα 1"/>
                    <pic:cNvPicPr/>
                  </pic:nvPicPr>
                  <pic:blipFill>
                    <a:blip r:embed="rId150"/>
                    <a:stretch>
                      <a:fillRect/>
                    </a:stretch>
                  </pic:blipFill>
                  <pic:spPr>
                    <a:xfrm rot="5400000">
                      <a:off x="0" y="0"/>
                      <a:ext cx="824230" cy="7919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E0BB65" w14:textId="77777777" w:rsidR="0095335E" w:rsidRDefault="0095335E">
      <w:pPr>
        <w:rPr>
          <w:rFonts w:ascii="Tahoma-Bold" w:hAnsi="Tahoma-Bold"/>
          <w:b/>
          <w:bCs/>
          <w:color w:val="242021"/>
          <w:sz w:val="56"/>
          <w:szCs w:val="56"/>
        </w:rPr>
        <w:sectPr w:rsidR="0095335E" w:rsidSect="0095335E">
          <w:pgSz w:w="16838" w:h="11906" w:orient="landscape"/>
          <w:pgMar w:top="1134" w:right="1134" w:bottom="1134" w:left="1134" w:header="709" w:footer="709" w:gutter="0"/>
          <w:cols w:space="708"/>
          <w:docGrid w:linePitch="360"/>
        </w:sect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7927"/>
      </w:tblGrid>
      <w:tr w:rsidR="00AA21A5" w:rsidRPr="007D6C8D" w14:paraId="5FB4E3E1" w14:textId="77777777" w:rsidTr="00501419">
        <w:tc>
          <w:tcPr>
            <w:tcW w:w="1701" w:type="dxa"/>
          </w:tcPr>
          <w:p w14:paraId="5181D8DF" w14:textId="77777777" w:rsidR="00AA21A5" w:rsidRPr="007D6C8D" w:rsidRDefault="00AA21A5" w:rsidP="00501419">
            <w:pPr>
              <w:spacing w:after="160" w:line="259" w:lineRule="auto"/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7D6C8D">
              <w:rPr>
                <w:rFonts w:ascii="Calibri" w:eastAsia="Calibri" w:hAnsi="Calibri" w:cs="Times New Roman"/>
                <w:noProof/>
              </w:rPr>
              <w:lastRenderedPageBreak/>
              <w:drawing>
                <wp:inline distT="0" distB="0" distL="0" distR="0" wp14:anchorId="38BB581D" wp14:editId="06301027">
                  <wp:extent cx="719455" cy="496570"/>
                  <wp:effectExtent l="0" t="0" r="4445" b="0"/>
                  <wp:docPr id="216" name="Εικόνα 216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8" name="Εικόνα 268"/>
                          <pic:cNvPicPr/>
                        </pic:nvPicPr>
                        <pic:blipFill rotWithShape="1"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1015"/>
                          <a:stretch/>
                        </pic:blipFill>
                        <pic:spPr bwMode="auto">
                          <a:xfrm>
                            <a:off x="0" y="0"/>
                            <a:ext cx="719455" cy="49657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27" w:type="dxa"/>
          </w:tcPr>
          <w:p w14:paraId="7D69D247" w14:textId="77777777" w:rsidR="00AA21A5" w:rsidRPr="007D6C8D" w:rsidRDefault="0095335E" w:rsidP="00501419">
            <w:pPr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</w:pPr>
            <w:r w:rsidRPr="0095335E">
              <w:rPr>
                <w:rFonts w:ascii="Tahoma" w:eastAsia="Calibri" w:hAnsi="Tahoma" w:cs="Tahoma"/>
                <w:b/>
                <w:bCs/>
                <w:color w:val="2F5496"/>
                <w:sz w:val="56"/>
                <w:szCs w:val="56"/>
              </w:rPr>
              <w:t>Συζητάμε στην τάξη ανάμεσα</w:t>
            </w:r>
            <w:r>
              <w:rPr>
                <w:rFonts w:ascii="Tahoma" w:eastAsia="Calibri" w:hAnsi="Tahoma" w:cs="Tahoma"/>
                <w:b/>
                <w:bCs/>
                <w:color w:val="2F5496"/>
                <w:sz w:val="56"/>
                <w:szCs w:val="56"/>
              </w:rPr>
              <w:t xml:space="preserve"> </w:t>
            </w:r>
            <w:r w:rsidRPr="0095335E">
              <w:rPr>
                <w:rFonts w:ascii="Tahoma" w:eastAsia="Calibri" w:hAnsi="Tahoma" w:cs="Tahoma"/>
                <w:b/>
                <w:bCs/>
                <w:color w:val="2F5496"/>
                <w:sz w:val="56"/>
                <w:szCs w:val="56"/>
              </w:rPr>
              <w:t>σε ποιους αριθμούς βρίσκονται τα αποτελέσματα των</w:t>
            </w:r>
            <w:r>
              <w:rPr>
                <w:rFonts w:ascii="Tahoma" w:eastAsia="Calibri" w:hAnsi="Tahoma" w:cs="Tahoma"/>
                <w:b/>
                <w:bCs/>
                <w:color w:val="2F5496"/>
                <w:sz w:val="56"/>
                <w:szCs w:val="56"/>
              </w:rPr>
              <w:t xml:space="preserve"> </w:t>
            </w:r>
            <w:r w:rsidRPr="0095335E">
              <w:rPr>
                <w:rFonts w:ascii="Tahoma" w:eastAsia="Calibri" w:hAnsi="Tahoma" w:cs="Tahoma"/>
                <w:b/>
                <w:bCs/>
                <w:color w:val="2F5496"/>
                <w:sz w:val="56"/>
                <w:szCs w:val="56"/>
              </w:rPr>
              <w:t>διαιρέσεών μας.</w:t>
            </w:r>
          </w:p>
        </w:tc>
      </w:tr>
    </w:tbl>
    <w:p w14:paraId="399712C5" w14:textId="77777777" w:rsidR="00AA21A5" w:rsidRDefault="00AA21A5" w:rsidP="00AA21A5">
      <w:pPr>
        <w:spacing w:line="240" w:lineRule="auto"/>
        <w:rPr>
          <w:rFonts w:ascii="Tahoma-Bold" w:hAnsi="Tahoma-Bold"/>
          <w:b/>
          <w:bCs/>
          <w:color w:val="242021"/>
          <w:sz w:val="56"/>
          <w:szCs w:val="56"/>
        </w:rPr>
      </w:pPr>
    </w:p>
    <w:p w14:paraId="73B7D5D9" w14:textId="77777777" w:rsidR="00AA21A5" w:rsidRDefault="000B3322" w:rsidP="00AA21A5">
      <w:pPr>
        <w:spacing w:line="240" w:lineRule="auto"/>
        <w:rPr>
          <w:rFonts w:ascii="Tahoma-Bold" w:hAnsi="Tahoma-Bold"/>
          <w:b/>
          <w:bCs/>
          <w:color w:val="242021"/>
          <w:sz w:val="56"/>
          <w:szCs w:val="56"/>
        </w:rPr>
      </w:pPr>
      <w:r w:rsidRPr="000B3322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61120" behindDoc="0" locked="0" layoutInCell="0" allowOverlap="0" wp14:anchorId="7CE863CF" wp14:editId="7A49EC83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04" name="Πλαίσιο κειμένου 1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40DB58C" w14:textId="77777777" w:rsidR="009207EA" w:rsidRPr="005950A8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11 / 55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CE863CF" id="Πλαίσιο κειμένου 104" o:spid="_x0000_s1141" type="#_x0000_t202" style="position:absolute;margin-left:0;margin-top:785.3pt;width:186.8pt;height:36pt;z-index:25306112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Pc+PIqwAgAANA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040DB58C" w14:textId="77777777" w:rsidR="009207EA" w:rsidRPr="005950A8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11 / 55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6E93CE34" w14:textId="77777777" w:rsidR="00AA21A5" w:rsidRDefault="00AA21A5" w:rsidP="00AA21A5">
      <w:pPr>
        <w:rPr>
          <w:rFonts w:ascii="Tahoma-Bold" w:hAnsi="Tahoma-Bold"/>
          <w:b/>
          <w:bCs/>
          <w:color w:val="242021"/>
          <w:sz w:val="56"/>
          <w:szCs w:val="56"/>
        </w:rPr>
      </w:pPr>
      <w:r>
        <w:rPr>
          <w:rFonts w:ascii="Tahoma-Bold" w:hAnsi="Tahoma-Bold"/>
          <w:b/>
          <w:bCs/>
          <w:color w:val="242021"/>
          <w:sz w:val="56"/>
          <w:szCs w:val="56"/>
        </w:rPr>
        <w:br w:type="page"/>
      </w:r>
    </w:p>
    <w:tbl>
      <w:tblPr>
        <w:tblStyle w:val="87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AA21A5" w:rsidRPr="001013F3" w14:paraId="2B0B25A8" w14:textId="77777777" w:rsidTr="00513508">
        <w:tc>
          <w:tcPr>
            <w:tcW w:w="9639" w:type="dxa"/>
            <w:tcBorders>
              <w:bottom w:val="nil"/>
            </w:tcBorders>
            <w:shd w:val="clear" w:color="auto" w:fill="006600"/>
          </w:tcPr>
          <w:p w14:paraId="375AA225" w14:textId="77777777" w:rsidR="00AA21A5" w:rsidRPr="001013F3" w:rsidRDefault="00AA21A5" w:rsidP="00501419">
            <w:pPr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</w:pPr>
            <w:r w:rsidRPr="001013F3"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  <w:lastRenderedPageBreak/>
              <w:t>Βασικές μαθηματικές έννοιες και διεργασίες</w:t>
            </w:r>
          </w:p>
        </w:tc>
      </w:tr>
      <w:tr w:rsidR="00AA21A5" w:rsidRPr="001013F3" w14:paraId="173A92AA" w14:textId="77777777" w:rsidTr="00513508">
        <w:trPr>
          <w:trHeight w:val="294"/>
        </w:trPr>
        <w:tc>
          <w:tcPr>
            <w:tcW w:w="9639" w:type="dxa"/>
            <w:tcBorders>
              <w:bottom w:val="single" w:sz="48" w:space="0" w:color="006600"/>
            </w:tcBorders>
            <w:shd w:val="clear" w:color="auto" w:fill="D9FFD9"/>
          </w:tcPr>
          <w:p w14:paraId="65B06B0E" w14:textId="77777777" w:rsidR="00513508" w:rsidRDefault="00513508" w:rsidP="00513508">
            <w:pP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513508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α κύρια στοιχεία του κύκλου είναι:</w:t>
            </w:r>
          </w:p>
          <w:p w14:paraId="3C07EDCD" w14:textId="77777777" w:rsidR="00AA21A5" w:rsidRPr="00513508" w:rsidRDefault="00513508" w:rsidP="00513508">
            <w:p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513508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το </w:t>
            </w:r>
            <w:r w:rsidRPr="00513508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κέντρο </w:t>
            </w:r>
            <w:r w:rsidRPr="00513508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Ο, η </w:t>
            </w:r>
            <w:r w:rsidRPr="00513508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ακτίνα </w:t>
            </w:r>
            <w:r w:rsidRPr="00513508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α και η </w:t>
            </w:r>
            <w:r w:rsidRPr="00513508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διάμετρος </w:t>
            </w:r>
            <w:r w:rsidRPr="00513508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δ. </w:t>
            </w:r>
          </w:p>
        </w:tc>
      </w:tr>
      <w:tr w:rsidR="00513508" w:rsidRPr="001013F3" w14:paraId="56060174" w14:textId="77777777" w:rsidTr="00513508">
        <w:trPr>
          <w:trHeight w:val="294"/>
        </w:trPr>
        <w:tc>
          <w:tcPr>
            <w:tcW w:w="9639" w:type="dxa"/>
            <w:tcBorders>
              <w:top w:val="single" w:sz="48" w:space="0" w:color="006600"/>
              <w:bottom w:val="single" w:sz="48" w:space="0" w:color="006600"/>
            </w:tcBorders>
            <w:shd w:val="clear" w:color="auto" w:fill="D9FFD9"/>
          </w:tcPr>
          <w:p w14:paraId="3D193848" w14:textId="77777777" w:rsidR="00513508" w:rsidRDefault="00513508" w:rsidP="00513508">
            <w:pPr>
              <w:spacing w:after="12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513508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Για να υπολογίσουμε το μήκος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513508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κύκλου, πολλαπλασιάζουμε τον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513508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αριθμό </w:t>
            </w:r>
            <w:r w:rsidRPr="00513508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π </w:t>
            </w:r>
            <w:r w:rsidRPr="00513508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με τη διάμετρο του κύκλου.</w:t>
            </w:r>
          </w:p>
          <w:p w14:paraId="0B9108A9" w14:textId="77777777" w:rsidR="00513508" w:rsidRPr="00513508" w:rsidRDefault="00513508" w:rsidP="00513508">
            <w:pPr>
              <w:spacing w:after="12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513508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μήκος κύκλου = π x δ = 3,14 x δ</w:t>
            </w:r>
          </w:p>
        </w:tc>
      </w:tr>
      <w:tr w:rsidR="00513508" w:rsidRPr="001013F3" w14:paraId="296F51DA" w14:textId="77777777" w:rsidTr="00513508">
        <w:trPr>
          <w:trHeight w:val="294"/>
        </w:trPr>
        <w:tc>
          <w:tcPr>
            <w:tcW w:w="9639" w:type="dxa"/>
            <w:tcBorders>
              <w:top w:val="single" w:sz="48" w:space="0" w:color="006600"/>
              <w:bottom w:val="single" w:sz="48" w:space="0" w:color="006600"/>
            </w:tcBorders>
            <w:shd w:val="clear" w:color="auto" w:fill="D9FFD9"/>
          </w:tcPr>
          <w:p w14:paraId="3F72929C" w14:textId="77777777" w:rsidR="00513508" w:rsidRPr="00513508" w:rsidRDefault="00513508" w:rsidP="00513508">
            <w:pPr>
              <w:spacing w:after="12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513508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Ο αριθμός που συμβολίζεται με το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513508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ελληνικό γράμμα </w:t>
            </w:r>
            <w:r w:rsidRPr="00513508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π </w:t>
            </w:r>
            <w:r w:rsidRPr="00513508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είναι με προσέγγιση εκατοστού </w:t>
            </w:r>
            <w:r w:rsidRPr="00513508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3,14</w:t>
            </w:r>
            <w:r w:rsidRPr="00513508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</w:t>
            </w:r>
          </w:p>
        </w:tc>
      </w:tr>
    </w:tbl>
    <w:p w14:paraId="2EA3D03E" w14:textId="77777777" w:rsidR="00AA21A5" w:rsidRDefault="000B3322" w:rsidP="00AA21A5">
      <w:pPr>
        <w:spacing w:after="0" w:line="259" w:lineRule="auto"/>
        <w:rPr>
          <w:rFonts w:ascii="Arial" w:eastAsia="Calibri" w:hAnsi="Arial" w:cs="Arial"/>
          <w:b/>
          <w:sz w:val="56"/>
          <w:szCs w:val="36"/>
        </w:rPr>
      </w:pPr>
      <w:r w:rsidRPr="000B3322">
        <w:rPr>
          <w:rFonts w:ascii="Arial" w:eastAsia="Calibri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63168" behindDoc="0" locked="0" layoutInCell="0" allowOverlap="0" wp14:anchorId="01036896" wp14:editId="7ACFF3DE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05" name="Πλαίσιο κειμένου 1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D0FB91D" w14:textId="77777777" w:rsidR="009207EA" w:rsidRPr="00050BE5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12 / 5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1036896" id="Πλαίσιο κειμένου 105" o:spid="_x0000_s1142" type="#_x0000_t202" style="position:absolute;margin-left:0;margin-top:785.3pt;width:186.8pt;height:36pt;z-index:25306316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EdNKhKwAgAANA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4D0FB91D" w14:textId="77777777" w:rsidR="009207EA" w:rsidRPr="00050BE5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12 / 5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5D78AF44" w14:textId="77777777" w:rsidR="00AA21A5" w:rsidRDefault="00AA21A5" w:rsidP="00AA21A5">
      <w:pPr>
        <w:rPr>
          <w:rFonts w:ascii="Arial" w:eastAsia="Calibri" w:hAnsi="Arial" w:cs="Arial"/>
          <w:b/>
          <w:sz w:val="56"/>
          <w:szCs w:val="36"/>
        </w:rPr>
      </w:pPr>
      <w:r>
        <w:rPr>
          <w:rFonts w:ascii="Arial" w:eastAsia="Calibri" w:hAnsi="Arial" w:cs="Arial"/>
          <w:b/>
          <w:sz w:val="56"/>
          <w:szCs w:val="36"/>
        </w:rPr>
        <w:br w:type="page"/>
      </w:r>
    </w:p>
    <w:tbl>
      <w:tblPr>
        <w:tblStyle w:val="4119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AA21A5" w:rsidRPr="001013F3" w14:paraId="6E71B253" w14:textId="77777777" w:rsidTr="00501419">
        <w:trPr>
          <w:jc w:val="center"/>
        </w:trPr>
        <w:tc>
          <w:tcPr>
            <w:tcW w:w="9639" w:type="dxa"/>
            <w:shd w:val="clear" w:color="auto" w:fill="FF0000"/>
          </w:tcPr>
          <w:p w14:paraId="79E8AE3F" w14:textId="77777777" w:rsidR="00AA21A5" w:rsidRPr="001013F3" w:rsidRDefault="00AA21A5" w:rsidP="00501419">
            <w:pPr>
              <w:spacing w:after="200" w:line="276" w:lineRule="auto"/>
              <w:jc w:val="center"/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</w:pPr>
            <w:r w:rsidRPr="001013F3"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  <w:lastRenderedPageBreak/>
              <w:t>Παραδείγματα</w:t>
            </w:r>
          </w:p>
        </w:tc>
      </w:tr>
      <w:tr w:rsidR="00AA21A5" w:rsidRPr="001013F3" w14:paraId="63469AA7" w14:textId="77777777" w:rsidTr="00501419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14:paraId="1AD31BB5" w14:textId="77777777" w:rsidR="00AA21A5" w:rsidRDefault="00AA21A5" w:rsidP="00501419">
            <w:pPr>
              <w:spacing w:line="276" w:lineRule="auto"/>
              <w:jc w:val="center"/>
              <w:rPr>
                <w:noProof/>
              </w:rPr>
            </w:pPr>
          </w:p>
          <w:p w14:paraId="2FDAA47B" w14:textId="77777777" w:rsidR="00AA21A5" w:rsidRDefault="002C50B0" w:rsidP="00501419">
            <w:pPr>
              <w:spacing w:line="276" w:lineRule="auto"/>
              <w:jc w:val="center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 wp14:anchorId="16CB8064" wp14:editId="18093B32">
                  <wp:extent cx="3067050" cy="2628900"/>
                  <wp:effectExtent l="0" t="0" r="0" b="0"/>
                  <wp:docPr id="232" name="Εικόνα 2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7050" cy="2628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1E4BF39" w14:textId="77777777" w:rsidR="002C50B0" w:rsidRDefault="002C50B0" w:rsidP="002C50B0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2C50B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Η διάμετρος του κύκλου είναι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2C50B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3 εκ.</w:t>
            </w:r>
          </w:p>
          <w:p w14:paraId="6F88E4EA" w14:textId="77777777" w:rsidR="002C50B0" w:rsidRDefault="002C50B0" w:rsidP="002C50B0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2C50B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Επομένως: μήκος κύκλου =</w:t>
            </w:r>
          </w:p>
          <w:p w14:paraId="71C2E4E8" w14:textId="77777777" w:rsidR="002C50B0" w:rsidRDefault="002C50B0" w:rsidP="002C50B0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2C50B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= π x δ = 3,14 x 3 = 9,42 εκ.</w:t>
            </w:r>
          </w:p>
          <w:p w14:paraId="5CD49AE1" w14:textId="77777777" w:rsidR="002C50B0" w:rsidRPr="001013F3" w:rsidRDefault="002C50B0" w:rsidP="00501419">
            <w:pPr>
              <w:spacing w:line="276" w:lineRule="auto"/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</w:p>
        </w:tc>
      </w:tr>
    </w:tbl>
    <w:p w14:paraId="26A7EE9B" w14:textId="77777777" w:rsidR="00AA21A5" w:rsidRDefault="000B3322" w:rsidP="00AA21A5">
      <w:pPr>
        <w:rPr>
          <w:rFonts w:ascii="Arial" w:hAnsi="Arial" w:cs="Arial"/>
          <w:b/>
          <w:noProof/>
          <w:sz w:val="56"/>
          <w:szCs w:val="56"/>
        </w:rPr>
      </w:pPr>
      <w:r w:rsidRPr="000B3322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65216" behindDoc="0" locked="0" layoutInCell="0" allowOverlap="0" wp14:anchorId="3530AFDA" wp14:editId="27D70B00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06" name="Πλαίσιο κειμένου 1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348ED50" w14:textId="77777777" w:rsidR="009207EA" w:rsidRPr="005950A8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13 / 5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530AFDA" id="Πλαίσιο κειμένου 106" o:spid="_x0000_s1143" type="#_x0000_t202" style="position:absolute;margin-left:0;margin-top:785.3pt;width:186.8pt;height:36pt;z-index:25306521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NTpVmSwAgAANA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2348ED50" w14:textId="77777777" w:rsidR="009207EA" w:rsidRPr="005950A8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13 / 5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AA21A5" w:rsidRPr="001013F3">
        <w:rPr>
          <w:rFonts w:ascii="Arial" w:hAnsi="Arial" w:cs="Arial"/>
          <w:b/>
          <w:noProof/>
          <w:sz w:val="56"/>
          <w:szCs w:val="56"/>
        </w:rPr>
        <w:br w:type="page"/>
      </w:r>
    </w:p>
    <w:tbl>
      <w:tblPr>
        <w:tblStyle w:val="871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AA21A5" w:rsidRPr="00017660" w14:paraId="3825EBF2" w14:textId="77777777" w:rsidTr="00501419">
        <w:tc>
          <w:tcPr>
            <w:tcW w:w="9639" w:type="dxa"/>
            <w:tcBorders>
              <w:bottom w:val="nil"/>
            </w:tcBorders>
            <w:shd w:val="clear" w:color="auto" w:fill="006600"/>
          </w:tcPr>
          <w:p w14:paraId="13798667" w14:textId="77777777" w:rsidR="00AA21A5" w:rsidRPr="00017660" w:rsidRDefault="00AA21A5" w:rsidP="00501419">
            <w:pPr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</w:pPr>
            <w:r w:rsidRPr="00017660"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  <w:lastRenderedPageBreak/>
              <w:t>Βασικές μαθηματικές έννοιες και διεργασίες</w:t>
            </w:r>
          </w:p>
        </w:tc>
      </w:tr>
      <w:tr w:rsidR="00AA21A5" w:rsidRPr="00017660" w14:paraId="0E2FB0DE" w14:textId="77777777" w:rsidTr="00501419">
        <w:trPr>
          <w:trHeight w:val="294"/>
        </w:trPr>
        <w:tc>
          <w:tcPr>
            <w:tcW w:w="9639" w:type="dxa"/>
            <w:tcBorders>
              <w:bottom w:val="single" w:sz="48" w:space="0" w:color="006600"/>
            </w:tcBorders>
            <w:shd w:val="clear" w:color="auto" w:fill="D9FFD9"/>
          </w:tcPr>
          <w:p w14:paraId="21D9642E" w14:textId="77777777" w:rsidR="00F43069" w:rsidRDefault="00F43069" w:rsidP="00501419">
            <w:pPr>
              <w:spacing w:after="120"/>
              <w:contextualSpacing/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</w:pPr>
            <w:r w:rsidRPr="00F43069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Ιστορικό σημείωμα</w:t>
            </w:r>
          </w:p>
          <w:p w14:paraId="2BE4F435" w14:textId="77777777" w:rsidR="00F43069" w:rsidRDefault="00F43069" w:rsidP="00501419">
            <w:pPr>
              <w:spacing w:after="120"/>
              <w:contextualSpacing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F4306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πό την αρχαιότητα μέχρι σήμερα, το πηλίκο της διαίρεσης του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F4306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μήκους οποιουδήποτε κύκλου με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F4306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η διάμετρό του προσεγγίζεται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F4306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όλο και με μεγαλύτερη ακρίβεια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F4306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και είναι ο αριθμός 3,14159265…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F4306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που έχει άπειρα δεκαδικά ψηφία.</w:t>
            </w:r>
          </w:p>
          <w:p w14:paraId="09795146" w14:textId="77777777" w:rsidR="00017660" w:rsidRPr="00017660" w:rsidRDefault="00F43069" w:rsidP="00501419">
            <w:pPr>
              <w:spacing w:after="120"/>
              <w:contextualSpacing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F4306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Ο αριθμός αυτός συμβολίζεται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F4306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σε όλον τον κόσμο με το ελληνικό γράμμα </w:t>
            </w:r>
            <w:r w:rsidRPr="00F43069">
              <w:rPr>
                <w:rFonts w:ascii="Tahoma-Bold" w:hAnsi="Tahoma-Bold"/>
                <w:b/>
                <w:bCs/>
                <w:color w:val="F1626B"/>
                <w:sz w:val="56"/>
                <w:szCs w:val="56"/>
              </w:rPr>
              <w:t xml:space="preserve">π </w:t>
            </w:r>
            <w:r w:rsidRPr="00F4306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και στους υπολογισμούς χρησιμοποιούμε την προσεγγιστική του τιμή </w:t>
            </w:r>
            <w:r w:rsidRPr="00F43069">
              <w:rPr>
                <w:rFonts w:ascii="Tahoma-Bold" w:hAnsi="Tahoma-Bold"/>
                <w:b/>
                <w:bCs/>
                <w:color w:val="F1626B"/>
                <w:sz w:val="56"/>
                <w:szCs w:val="56"/>
              </w:rPr>
              <w:t>3,14</w:t>
            </w:r>
            <w:r w:rsidRPr="00F4306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</w:t>
            </w:r>
          </w:p>
        </w:tc>
      </w:tr>
    </w:tbl>
    <w:p w14:paraId="56A0DE3C" w14:textId="77777777" w:rsidR="00F43069" w:rsidRDefault="00F43069" w:rsidP="00AA21A5">
      <w:pPr>
        <w:rPr>
          <w:rFonts w:ascii="Arial" w:hAnsi="Arial" w:cs="Arial"/>
          <w:b/>
          <w:noProof/>
          <w:sz w:val="56"/>
          <w:szCs w:val="56"/>
        </w:rPr>
      </w:pPr>
    </w:p>
    <w:p w14:paraId="747A765D" w14:textId="77777777" w:rsidR="00F43069" w:rsidRDefault="00F43069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  <w:r w:rsidR="000B3322" w:rsidRPr="000B3322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67264" behindDoc="0" locked="0" layoutInCell="0" allowOverlap="0" wp14:anchorId="7FCDB971" wp14:editId="125017F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07" name="Πλαίσιο κειμένου 1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04E4CF1" w14:textId="77777777" w:rsidR="009207EA" w:rsidRPr="005950A8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14 / 5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FCDB971" id="Πλαίσιο κειμένου 107" o:spid="_x0000_s1144" type="#_x0000_t202" style="position:absolute;margin-left:0;margin-top:785.3pt;width:186.8pt;height:36pt;z-index:25306726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GLAGfOwAgAANA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004E4CF1" w14:textId="77777777" w:rsidR="009207EA" w:rsidRPr="005950A8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14 / 5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11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AA21A5" w:rsidRPr="001013F3" w14:paraId="5BB16989" w14:textId="77777777" w:rsidTr="00501419">
        <w:tc>
          <w:tcPr>
            <w:tcW w:w="9639" w:type="dxa"/>
            <w:shd w:val="clear" w:color="auto" w:fill="EFE9FF"/>
          </w:tcPr>
          <w:p w14:paraId="191BD46F" w14:textId="77777777" w:rsidR="00AA21A5" w:rsidRPr="001013F3" w:rsidRDefault="00AA21A5" w:rsidP="00501419">
            <w:pPr>
              <w:spacing w:after="200" w:line="276" w:lineRule="auto"/>
              <w:rPr>
                <w:rFonts w:ascii="Arial" w:hAnsi="Arial" w:cs="Arial"/>
                <w:b/>
                <w:color w:val="FF3300"/>
                <w:sz w:val="56"/>
                <w:szCs w:val="56"/>
                <w:lang w:eastAsia="el-GR"/>
              </w:rPr>
            </w:pPr>
            <w:r w:rsidRPr="001013F3">
              <w:rPr>
                <w:rFonts w:ascii="Arial" w:eastAsia="Times New Roman" w:hAnsi="Arial" w:cs="Arial"/>
                <w:b/>
                <w:noProof/>
                <w:color w:val="FF3300"/>
                <w:sz w:val="56"/>
                <w:szCs w:val="56"/>
                <w:lang w:eastAsia="el-GR"/>
              </w:rPr>
              <w:lastRenderedPageBreak/>
              <w:drawing>
                <wp:inline distT="0" distB="0" distL="0" distR="0" wp14:anchorId="25B43892" wp14:editId="0DEB0AB7">
                  <wp:extent cx="500380" cy="719455"/>
                  <wp:effectExtent l="0" t="0" r="0" b="4445"/>
                  <wp:docPr id="223" name="Εικόνα 2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1" name="efarmogi.emf"/>
                          <pic:cNvPicPr/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0380" cy="719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1013F3">
              <w:rPr>
                <w:rFonts w:ascii="Arial" w:hAnsi="Arial" w:cs="Arial"/>
                <w:b/>
                <w:color w:val="FF3300"/>
                <w:sz w:val="56"/>
                <w:szCs w:val="56"/>
                <w:lang w:eastAsia="el-GR"/>
              </w:rPr>
              <w:t xml:space="preserve">  </w:t>
            </w:r>
            <w:r w:rsidRPr="001013F3">
              <w:rPr>
                <w:rFonts w:ascii="Tahoma" w:hAnsi="Tahoma" w:cs="Tahoma"/>
                <w:b/>
                <w:color w:val="FF3300"/>
                <w:sz w:val="56"/>
                <w:szCs w:val="56"/>
                <w:lang w:eastAsia="el-GR"/>
              </w:rPr>
              <w:t xml:space="preserve"> </w:t>
            </w:r>
            <w:r w:rsidRPr="001013F3">
              <w:rPr>
                <w:rFonts w:ascii="Tahoma" w:hAnsi="Tahoma" w:cs="Tahoma"/>
                <w:b/>
                <w:color w:val="FF0000"/>
                <w:sz w:val="56"/>
                <w:szCs w:val="56"/>
                <w:lang w:eastAsia="el-GR"/>
              </w:rPr>
              <w:t>Εφαρμογή</w:t>
            </w:r>
          </w:p>
        </w:tc>
      </w:tr>
      <w:tr w:rsidR="00AA21A5" w:rsidRPr="001013F3" w14:paraId="3A1644DF" w14:textId="77777777" w:rsidTr="00501419">
        <w:tc>
          <w:tcPr>
            <w:tcW w:w="9639" w:type="dxa"/>
            <w:shd w:val="clear" w:color="auto" w:fill="EFE9FF"/>
          </w:tcPr>
          <w:p w14:paraId="402A83FD" w14:textId="77777777" w:rsidR="00AA21A5" w:rsidRPr="001013F3" w:rsidRDefault="00B02A44" w:rsidP="00501419">
            <w:pPr>
              <w:spacing w:after="200" w:line="276" w:lineRule="auto"/>
              <w:rPr>
                <w:rFonts w:ascii="Tahoma" w:hAnsi="Tahoma" w:cs="Tahoma"/>
                <w:b/>
                <w:sz w:val="56"/>
                <w:szCs w:val="56"/>
                <w:lang w:eastAsia="el-GR"/>
              </w:rPr>
            </w:pPr>
            <w:r w:rsidRPr="00B02A44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1. Να υπολογίσετε το μήκος</w:t>
            </w:r>
            <w:r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B02A44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ενός κύκλου ακτίνας 3 εκ.</w:t>
            </w:r>
          </w:p>
        </w:tc>
      </w:tr>
      <w:tr w:rsidR="00AA21A5" w:rsidRPr="001013F3" w14:paraId="742C0B7F" w14:textId="77777777" w:rsidTr="00501419">
        <w:tc>
          <w:tcPr>
            <w:tcW w:w="9639" w:type="dxa"/>
            <w:shd w:val="clear" w:color="auto" w:fill="EFE9F5"/>
          </w:tcPr>
          <w:p w14:paraId="035CEF30" w14:textId="77777777" w:rsidR="00AA21A5" w:rsidRDefault="007D35B4" w:rsidP="00501419">
            <w:pPr>
              <w:spacing w:before="240" w:after="240" w:line="276" w:lineRule="auto"/>
              <w:jc w:val="center"/>
              <w:rPr>
                <w:rFonts w:ascii="Tahoma-Bold" w:hAnsi="Tahoma-Bold"/>
                <w:b/>
                <w:bCs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 wp14:anchorId="0D06C183" wp14:editId="573A6673">
                  <wp:extent cx="2095500" cy="2095500"/>
                  <wp:effectExtent l="0" t="0" r="0" b="0"/>
                  <wp:docPr id="233" name="Εικόνα 2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95500" cy="2095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F50C58D" w14:textId="77777777" w:rsidR="007D35B4" w:rsidRDefault="007D35B4" w:rsidP="007D35B4">
            <w:pPr>
              <w:spacing w:before="240" w:after="24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7D35B4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ο μήκος του κύκλου είναι:</w:t>
            </w:r>
          </w:p>
          <w:p w14:paraId="78B78624" w14:textId="77777777" w:rsidR="007D35B4" w:rsidRDefault="007D35B4" w:rsidP="007D35B4">
            <w:pPr>
              <w:spacing w:before="240" w:after="24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7D35B4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μήκος κύκλου = 3,14 x δ</w:t>
            </w:r>
          </w:p>
          <w:p w14:paraId="33A1FDB4" w14:textId="77777777" w:rsidR="007D35B4" w:rsidRDefault="007D35B4" w:rsidP="007D35B4">
            <w:pPr>
              <w:spacing w:before="240" w:after="24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7D35B4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Επειδή η διάμετρος ενός κύκλου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7D35B4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είναι διπλάσια της ακτίνας,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7D35B4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έχουμε:</w:t>
            </w:r>
          </w:p>
          <w:p w14:paraId="688EA826" w14:textId="77777777" w:rsidR="007D35B4" w:rsidRDefault="007D35B4" w:rsidP="007D35B4">
            <w:pPr>
              <w:spacing w:before="240" w:after="24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7D35B4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μήκος κύκλου = 3,14 x 2 x ……. =</w:t>
            </w:r>
          </w:p>
          <w:p w14:paraId="43D597C4" w14:textId="77777777" w:rsidR="00AA21A5" w:rsidRPr="007D35B4" w:rsidRDefault="007D35B4" w:rsidP="007D35B4">
            <w:pPr>
              <w:spacing w:before="240" w:after="240"/>
              <w:rPr>
                <w:rFonts w:ascii="Arial" w:hAnsi="Arial" w:cs="Arial"/>
                <w:b/>
                <w:sz w:val="56"/>
                <w:szCs w:val="56"/>
                <w:lang w:eastAsia="el-GR"/>
              </w:rPr>
            </w:pPr>
            <w:r w:rsidRPr="007D35B4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= 3,14 x ……. = …….. εκ.</w:t>
            </w:r>
          </w:p>
        </w:tc>
      </w:tr>
    </w:tbl>
    <w:p w14:paraId="58C20A69" w14:textId="77777777" w:rsidR="00AA21A5" w:rsidRPr="001013F3" w:rsidRDefault="00AA21A5" w:rsidP="00AA21A5">
      <w:r w:rsidRPr="001013F3">
        <w:br w:type="page"/>
      </w:r>
      <w:r w:rsidR="000B3322" w:rsidRPr="00AF24CA">
        <w:rPr>
          <w:rFonts w:ascii="Arial" w:hAnsi="Arial" w:cs="Arial"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69312" behindDoc="0" locked="0" layoutInCell="0" allowOverlap="0" wp14:anchorId="76793BE4" wp14:editId="23FB8C2C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08" name="Πλαίσιο κειμένου 1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7FE52E4" w14:textId="77777777" w:rsidR="009207EA" w:rsidRPr="005950A8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15 / 5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6793BE4" id="Πλαίσιο κειμένου 108" o:spid="_x0000_s1145" type="#_x0000_t202" style="position:absolute;margin-left:0;margin-top:785.3pt;width:186.8pt;height:36pt;z-index:25306931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P7G0YKwAgAANA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77FE52E4" w14:textId="77777777" w:rsidR="009207EA" w:rsidRPr="005950A8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15 / 5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11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AA21A5" w:rsidRPr="001013F3" w14:paraId="05FC70D8" w14:textId="77777777" w:rsidTr="00501419">
        <w:trPr>
          <w:trHeight w:val="1417"/>
        </w:trPr>
        <w:tc>
          <w:tcPr>
            <w:tcW w:w="9639" w:type="dxa"/>
            <w:shd w:val="clear" w:color="auto" w:fill="EFE9F5"/>
          </w:tcPr>
          <w:p w14:paraId="271640FA" w14:textId="77777777" w:rsidR="00AA21A5" w:rsidRDefault="00AA21A5" w:rsidP="00501419">
            <w:pPr>
              <w:jc w:val="center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</w:p>
          <w:p w14:paraId="1BC780B4" w14:textId="77777777" w:rsidR="007D35B4" w:rsidRDefault="00863A7F" w:rsidP="00501419">
            <w:pPr>
              <w:jc w:val="center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 wp14:anchorId="043D2EA8" wp14:editId="3A339F20">
                  <wp:extent cx="2095500" cy="2085975"/>
                  <wp:effectExtent l="0" t="0" r="0" b="9525"/>
                  <wp:docPr id="234" name="Εικόνα 2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95500" cy="20859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FA1309D" w14:textId="77777777" w:rsidR="00863A7F" w:rsidRDefault="00863A7F" w:rsidP="007D35B4">
            <w:pP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863A7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ο μήκος του κύκλου είναι:</w:t>
            </w:r>
          </w:p>
          <w:p w14:paraId="75D2CBDA" w14:textId="77777777" w:rsidR="00863A7F" w:rsidRDefault="00863A7F" w:rsidP="007D35B4">
            <w:pP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863A7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μήκος κύκλου = 3,14 x δ</w:t>
            </w:r>
          </w:p>
          <w:p w14:paraId="32E35BB6" w14:textId="77777777" w:rsidR="00863A7F" w:rsidRDefault="00863A7F" w:rsidP="007D35B4">
            <w:pP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863A7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φού το μήκος του κύκλου είναι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863A7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15,7, έχουμε:</w:t>
            </w:r>
          </w:p>
          <w:p w14:paraId="57423626" w14:textId="77777777" w:rsidR="00863A7F" w:rsidRDefault="00863A7F" w:rsidP="007D35B4">
            <w:pP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863A7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δ = 15,7: 3,14</w:t>
            </w:r>
          </w:p>
          <w:p w14:paraId="22243243" w14:textId="77777777" w:rsidR="00863A7F" w:rsidRDefault="00863A7F" w:rsidP="007D35B4">
            <w:pP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863A7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άρα : δ = ……........…..</w:t>
            </w:r>
          </w:p>
          <w:p w14:paraId="61A901BD" w14:textId="77777777" w:rsidR="007D35B4" w:rsidRDefault="00863A7F" w:rsidP="007D35B4">
            <w:pP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863A7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Για να βρούμε την ακτίνα, θα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863A7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διαιρέσουμε τη διάμετρο διά δύο.</w:t>
            </w:r>
          </w:p>
          <w:p w14:paraId="2BB4A1DA" w14:textId="77777777" w:rsidR="00AA21A5" w:rsidRDefault="0081456E" w:rsidP="00863A7F">
            <w:pP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81456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Άρα α = .......... : ......... = .......... εκ.</w:t>
            </w:r>
          </w:p>
          <w:p w14:paraId="4BB1FB24" w14:textId="77777777" w:rsidR="0081456E" w:rsidRPr="00863A7F" w:rsidRDefault="0081456E" w:rsidP="00863A7F">
            <w:pP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</w:p>
        </w:tc>
      </w:tr>
    </w:tbl>
    <w:p w14:paraId="4081BD00" w14:textId="77777777" w:rsidR="00AA21A5" w:rsidRDefault="000B3322" w:rsidP="00AA21A5">
      <w:r w:rsidRPr="00AF24CA">
        <w:rPr>
          <w:rFonts w:ascii="Arial" w:hAnsi="Arial" w:cs="Arial"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71360" behindDoc="0" locked="0" layoutInCell="0" allowOverlap="0" wp14:anchorId="696C5C06" wp14:editId="7D13445E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09" name="Πλαίσιο κειμένου 1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F10B097" w14:textId="77777777" w:rsidR="009207EA" w:rsidRPr="005950A8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16 / 5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96C5C06" id="Πλαίσιο κειμένου 109" o:spid="_x0000_s1146" type="#_x0000_t202" style="position:absolute;margin-left:0;margin-top:785.3pt;width:186.8pt;height:36pt;z-index:25307136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Dgvw2zsQIAADQ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1F10B097" w14:textId="77777777" w:rsidR="009207EA" w:rsidRPr="005950A8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16 / 5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AA21A5">
        <w:br w:type="page"/>
      </w:r>
    </w:p>
    <w:tbl>
      <w:tblPr>
        <w:tblStyle w:val="29111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EF8E8"/>
        <w:tblLayout w:type="fixed"/>
        <w:tblLook w:val="04A0" w:firstRow="1" w:lastRow="0" w:firstColumn="1" w:lastColumn="0" w:noHBand="0" w:noVBand="1"/>
      </w:tblPr>
      <w:tblGrid>
        <w:gridCol w:w="9639"/>
      </w:tblGrid>
      <w:tr w:rsidR="00AA21A5" w:rsidRPr="001013F3" w14:paraId="474C3119" w14:textId="77777777" w:rsidTr="00501419">
        <w:trPr>
          <w:jc w:val="center"/>
        </w:trPr>
        <w:tc>
          <w:tcPr>
            <w:tcW w:w="9639" w:type="dxa"/>
            <w:shd w:val="clear" w:color="auto" w:fill="FEF8E8"/>
          </w:tcPr>
          <w:p w14:paraId="4C3C7B1F" w14:textId="77777777" w:rsidR="00AA21A5" w:rsidRPr="001013F3" w:rsidRDefault="00AA21A5" w:rsidP="00501419">
            <w:pPr>
              <w:spacing w:after="120" w:line="259" w:lineRule="auto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1013F3">
              <w:rPr>
                <w:rFonts w:ascii="Arial" w:eastAsia="Calibri" w:hAnsi="Arial" w:cs="Arial"/>
                <w:b/>
                <w:noProof/>
                <w:sz w:val="56"/>
                <w:szCs w:val="56"/>
              </w:rPr>
              <w:lastRenderedPageBreak/>
              <w:drawing>
                <wp:anchor distT="0" distB="0" distL="114300" distR="114300" simplePos="0" relativeHeight="252834816" behindDoc="0" locked="0" layoutInCell="1" allowOverlap="1" wp14:anchorId="6732C375" wp14:editId="21813C58">
                  <wp:simplePos x="0" y="0"/>
                  <wp:positionH relativeFrom="column">
                    <wp:posOffset>-1905</wp:posOffset>
                  </wp:positionH>
                  <wp:positionV relativeFrom="paragraph">
                    <wp:posOffset>590</wp:posOffset>
                  </wp:positionV>
                  <wp:extent cx="910800" cy="720000"/>
                  <wp:effectExtent l="0" t="0" r="3810" b="4445"/>
                  <wp:wrapSquare wrapText="bothSides"/>
                  <wp:docPr id="226" name="Εικόνα 2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7" name="αναστοχασμος-diafanos.emf"/>
                          <pic:cNvPicPr/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0800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1013F3">
              <w:rPr>
                <w:rFonts w:ascii="Arial" w:eastAsia="Calibri" w:hAnsi="Arial" w:cs="Arial"/>
                <w:b/>
                <w:sz w:val="56"/>
                <w:szCs w:val="56"/>
              </w:rPr>
              <w:t xml:space="preserve"> </w:t>
            </w:r>
            <w:proofErr w:type="spellStart"/>
            <w:r w:rsidRPr="001013F3">
              <w:rPr>
                <w:rFonts w:ascii="Tahoma" w:eastAsia="Calibri" w:hAnsi="Tahoma" w:cs="Tahoma"/>
                <w:b/>
                <w:sz w:val="56"/>
                <w:szCs w:val="56"/>
              </w:rPr>
              <w:t>Ανα</w:t>
            </w:r>
            <w:r w:rsidRPr="001013F3">
              <w:rPr>
                <w:rFonts w:ascii="Tahoma" w:eastAsia="Calibri" w:hAnsi="Tahoma" w:cs="Tahoma"/>
                <w:b/>
                <w:color w:val="FF0000"/>
                <w:sz w:val="56"/>
                <w:szCs w:val="56"/>
              </w:rPr>
              <w:t>στοχασμός</w:t>
            </w:r>
            <w:proofErr w:type="spellEnd"/>
          </w:p>
        </w:tc>
      </w:tr>
      <w:tr w:rsidR="00AA21A5" w:rsidRPr="001013F3" w14:paraId="45740EAF" w14:textId="77777777" w:rsidTr="00501419">
        <w:trPr>
          <w:jc w:val="center"/>
        </w:trPr>
        <w:tc>
          <w:tcPr>
            <w:tcW w:w="9639" w:type="dxa"/>
            <w:shd w:val="clear" w:color="auto" w:fill="FEF8E8"/>
          </w:tcPr>
          <w:p w14:paraId="510467F2" w14:textId="77777777" w:rsidR="00733429" w:rsidRDefault="00733429" w:rsidP="00501419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73342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1. Δύο κύκλοι με διαφορετικό μέγεθος ακτίνας μπορεί να έχουν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73342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ο ίδιο μήκος κύκλου; Δικαιολογούμε την απάντησή μας.</w:t>
            </w:r>
          </w:p>
          <w:p w14:paraId="31147CEA" w14:textId="77777777" w:rsidR="00733429" w:rsidRDefault="00733429" w:rsidP="00501419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73342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2. Η Αγγελική υποστηρίζει ότι ο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73342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ριθμός π είναι 3,14 εκ. Έχει δίκιο ή όχι και γιατί;</w:t>
            </w:r>
          </w:p>
          <w:p w14:paraId="7A08FA37" w14:textId="77777777" w:rsidR="00AA21A5" w:rsidRPr="001013F3" w:rsidRDefault="00733429" w:rsidP="00501419">
            <w:pPr>
              <w:spacing w:after="160" w:line="259" w:lineRule="auto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73342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3. Πόσες ακτίνες και πόσες διαμέτρους έχει ένας κύκλος;</w:t>
            </w:r>
          </w:p>
        </w:tc>
      </w:tr>
    </w:tbl>
    <w:p w14:paraId="10642F69" w14:textId="77777777" w:rsidR="00AA21A5" w:rsidRPr="001013F3" w:rsidRDefault="00AA21A5" w:rsidP="00AA21A5">
      <w:r w:rsidRPr="001013F3">
        <w:br w:type="page"/>
      </w:r>
      <w:r w:rsidR="000B3322" w:rsidRPr="00AF24CA">
        <w:rPr>
          <w:rFonts w:ascii="Arial" w:hAnsi="Arial" w:cs="Arial"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73408" behindDoc="0" locked="0" layoutInCell="0" allowOverlap="0" wp14:anchorId="75F4B177" wp14:editId="4749169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10" name="Πλαίσιο κειμένου 1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03F8B33" w14:textId="77777777" w:rsidR="009207EA" w:rsidRPr="005950A8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17 / 5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5F4B177" id="Πλαίσιο κειμένου 110" o:spid="_x0000_s1147" type="#_x0000_t202" style="position:absolute;margin-left:0;margin-top:785.3pt;width:186.8pt;height:36pt;z-index:25307340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DzNhRq8CAAA0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403F8B33" w14:textId="77777777" w:rsidR="009207EA" w:rsidRPr="005950A8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17 / 5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01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CCECFF"/>
        <w:tblLook w:val="04A0" w:firstRow="1" w:lastRow="0" w:firstColumn="1" w:lastColumn="0" w:noHBand="0" w:noVBand="1"/>
      </w:tblPr>
      <w:tblGrid>
        <w:gridCol w:w="5245"/>
        <w:gridCol w:w="4394"/>
      </w:tblGrid>
      <w:tr w:rsidR="005E526A" w:rsidRPr="005E526A" w14:paraId="3349F1A1" w14:textId="77777777" w:rsidTr="00907C99">
        <w:tc>
          <w:tcPr>
            <w:tcW w:w="5245" w:type="dxa"/>
            <w:shd w:val="clear" w:color="auto" w:fill="FFF2C8"/>
            <w:vAlign w:val="center"/>
          </w:tcPr>
          <w:p w14:paraId="6E7B8ED5" w14:textId="77777777" w:rsidR="005E526A" w:rsidRPr="005E526A" w:rsidRDefault="005E526A" w:rsidP="005E526A">
            <w:pPr>
              <w:rPr>
                <w:rFonts w:ascii="Tahoma" w:hAnsi="Tahoma" w:cs="Tahoma"/>
                <w:b/>
                <w:sz w:val="60"/>
                <w:szCs w:val="60"/>
              </w:rPr>
            </w:pPr>
            <w:bookmarkStart w:id="8" w:name="_Hlk520838264"/>
            <w:r w:rsidRPr="00907C99">
              <w:rPr>
                <w:rFonts w:ascii="Tahoma" w:hAnsi="Tahoma" w:cs="Tahoma"/>
                <w:b/>
                <w:color w:val="F7941D"/>
                <w:sz w:val="62"/>
                <w:szCs w:val="62"/>
              </w:rPr>
              <w:lastRenderedPageBreak/>
              <w:t xml:space="preserve">επαναληπτικό </w:t>
            </w:r>
            <w:r w:rsidR="00785A3F" w:rsidRPr="00907C99">
              <w:rPr>
                <w:rFonts w:ascii="Tahoma" w:hAnsi="Tahoma" w:cs="Tahoma"/>
                <w:b/>
                <w:color w:val="F7941D"/>
                <w:sz w:val="62"/>
                <w:szCs w:val="62"/>
              </w:rPr>
              <w:t>7</w:t>
            </w:r>
          </w:p>
        </w:tc>
        <w:tc>
          <w:tcPr>
            <w:tcW w:w="4394" w:type="dxa"/>
            <w:shd w:val="clear" w:color="auto" w:fill="F7941D"/>
          </w:tcPr>
          <w:p w14:paraId="15236A5B" w14:textId="77777777" w:rsidR="005E526A" w:rsidRPr="005E526A" w:rsidRDefault="005E526A" w:rsidP="005E526A">
            <w:pPr>
              <w:jc w:val="center"/>
              <w:rPr>
                <w:rFonts w:ascii="Tahoma" w:hAnsi="Tahoma" w:cs="Tahoma"/>
                <w:b/>
                <w:color w:val="FFFFFF" w:themeColor="background1"/>
                <w:sz w:val="62"/>
                <w:szCs w:val="62"/>
              </w:rPr>
            </w:pPr>
            <w:r w:rsidRPr="005E526A">
              <w:rPr>
                <w:rFonts w:ascii="Tahoma" w:hAnsi="Tahoma" w:cs="Tahoma"/>
                <w:b/>
                <w:color w:val="FFFFFF" w:themeColor="background1"/>
                <w:sz w:val="62"/>
                <w:szCs w:val="62"/>
              </w:rPr>
              <w:t>Κεφάλαια</w:t>
            </w:r>
          </w:p>
          <w:p w14:paraId="0AB3EAF8" w14:textId="77777777" w:rsidR="005E526A" w:rsidRPr="005E526A" w:rsidRDefault="00785A3F" w:rsidP="005E526A">
            <w:pPr>
              <w:jc w:val="center"/>
              <w:rPr>
                <w:rFonts w:ascii="Tahoma" w:hAnsi="Tahoma" w:cs="Tahoma"/>
                <w:b/>
                <w:color w:val="2B426E"/>
                <w:sz w:val="62"/>
                <w:szCs w:val="62"/>
              </w:rPr>
            </w:pPr>
            <w:r>
              <w:rPr>
                <w:rFonts w:ascii="Tahoma" w:hAnsi="Tahoma" w:cs="Tahoma"/>
                <w:b/>
                <w:color w:val="FFFFFF" w:themeColor="background1"/>
                <w:sz w:val="62"/>
                <w:szCs w:val="62"/>
              </w:rPr>
              <w:t>36</w:t>
            </w:r>
            <w:r w:rsidR="005E526A" w:rsidRPr="005E526A">
              <w:rPr>
                <w:rFonts w:ascii="Tahoma" w:hAnsi="Tahoma" w:cs="Tahoma"/>
                <w:b/>
                <w:color w:val="FFFFFF" w:themeColor="background1"/>
                <w:sz w:val="62"/>
                <w:szCs w:val="62"/>
              </w:rPr>
              <w:t xml:space="preserve"> - </w:t>
            </w:r>
            <w:r>
              <w:rPr>
                <w:rFonts w:ascii="Tahoma" w:hAnsi="Tahoma" w:cs="Tahoma"/>
                <w:b/>
                <w:color w:val="FFFFFF" w:themeColor="background1"/>
                <w:sz w:val="62"/>
                <w:szCs w:val="62"/>
              </w:rPr>
              <w:t>44</w:t>
            </w:r>
          </w:p>
        </w:tc>
      </w:tr>
    </w:tbl>
    <w:p w14:paraId="36C7768B" w14:textId="77777777" w:rsidR="005E526A" w:rsidRPr="00AB2E42" w:rsidRDefault="00731C95" w:rsidP="005E526A">
      <w:pPr>
        <w:spacing w:after="0" w:line="240" w:lineRule="auto"/>
        <w:rPr>
          <w:rFonts w:ascii="Arial" w:hAnsi="Arial" w:cs="Arial"/>
          <w:b/>
          <w:sz w:val="44"/>
          <w:szCs w:val="56"/>
        </w:rPr>
      </w:pPr>
      <w:r w:rsidRPr="00AB2E42">
        <w:rPr>
          <w:noProof/>
          <w:sz w:val="16"/>
        </w:rPr>
        <mc:AlternateContent>
          <mc:Choice Requires="wps">
            <w:drawing>
              <wp:anchor distT="0" distB="0" distL="114300" distR="114300" simplePos="0" relativeHeight="252625920" behindDoc="1" locked="0" layoutInCell="1" allowOverlap="1" wp14:anchorId="59F4A281" wp14:editId="190B0E2D">
                <wp:simplePos x="0" y="0"/>
                <wp:positionH relativeFrom="column">
                  <wp:posOffset>3810</wp:posOffset>
                </wp:positionH>
                <wp:positionV relativeFrom="paragraph">
                  <wp:posOffset>300990</wp:posOffset>
                </wp:positionV>
                <wp:extent cx="6113145" cy="6867525"/>
                <wp:effectExtent l="0" t="0" r="1905" b="9525"/>
                <wp:wrapNone/>
                <wp:docPr id="467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6113145" cy="6867525"/>
                        </a:xfrm>
                        <a:prstGeom prst="rect">
                          <a:avLst/>
                        </a:prstGeom>
                        <a:solidFill>
                          <a:srgbClr val="F4F6D5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EA127BC" id="Rectangle 3" o:spid="_x0000_s1026" style="position:absolute;margin-left:.3pt;margin-top:23.7pt;width:481.35pt;height:540.75pt;z-index:-2506905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" fillcolor="#f4f6d5" stroked="f">
                <v:path arrowok="t"/>
              </v:rect>
            </w:pict>
          </mc:Fallback>
        </mc:AlternateContent>
      </w:r>
    </w:p>
    <w:p w14:paraId="1D1B9029" w14:textId="77777777" w:rsidR="005E526A" w:rsidRPr="005E526A" w:rsidRDefault="005E526A" w:rsidP="005E526A">
      <w:pPr>
        <w:spacing w:after="0" w:line="240" w:lineRule="auto"/>
        <w:rPr>
          <w:rFonts w:ascii="Tahoma" w:hAnsi="Tahoma" w:cs="Tahoma"/>
          <w:b/>
          <w:sz w:val="56"/>
          <w:szCs w:val="56"/>
        </w:rPr>
      </w:pPr>
      <w:r w:rsidRPr="005E526A">
        <w:rPr>
          <w:rFonts w:ascii="Tahoma" w:hAnsi="Tahoma" w:cs="Tahoma"/>
          <w:b/>
          <w:sz w:val="56"/>
          <w:szCs w:val="56"/>
        </w:rPr>
        <w:t>Στα κεφάλαια αυτά έμαθα:</w:t>
      </w:r>
    </w:p>
    <w:p w14:paraId="45762A52" w14:textId="77777777" w:rsidR="00907C99" w:rsidRPr="00907C99" w:rsidRDefault="00E17C20" w:rsidP="003F4882">
      <w:pPr>
        <w:pStyle w:val="a3"/>
        <w:numPr>
          <w:ilvl w:val="0"/>
          <w:numId w:val="5"/>
        </w:numPr>
        <w:spacing w:after="0" w:line="240" w:lineRule="auto"/>
        <w:rPr>
          <w:rFonts w:ascii="Tahoma-Bold" w:eastAsia="Calibri" w:hAnsi="Tahoma-Bold" w:cs="Times New Roman"/>
          <w:b/>
          <w:bCs/>
          <w:color w:val="242021"/>
          <w:sz w:val="56"/>
          <w:szCs w:val="56"/>
        </w:rPr>
      </w:pPr>
      <w:r w:rsidRPr="00E17C20">
        <w:rPr>
          <w:rFonts w:ascii="Tahoma-Bold" w:hAnsi="Tahoma-Bold"/>
          <w:b/>
          <w:bCs/>
          <w:color w:val="242021"/>
          <w:sz w:val="56"/>
          <w:szCs w:val="56"/>
        </w:rPr>
        <w:t>να αναγνωρίζω και να περιγράφω τη μεγέθυνση και τη</w:t>
      </w:r>
      <w:r w:rsidR="00907C99">
        <w:rPr>
          <w:rFonts w:ascii="Tahoma-Bold" w:hAnsi="Tahoma-Bold"/>
          <w:b/>
          <w:bCs/>
          <w:color w:val="242021"/>
          <w:sz w:val="56"/>
          <w:szCs w:val="56"/>
        </w:rPr>
        <w:t xml:space="preserve"> </w:t>
      </w:r>
      <w:r w:rsidRPr="00E17C20">
        <w:rPr>
          <w:rFonts w:ascii="Tahoma-Bold" w:hAnsi="Tahoma-Bold"/>
          <w:b/>
          <w:bCs/>
          <w:color w:val="242021"/>
          <w:sz w:val="56"/>
          <w:szCs w:val="56"/>
        </w:rPr>
        <w:t>σμίκρυνση ενός σχεδίου ή μιας</w:t>
      </w:r>
      <w:r w:rsidR="00907C99">
        <w:rPr>
          <w:rFonts w:ascii="Tahoma-Bold" w:hAnsi="Tahoma-Bold"/>
          <w:b/>
          <w:bCs/>
          <w:color w:val="242021"/>
          <w:sz w:val="56"/>
          <w:szCs w:val="56"/>
        </w:rPr>
        <w:t xml:space="preserve"> </w:t>
      </w:r>
      <w:r w:rsidRPr="00E17C20">
        <w:rPr>
          <w:rFonts w:ascii="Tahoma-Bold" w:hAnsi="Tahoma-Bold"/>
          <w:b/>
          <w:bCs/>
          <w:color w:val="242021"/>
          <w:sz w:val="56"/>
          <w:szCs w:val="56"/>
        </w:rPr>
        <w:t>εικόνας σε διάφορες κλίμακες,</w:t>
      </w:r>
    </w:p>
    <w:p w14:paraId="614252D2" w14:textId="77777777" w:rsidR="00907C99" w:rsidRPr="00907C99" w:rsidRDefault="00E17C20" w:rsidP="003F4882">
      <w:pPr>
        <w:pStyle w:val="a3"/>
        <w:numPr>
          <w:ilvl w:val="0"/>
          <w:numId w:val="5"/>
        </w:numPr>
        <w:spacing w:after="0" w:line="240" w:lineRule="auto"/>
        <w:rPr>
          <w:rFonts w:ascii="Tahoma-Bold" w:eastAsia="Calibri" w:hAnsi="Tahoma-Bold" w:cs="Times New Roman"/>
          <w:b/>
          <w:bCs/>
          <w:color w:val="242021"/>
          <w:sz w:val="56"/>
          <w:szCs w:val="56"/>
        </w:rPr>
      </w:pPr>
      <w:r w:rsidRPr="00E17C20">
        <w:rPr>
          <w:rFonts w:ascii="Tahoma-Bold" w:hAnsi="Tahoma-Bold"/>
          <w:b/>
          <w:bCs/>
          <w:color w:val="242021"/>
          <w:sz w:val="56"/>
          <w:szCs w:val="56"/>
        </w:rPr>
        <w:t>να περιγράφω τοποθεσίες</w:t>
      </w:r>
      <w:r w:rsidR="00907C99">
        <w:rPr>
          <w:rFonts w:ascii="Tahoma-Bold" w:hAnsi="Tahoma-Bold"/>
          <w:b/>
          <w:bCs/>
          <w:color w:val="242021"/>
          <w:sz w:val="56"/>
          <w:szCs w:val="56"/>
        </w:rPr>
        <w:t xml:space="preserve"> </w:t>
      </w:r>
      <w:r w:rsidRPr="00E17C20">
        <w:rPr>
          <w:rFonts w:ascii="Tahoma-Bold" w:hAnsi="Tahoma-Bold"/>
          <w:b/>
          <w:bCs/>
          <w:color w:val="242021"/>
          <w:sz w:val="56"/>
          <w:szCs w:val="56"/>
        </w:rPr>
        <w:t>και διαδρομές σε απλούς χάρτες,</w:t>
      </w:r>
    </w:p>
    <w:p w14:paraId="4870239F" w14:textId="77777777" w:rsidR="00907C99" w:rsidRPr="00907C99" w:rsidRDefault="00E17C20" w:rsidP="003F4882">
      <w:pPr>
        <w:pStyle w:val="a3"/>
        <w:numPr>
          <w:ilvl w:val="0"/>
          <w:numId w:val="5"/>
        </w:numPr>
        <w:spacing w:after="0" w:line="240" w:lineRule="auto"/>
        <w:rPr>
          <w:rFonts w:ascii="Tahoma-Bold" w:eastAsia="Calibri" w:hAnsi="Tahoma-Bold" w:cs="Times New Roman"/>
          <w:b/>
          <w:bCs/>
          <w:color w:val="242021"/>
          <w:sz w:val="56"/>
          <w:szCs w:val="56"/>
        </w:rPr>
      </w:pPr>
      <w:r w:rsidRPr="00E17C20">
        <w:rPr>
          <w:rFonts w:ascii="Tahoma-Bold" w:hAnsi="Tahoma-Bold"/>
          <w:b/>
          <w:bCs/>
          <w:color w:val="242021"/>
          <w:sz w:val="56"/>
          <w:szCs w:val="56"/>
        </w:rPr>
        <w:t>να διακρίνω τα είδη των γωνιών,</w:t>
      </w:r>
    </w:p>
    <w:p w14:paraId="111362BB" w14:textId="77777777" w:rsidR="00907C99" w:rsidRPr="00907C99" w:rsidRDefault="00E17C20" w:rsidP="003F4882">
      <w:pPr>
        <w:pStyle w:val="a3"/>
        <w:numPr>
          <w:ilvl w:val="0"/>
          <w:numId w:val="5"/>
        </w:numPr>
        <w:spacing w:after="0" w:line="240" w:lineRule="auto"/>
        <w:rPr>
          <w:rFonts w:ascii="Tahoma-Bold" w:eastAsia="Calibri" w:hAnsi="Tahoma-Bold" w:cs="Times New Roman"/>
          <w:b/>
          <w:bCs/>
          <w:color w:val="242021"/>
          <w:sz w:val="56"/>
          <w:szCs w:val="56"/>
        </w:rPr>
      </w:pPr>
      <w:r w:rsidRPr="00E17C20">
        <w:rPr>
          <w:rFonts w:ascii="Tahoma-Bold" w:hAnsi="Tahoma-Bold"/>
          <w:b/>
          <w:bCs/>
          <w:color w:val="242021"/>
          <w:sz w:val="56"/>
          <w:szCs w:val="56"/>
        </w:rPr>
        <w:t>να συγκρίνω και να σχηματίζω γωνίες,</w:t>
      </w:r>
    </w:p>
    <w:p w14:paraId="2FBF5CDA" w14:textId="77777777" w:rsidR="0044106F" w:rsidRPr="009B68B3" w:rsidRDefault="00E17C20" w:rsidP="003F4882">
      <w:pPr>
        <w:pStyle w:val="a3"/>
        <w:numPr>
          <w:ilvl w:val="0"/>
          <w:numId w:val="5"/>
        </w:numPr>
        <w:spacing w:after="0" w:line="240" w:lineRule="auto"/>
        <w:rPr>
          <w:rFonts w:ascii="Tahoma-Bold" w:eastAsia="Calibri" w:hAnsi="Tahoma-Bold" w:cs="Times New Roman"/>
          <w:b/>
          <w:bCs/>
          <w:color w:val="242021"/>
          <w:sz w:val="56"/>
          <w:szCs w:val="56"/>
        </w:rPr>
      </w:pPr>
      <w:r w:rsidRPr="00E17C20">
        <w:rPr>
          <w:rFonts w:ascii="Tahoma-Bold" w:hAnsi="Tahoma-Bold"/>
          <w:b/>
          <w:bCs/>
          <w:color w:val="242021"/>
          <w:sz w:val="56"/>
          <w:szCs w:val="56"/>
        </w:rPr>
        <w:t>να διακρίνω τα είδη των τριγώνων ως προς τις γωνίες και</w:t>
      </w:r>
      <w:r w:rsidR="00907C99">
        <w:rPr>
          <w:rFonts w:ascii="Tahoma-Bold" w:hAnsi="Tahoma-Bold"/>
          <w:b/>
          <w:bCs/>
          <w:color w:val="242021"/>
          <w:sz w:val="56"/>
          <w:szCs w:val="56"/>
        </w:rPr>
        <w:t xml:space="preserve"> </w:t>
      </w:r>
      <w:r w:rsidRPr="00E17C20">
        <w:rPr>
          <w:rFonts w:ascii="Tahoma-Bold" w:hAnsi="Tahoma-Bold"/>
          <w:b/>
          <w:bCs/>
          <w:color w:val="242021"/>
          <w:sz w:val="56"/>
          <w:szCs w:val="56"/>
        </w:rPr>
        <w:t>ως προς τις πλευρές,</w:t>
      </w:r>
      <w:r w:rsidR="00187701" w:rsidRPr="00AB2E42">
        <w:rPr>
          <w:rFonts w:ascii="Arial" w:hAnsi="Arial" w:cs="Arial"/>
          <w:b/>
          <w:bCs/>
          <w:color w:val="242021"/>
          <w:sz w:val="56"/>
          <w:szCs w:val="56"/>
        </w:rPr>
        <w:t>,</w:t>
      </w:r>
      <w:r w:rsidR="00187701" w:rsidRPr="00187701">
        <w:t xml:space="preserve"> </w:t>
      </w:r>
      <w:r w:rsidR="0044106F" w:rsidRPr="009B68B3">
        <w:rPr>
          <w:rFonts w:ascii="Tahoma-Bold" w:eastAsia="Calibri" w:hAnsi="Tahoma-Bold" w:cs="Times New Roman"/>
          <w:b/>
          <w:bCs/>
          <w:color w:val="242021"/>
          <w:sz w:val="56"/>
          <w:szCs w:val="56"/>
        </w:rPr>
        <w:br w:type="page"/>
      </w:r>
      <w:r w:rsidR="000B3322" w:rsidRPr="000B3322">
        <w:rPr>
          <w:rFonts w:ascii="Arial" w:eastAsia="Calibri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77504" behindDoc="0" locked="0" layoutInCell="0" allowOverlap="0" wp14:anchorId="582B899F" wp14:editId="194B7839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12" name="Πλαίσιο κειμένου 1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CD5100C" w14:textId="77777777" w:rsidR="009207EA" w:rsidRPr="00050BE5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18 / 57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82B899F" id="Πλαίσιο κειμένου 112" o:spid="_x0000_s1148" type="#_x0000_t202" style="position:absolute;left:0;text-align:left;margin-left:0;margin-top:785.3pt;width:186.8pt;height:36pt;z-index:25307750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jKr+RK8CAAA0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0CD5100C" w14:textId="77777777" w:rsidR="009207EA" w:rsidRPr="00050BE5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18 / 57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5B59E485" w14:textId="77777777" w:rsidR="00907C99" w:rsidRPr="00907C99" w:rsidRDefault="00731C95" w:rsidP="003F4882">
      <w:pPr>
        <w:pStyle w:val="a3"/>
        <w:numPr>
          <w:ilvl w:val="0"/>
          <w:numId w:val="5"/>
        </w:numPr>
        <w:spacing w:after="0" w:line="240" w:lineRule="auto"/>
        <w:rPr>
          <w:rFonts w:ascii="Arial" w:hAnsi="Arial" w:cs="Arial"/>
          <w:b/>
          <w:bCs/>
          <w:color w:val="242021"/>
          <w:sz w:val="56"/>
          <w:szCs w:val="56"/>
        </w:rPr>
      </w:pPr>
      <w:r w:rsidRPr="00AB2E42">
        <w:rPr>
          <w:rFonts w:ascii="Arial" w:hAnsi="Arial" w:cs="Arial"/>
          <w:b/>
          <w:bCs/>
          <w:noProof/>
          <w:color w:val="242021"/>
          <w:sz w:val="56"/>
          <w:szCs w:val="56"/>
        </w:rPr>
        <w:lastRenderedPageBreak/>
        <mc:AlternateContent>
          <mc:Choice Requires="wps">
            <w:drawing>
              <wp:anchor distT="0" distB="0" distL="114300" distR="114300" simplePos="0" relativeHeight="252627968" behindDoc="1" locked="0" layoutInCell="1" allowOverlap="1" wp14:anchorId="7F4FE5EA" wp14:editId="37343F97">
                <wp:simplePos x="0" y="0"/>
                <wp:positionH relativeFrom="column">
                  <wp:posOffset>16180</wp:posOffset>
                </wp:positionH>
                <wp:positionV relativeFrom="paragraph">
                  <wp:posOffset>-7571</wp:posOffset>
                </wp:positionV>
                <wp:extent cx="6113145" cy="6305798"/>
                <wp:effectExtent l="0" t="0" r="1905" b="0"/>
                <wp:wrapNone/>
                <wp:docPr id="295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6113145" cy="6305798"/>
                        </a:xfrm>
                        <a:prstGeom prst="rect">
                          <a:avLst/>
                        </a:prstGeom>
                        <a:solidFill>
                          <a:srgbClr val="F4F6D5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DE7D88C" id="Rectangle 3" o:spid="_x0000_s1026" style="position:absolute;margin-left:1.25pt;margin-top:-.6pt;width:481.35pt;height:496.5pt;z-index:-2506885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" fillcolor="#f4f6d5" stroked="f">
                <v:path arrowok="t"/>
              </v:rect>
            </w:pict>
          </mc:Fallback>
        </mc:AlternateContent>
      </w:r>
      <w:r w:rsidRPr="00AB2E42">
        <w:rPr>
          <w:rFonts w:ascii="Arial" w:hAnsi="Arial" w:cs="Arial"/>
          <w:b/>
          <w:bCs/>
          <w:color w:val="242021"/>
          <w:sz w:val="56"/>
          <w:szCs w:val="56"/>
        </w:rPr>
        <w:t>ν</w:t>
      </w:r>
      <w:r w:rsidR="00E17C20" w:rsidRPr="00E17C20">
        <w:rPr>
          <w:rFonts w:ascii="Tahoma-Bold" w:hAnsi="Tahoma-Bold"/>
          <w:b/>
          <w:bCs/>
          <w:color w:val="242021"/>
          <w:sz w:val="56"/>
          <w:szCs w:val="56"/>
        </w:rPr>
        <w:t>α χαράζω γεωμετρικά σχήματα με τη βοήθεια οργάνων,</w:t>
      </w:r>
    </w:p>
    <w:p w14:paraId="22A0AD8A" w14:textId="77777777" w:rsidR="00907C99" w:rsidRPr="00907C99" w:rsidRDefault="00E17C20" w:rsidP="003F4882">
      <w:pPr>
        <w:pStyle w:val="a3"/>
        <w:numPr>
          <w:ilvl w:val="0"/>
          <w:numId w:val="5"/>
        </w:numPr>
        <w:spacing w:after="0" w:line="240" w:lineRule="auto"/>
        <w:rPr>
          <w:rFonts w:ascii="Arial" w:hAnsi="Arial" w:cs="Arial"/>
          <w:b/>
          <w:bCs/>
          <w:color w:val="242021"/>
          <w:sz w:val="56"/>
          <w:szCs w:val="56"/>
        </w:rPr>
      </w:pPr>
      <w:r w:rsidRPr="00E17C20">
        <w:rPr>
          <w:rFonts w:ascii="Tahoma-Bold" w:hAnsi="Tahoma-Bold"/>
          <w:b/>
          <w:bCs/>
          <w:color w:val="242021"/>
          <w:sz w:val="56"/>
          <w:szCs w:val="56"/>
        </w:rPr>
        <w:t>να χαράζω τα ύψη ενός τριγώνου,</w:t>
      </w:r>
    </w:p>
    <w:p w14:paraId="092E5E34" w14:textId="77777777" w:rsidR="00907C99" w:rsidRPr="00907C99" w:rsidRDefault="00E17C20" w:rsidP="003F4882">
      <w:pPr>
        <w:pStyle w:val="a3"/>
        <w:numPr>
          <w:ilvl w:val="0"/>
          <w:numId w:val="5"/>
        </w:numPr>
        <w:spacing w:after="0" w:line="240" w:lineRule="auto"/>
        <w:rPr>
          <w:rFonts w:ascii="Arial" w:hAnsi="Arial" w:cs="Arial"/>
          <w:b/>
          <w:bCs/>
          <w:color w:val="242021"/>
          <w:sz w:val="56"/>
          <w:szCs w:val="56"/>
        </w:rPr>
      </w:pPr>
      <w:r w:rsidRPr="00E17C20">
        <w:rPr>
          <w:rFonts w:ascii="Tahoma-Bold" w:hAnsi="Tahoma-Bold"/>
          <w:b/>
          <w:bCs/>
          <w:color w:val="242021"/>
          <w:sz w:val="56"/>
          <w:szCs w:val="56"/>
        </w:rPr>
        <w:t xml:space="preserve">να υπολογίζω το μήκος </w:t>
      </w:r>
      <w:r w:rsidR="00907C99">
        <w:rPr>
          <w:rFonts w:ascii="Tahoma-Bold" w:hAnsi="Tahoma-Bold"/>
          <w:b/>
          <w:bCs/>
          <w:color w:val="242021"/>
          <w:sz w:val="56"/>
          <w:szCs w:val="56"/>
        </w:rPr>
        <w:t xml:space="preserve">ενός </w:t>
      </w:r>
      <w:r w:rsidRPr="00E17C20">
        <w:rPr>
          <w:rFonts w:ascii="Tahoma-Bold" w:hAnsi="Tahoma-Bold"/>
          <w:b/>
          <w:bCs/>
          <w:color w:val="242021"/>
          <w:sz w:val="56"/>
          <w:szCs w:val="56"/>
        </w:rPr>
        <w:t>κύκλου,</w:t>
      </w:r>
    </w:p>
    <w:p w14:paraId="52E0A6EA" w14:textId="77777777" w:rsidR="00907C99" w:rsidRPr="00907C99" w:rsidRDefault="00E17C20" w:rsidP="003F4882">
      <w:pPr>
        <w:pStyle w:val="a3"/>
        <w:numPr>
          <w:ilvl w:val="0"/>
          <w:numId w:val="5"/>
        </w:numPr>
        <w:spacing w:after="0" w:line="240" w:lineRule="auto"/>
        <w:rPr>
          <w:rFonts w:ascii="Arial" w:hAnsi="Arial" w:cs="Arial"/>
          <w:b/>
          <w:bCs/>
          <w:color w:val="242021"/>
          <w:sz w:val="56"/>
          <w:szCs w:val="56"/>
        </w:rPr>
      </w:pPr>
      <w:r w:rsidRPr="00E17C20">
        <w:rPr>
          <w:rFonts w:ascii="Tahoma-Bold" w:hAnsi="Tahoma-Bold"/>
          <w:b/>
          <w:bCs/>
          <w:color w:val="242021"/>
          <w:sz w:val="56"/>
          <w:szCs w:val="56"/>
        </w:rPr>
        <w:t>να αναγνωρίζω συμμετρικά</w:t>
      </w:r>
      <w:r w:rsidR="00907C99">
        <w:rPr>
          <w:rFonts w:ascii="Tahoma-Bold" w:hAnsi="Tahoma-Bold"/>
          <w:b/>
          <w:bCs/>
          <w:color w:val="242021"/>
          <w:sz w:val="56"/>
          <w:szCs w:val="56"/>
        </w:rPr>
        <w:t xml:space="preserve"> </w:t>
      </w:r>
      <w:r w:rsidRPr="00E17C20">
        <w:rPr>
          <w:rFonts w:ascii="Tahoma-Bold" w:hAnsi="Tahoma-Bold"/>
          <w:b/>
          <w:bCs/>
          <w:color w:val="242021"/>
          <w:sz w:val="56"/>
          <w:szCs w:val="56"/>
        </w:rPr>
        <w:t>σχήματα και σχήματα με άξονες</w:t>
      </w:r>
      <w:r w:rsidR="00907C99">
        <w:rPr>
          <w:rFonts w:ascii="Tahoma-Bold" w:hAnsi="Tahoma-Bold"/>
          <w:b/>
          <w:bCs/>
          <w:color w:val="242021"/>
          <w:sz w:val="56"/>
          <w:szCs w:val="56"/>
        </w:rPr>
        <w:t xml:space="preserve"> </w:t>
      </w:r>
      <w:r w:rsidRPr="00E17C20">
        <w:rPr>
          <w:rFonts w:ascii="Tahoma-Bold" w:hAnsi="Tahoma-Bold"/>
          <w:b/>
          <w:bCs/>
          <w:color w:val="242021"/>
          <w:sz w:val="56"/>
          <w:szCs w:val="56"/>
        </w:rPr>
        <w:t>συμμετρίας,</w:t>
      </w:r>
    </w:p>
    <w:p w14:paraId="0F70376D" w14:textId="77777777" w:rsidR="00907C99" w:rsidRPr="00907C99" w:rsidRDefault="00E17C20" w:rsidP="003F4882">
      <w:pPr>
        <w:pStyle w:val="a3"/>
        <w:numPr>
          <w:ilvl w:val="0"/>
          <w:numId w:val="5"/>
        </w:numPr>
        <w:spacing w:after="0" w:line="240" w:lineRule="auto"/>
        <w:rPr>
          <w:rFonts w:ascii="Arial" w:hAnsi="Arial" w:cs="Arial"/>
          <w:b/>
          <w:bCs/>
          <w:color w:val="242021"/>
          <w:sz w:val="56"/>
          <w:szCs w:val="56"/>
        </w:rPr>
      </w:pPr>
      <w:r w:rsidRPr="00E17C20">
        <w:rPr>
          <w:rFonts w:ascii="Tahoma-Bold" w:hAnsi="Tahoma-Bold"/>
          <w:b/>
          <w:bCs/>
          <w:color w:val="242021"/>
          <w:sz w:val="56"/>
          <w:szCs w:val="56"/>
        </w:rPr>
        <w:t>να εντοπίζω τους άξονες</w:t>
      </w:r>
      <w:r w:rsidR="00907C99">
        <w:rPr>
          <w:rFonts w:ascii="Tahoma-Bold" w:hAnsi="Tahoma-Bold"/>
          <w:b/>
          <w:bCs/>
          <w:color w:val="242021"/>
          <w:sz w:val="56"/>
          <w:szCs w:val="56"/>
        </w:rPr>
        <w:t xml:space="preserve"> </w:t>
      </w:r>
      <w:r w:rsidRPr="00E17C20">
        <w:rPr>
          <w:rFonts w:ascii="Tahoma-Bold" w:hAnsi="Tahoma-Bold"/>
          <w:b/>
          <w:bCs/>
          <w:color w:val="242021"/>
          <w:sz w:val="56"/>
          <w:szCs w:val="56"/>
        </w:rPr>
        <w:t>συμμετρίας,</w:t>
      </w:r>
    </w:p>
    <w:p w14:paraId="5F0B10F6" w14:textId="77777777" w:rsidR="00907C99" w:rsidRPr="00AB2E42" w:rsidRDefault="00E17C20" w:rsidP="00907C99">
      <w:pPr>
        <w:pStyle w:val="a3"/>
        <w:numPr>
          <w:ilvl w:val="0"/>
          <w:numId w:val="5"/>
        </w:numPr>
        <w:spacing w:after="0" w:line="240" w:lineRule="auto"/>
        <w:rPr>
          <w:rFonts w:ascii="Arial" w:hAnsi="Arial" w:cs="Arial"/>
          <w:b/>
          <w:bCs/>
          <w:color w:val="242021"/>
          <w:sz w:val="56"/>
          <w:szCs w:val="56"/>
        </w:rPr>
      </w:pPr>
      <w:r w:rsidRPr="00E17C20">
        <w:rPr>
          <w:rFonts w:ascii="Tahoma-Bold" w:hAnsi="Tahoma-Bold"/>
          <w:b/>
          <w:bCs/>
          <w:color w:val="242021"/>
          <w:sz w:val="56"/>
          <w:szCs w:val="56"/>
        </w:rPr>
        <w:t xml:space="preserve">να κατασκευάζω το συμμετρικό ενός σχήματος ως </w:t>
      </w:r>
      <w:r w:rsidR="00907C99">
        <w:rPr>
          <w:rFonts w:ascii="Tahoma-Bold" w:hAnsi="Tahoma-Bold"/>
          <w:b/>
          <w:bCs/>
          <w:color w:val="242021"/>
          <w:sz w:val="56"/>
          <w:szCs w:val="56"/>
        </w:rPr>
        <w:t xml:space="preserve">προς </w:t>
      </w:r>
      <w:r w:rsidRPr="00E17C20">
        <w:rPr>
          <w:rFonts w:ascii="Tahoma-Bold" w:hAnsi="Tahoma-Bold"/>
          <w:b/>
          <w:bCs/>
          <w:color w:val="242021"/>
          <w:sz w:val="56"/>
          <w:szCs w:val="56"/>
        </w:rPr>
        <w:t>άξονα σε τετραγωνισμένο χαρτί.</w:t>
      </w:r>
      <w:r w:rsidRPr="00E17C20">
        <w:t xml:space="preserve"> </w:t>
      </w:r>
    </w:p>
    <w:p w14:paraId="46968854" w14:textId="77777777" w:rsidR="009B68B3" w:rsidRPr="00907C99" w:rsidRDefault="009B68B3" w:rsidP="00907C99">
      <w:pPr>
        <w:spacing w:after="0" w:line="240" w:lineRule="auto"/>
        <w:rPr>
          <w:rFonts w:ascii="Arial" w:hAnsi="Arial" w:cs="Arial"/>
          <w:b/>
          <w:bCs/>
          <w:color w:val="242021"/>
          <w:sz w:val="56"/>
          <w:szCs w:val="56"/>
        </w:rPr>
      </w:pPr>
    </w:p>
    <w:bookmarkEnd w:id="8"/>
    <w:p w14:paraId="17F8EBFD" w14:textId="77777777" w:rsidR="00E17C20" w:rsidRDefault="00E17C20">
      <w:pPr>
        <w:rPr>
          <w:rFonts w:ascii="Tahoma" w:hAnsi="Tahoma" w:cs="Tahoma"/>
          <w:b/>
          <w:sz w:val="56"/>
          <w:szCs w:val="56"/>
        </w:rPr>
      </w:pPr>
      <w:r>
        <w:rPr>
          <w:rFonts w:ascii="Tahoma" w:hAnsi="Tahoma" w:cs="Tahoma"/>
          <w:b/>
          <w:sz w:val="56"/>
          <w:szCs w:val="56"/>
        </w:rPr>
        <w:br w:type="page"/>
      </w:r>
      <w:r w:rsidR="000B3322" w:rsidRPr="000B3322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79552" behindDoc="0" locked="0" layoutInCell="0" allowOverlap="0" wp14:anchorId="6A7847D0" wp14:editId="2367ED1A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13" name="Πλαίσιο κειμένου 1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85E7FA7" w14:textId="77777777" w:rsidR="009207EA" w:rsidRPr="005950A8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19 / 57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A7847D0" id="Πλαίσιο κειμένου 113" o:spid="_x0000_s1149" type="#_x0000_t202" style="position:absolute;margin-left:0;margin-top:785.3pt;width:186.8pt;height:36pt;z-index:25307955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D1Cc96wAgAANA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685E7FA7" w14:textId="77777777" w:rsidR="009207EA" w:rsidRPr="005950A8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19 / 57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74"/>
        <w:tblW w:w="9639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74"/>
        <w:gridCol w:w="5765"/>
      </w:tblGrid>
      <w:tr w:rsidR="004F1CE3" w:rsidRPr="004F1CE3" w14:paraId="2E2BA281" w14:textId="77777777" w:rsidTr="00303477">
        <w:tc>
          <w:tcPr>
            <w:tcW w:w="3874" w:type="dxa"/>
            <w:tcMar>
              <w:left w:w="0" w:type="dxa"/>
              <w:right w:w="0" w:type="dxa"/>
            </w:tcMar>
          </w:tcPr>
          <w:p w14:paraId="43820AD9" w14:textId="77777777" w:rsidR="004F1CE3" w:rsidRPr="004F1CE3" w:rsidRDefault="004F1CE3" w:rsidP="004F1CE3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  <w:r>
              <w:rPr>
                <w:rFonts w:ascii="Tahoma-Bold" w:eastAsia="Calibri" w:hAnsi="Tahoma-Bold" w:cs="Times New Roman"/>
                <w:b/>
                <w:bCs/>
                <w:color w:val="2381C4"/>
                <w:sz w:val="56"/>
                <w:szCs w:val="56"/>
              </w:rPr>
              <w:lastRenderedPageBreak/>
              <w:t>1</w:t>
            </w:r>
            <w:r w:rsidRPr="004F1CE3">
              <w:rPr>
                <w:rFonts w:ascii="Tahoma-Bold" w:eastAsia="Calibri" w:hAnsi="Tahoma-Bold" w:cs="Times New Roman"/>
                <w:b/>
                <w:bCs/>
                <w:color w:val="2381C4"/>
                <w:sz w:val="56"/>
                <w:szCs w:val="56"/>
              </w:rPr>
              <w:t>ο Πρόβλημα</w:t>
            </w:r>
          </w:p>
        </w:tc>
        <w:tc>
          <w:tcPr>
            <w:tcW w:w="5765" w:type="dxa"/>
            <w:tcBorders>
              <w:bottom w:val="single" w:sz="24" w:space="0" w:color="0070C0"/>
            </w:tcBorders>
          </w:tcPr>
          <w:p w14:paraId="6EE6FAAD" w14:textId="77777777" w:rsidR="004F1CE3" w:rsidRPr="004F1CE3" w:rsidRDefault="004F1CE3" w:rsidP="004F1CE3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</w:p>
        </w:tc>
      </w:tr>
    </w:tbl>
    <w:p w14:paraId="5B05F8D1" w14:textId="77777777" w:rsidR="00203001" w:rsidRDefault="00203001" w:rsidP="00203001">
      <w:pPr>
        <w:spacing w:line="240" w:lineRule="auto"/>
        <w:rPr>
          <w:rFonts w:ascii="Tahoma-Bold" w:hAnsi="Tahoma-Bold"/>
          <w:b/>
          <w:bCs/>
          <w:color w:val="242021"/>
          <w:sz w:val="56"/>
          <w:szCs w:val="56"/>
        </w:rPr>
      </w:pPr>
      <w:r w:rsidRPr="00203001">
        <w:rPr>
          <w:rFonts w:ascii="Arial-BoldMT" w:hAnsi="Arial-BoldMT"/>
          <w:b/>
          <w:bCs/>
          <w:color w:val="242021"/>
          <w:sz w:val="56"/>
          <w:szCs w:val="56"/>
        </w:rPr>
        <w:t>Η Δανάη με τον Αντρέι παίζουν το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203001">
        <w:rPr>
          <w:rFonts w:ascii="Arial-BoldMT" w:hAnsi="Arial-BoldMT"/>
          <w:b/>
          <w:bCs/>
          <w:color w:val="242021"/>
          <w:sz w:val="56"/>
          <w:szCs w:val="56"/>
        </w:rPr>
        <w:t>παιχνίδι που τους έμαθε η Αγγελική. Ο παίκτης ή η παίκτρια που θα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203001">
        <w:rPr>
          <w:rFonts w:ascii="Arial-BoldMT" w:hAnsi="Arial-BoldMT"/>
          <w:b/>
          <w:bCs/>
          <w:color w:val="242021"/>
          <w:sz w:val="56"/>
          <w:szCs w:val="56"/>
        </w:rPr>
        <w:t xml:space="preserve">συμπληρώσει 4 </w:t>
      </w:r>
      <w:r w:rsidRPr="00203001">
        <w:rPr>
          <w:rFonts w:ascii="Tahoma-Bold" w:hAnsi="Tahoma-Bold"/>
          <w:b/>
          <w:bCs/>
          <w:color w:val="F1626B"/>
          <w:sz w:val="56"/>
          <w:szCs w:val="56"/>
        </w:rPr>
        <w:t xml:space="preserve">Χ </w:t>
      </w:r>
      <w:r w:rsidRPr="00203001">
        <w:rPr>
          <w:rFonts w:ascii="Arial-BoldMT" w:hAnsi="Arial-BoldMT"/>
          <w:b/>
          <w:bCs/>
          <w:color w:val="242021"/>
          <w:sz w:val="56"/>
          <w:szCs w:val="56"/>
        </w:rPr>
        <w:t xml:space="preserve">ή 4 </w:t>
      </w:r>
      <w:r w:rsidRPr="00203001">
        <w:rPr>
          <w:rFonts w:ascii="Tahoma-Bold" w:hAnsi="Tahoma-Bold"/>
          <w:b/>
          <w:bCs/>
          <w:color w:val="41B75B"/>
          <w:sz w:val="56"/>
          <w:szCs w:val="56"/>
        </w:rPr>
        <w:t xml:space="preserve">Ο </w:t>
      </w:r>
      <w:r w:rsidRPr="00203001">
        <w:rPr>
          <w:rFonts w:ascii="Arial-BoldMT" w:hAnsi="Arial-BoldMT"/>
          <w:b/>
          <w:bCs/>
          <w:color w:val="242021"/>
          <w:sz w:val="56"/>
          <w:szCs w:val="56"/>
        </w:rPr>
        <w:t>στην ίδια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203001">
        <w:rPr>
          <w:rFonts w:ascii="Arial-BoldMT" w:hAnsi="Arial-BoldMT"/>
          <w:b/>
          <w:bCs/>
          <w:color w:val="242021"/>
          <w:sz w:val="56"/>
          <w:szCs w:val="56"/>
        </w:rPr>
        <w:t>γραμμή ή στην ίδια στήλη κερδίζει.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203001">
        <w:rPr>
          <w:rFonts w:ascii="Arial-BoldMT" w:hAnsi="Arial-BoldMT"/>
          <w:b/>
          <w:bCs/>
          <w:color w:val="242021"/>
          <w:sz w:val="56"/>
          <w:szCs w:val="56"/>
        </w:rPr>
        <w:t xml:space="preserve">Η Δανάη έχει το </w:t>
      </w:r>
      <w:r w:rsidRPr="00203001">
        <w:rPr>
          <w:rFonts w:ascii="Tahoma-Bold" w:hAnsi="Tahoma-Bold"/>
          <w:b/>
          <w:bCs/>
          <w:color w:val="F1626B"/>
          <w:sz w:val="56"/>
          <w:szCs w:val="56"/>
        </w:rPr>
        <w:t xml:space="preserve">Χ </w:t>
      </w:r>
      <w:r w:rsidRPr="00203001">
        <w:rPr>
          <w:rFonts w:ascii="Arial-BoldMT" w:hAnsi="Arial-BoldMT"/>
          <w:b/>
          <w:bCs/>
          <w:color w:val="242021"/>
          <w:sz w:val="56"/>
          <w:szCs w:val="56"/>
        </w:rPr>
        <w:t xml:space="preserve">και ο Αντρέι το </w:t>
      </w:r>
      <w:r w:rsidRPr="00203001">
        <w:rPr>
          <w:rFonts w:ascii="Tahoma-Bold" w:hAnsi="Tahoma-Bold"/>
          <w:b/>
          <w:bCs/>
          <w:color w:val="41B75B"/>
          <w:sz w:val="56"/>
          <w:szCs w:val="56"/>
        </w:rPr>
        <w:t>Ο</w:t>
      </w:r>
      <w:r w:rsidRPr="00203001">
        <w:rPr>
          <w:rFonts w:ascii="Arial-BoldMT" w:hAnsi="Arial-BoldMT"/>
          <w:b/>
          <w:bCs/>
          <w:color w:val="242021"/>
          <w:sz w:val="56"/>
          <w:szCs w:val="56"/>
        </w:rPr>
        <w:t>.</w:t>
      </w:r>
    </w:p>
    <w:p w14:paraId="0F274E7C" w14:textId="77777777" w:rsidR="00203001" w:rsidRDefault="00203001" w:rsidP="00203001">
      <w:pPr>
        <w:ind w:right="340"/>
        <w:jc w:val="right"/>
        <w:rPr>
          <w:rFonts w:ascii="Tahoma-Bold" w:hAnsi="Tahoma-Bold"/>
          <w:b/>
          <w:bCs/>
          <w:color w:val="242021"/>
          <w:sz w:val="56"/>
          <w:szCs w:val="5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835840" behindDoc="0" locked="0" layoutInCell="1" allowOverlap="1" wp14:anchorId="64FFBF8E" wp14:editId="4264A4DE">
                <wp:simplePos x="0" y="0"/>
                <wp:positionH relativeFrom="column">
                  <wp:posOffset>134933</wp:posOffset>
                </wp:positionH>
                <wp:positionV relativeFrom="paragraph">
                  <wp:posOffset>-4214</wp:posOffset>
                </wp:positionV>
                <wp:extent cx="5770872" cy="3574473"/>
                <wp:effectExtent l="19050" t="19050" r="20955" b="26035"/>
                <wp:wrapNone/>
                <wp:docPr id="7" name="Ορθογώνιο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70872" cy="3574473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rgbClr val="FF0000"/>
                          </a:solidFill>
                          <a:prstDash val="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02F5A0F0" id="Ορθογώνιο 7" o:spid="_x0000_s1026" style="position:absolute;margin-left:10.6pt;margin-top:-.35pt;width:454.4pt;height:281.45pt;z-index:2528358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" filled="f" strokecolor="red" strokeweight="3pt">
                <v:stroke dashstyle="dash"/>
              </v:rect>
            </w:pict>
          </mc:Fallback>
        </mc:AlternateContent>
      </w:r>
      <w:r>
        <w:rPr>
          <w:noProof/>
        </w:rPr>
        <w:drawing>
          <wp:inline distT="0" distB="0" distL="0" distR="0" wp14:anchorId="2A15C346" wp14:editId="1FF11A1E">
            <wp:extent cx="2743200" cy="2828925"/>
            <wp:effectExtent l="0" t="0" r="0" b="9525"/>
            <wp:docPr id="6" name="Εικόνα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4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FA9561" w14:textId="77777777" w:rsidR="00203001" w:rsidRDefault="00203001" w:rsidP="00203001">
      <w:pPr>
        <w:ind w:left="284"/>
        <w:rPr>
          <w:rFonts w:ascii="Tahoma-Bold" w:hAnsi="Tahoma-Bold"/>
          <w:b/>
          <w:bCs/>
          <w:color w:val="242021"/>
          <w:sz w:val="56"/>
          <w:szCs w:val="56"/>
        </w:rPr>
      </w:pPr>
      <w:r w:rsidRPr="00203001">
        <w:rPr>
          <w:rFonts w:ascii="Arial-BoldMT" w:hAnsi="Arial-BoldMT"/>
          <w:b/>
          <w:bCs/>
          <w:color w:val="242021"/>
          <w:sz w:val="56"/>
          <w:szCs w:val="56"/>
        </w:rPr>
        <w:t>Σημείο αρχής</w:t>
      </w:r>
    </w:p>
    <w:p w14:paraId="35419C21" w14:textId="77777777" w:rsidR="00203001" w:rsidRDefault="00203001" w:rsidP="007368C8">
      <w:pPr>
        <w:rPr>
          <w:rFonts w:ascii="Tahoma-Bold" w:hAnsi="Tahoma-Bold"/>
          <w:b/>
          <w:bCs/>
          <w:color w:val="242021"/>
          <w:sz w:val="56"/>
          <w:szCs w:val="56"/>
        </w:rPr>
      </w:pPr>
    </w:p>
    <w:p w14:paraId="310F7B6D" w14:textId="77777777" w:rsidR="00203001" w:rsidRDefault="00203001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203001">
        <w:rPr>
          <w:rFonts w:ascii="Tahoma-Bold" w:hAnsi="Tahoma-Bold"/>
          <w:b/>
          <w:bCs/>
          <w:color w:val="242021"/>
          <w:sz w:val="56"/>
          <w:szCs w:val="56"/>
        </w:rPr>
        <w:t xml:space="preserve">α. </w:t>
      </w:r>
      <w:r w:rsidRPr="00203001">
        <w:rPr>
          <w:rFonts w:ascii="Arial-BoldMT" w:hAnsi="Arial-BoldMT"/>
          <w:b/>
          <w:bCs/>
          <w:color w:val="242021"/>
          <w:sz w:val="56"/>
          <w:szCs w:val="56"/>
        </w:rPr>
        <w:t xml:space="preserve">Η Δανάη βάζει </w:t>
      </w:r>
      <w:r w:rsidRPr="00203001">
        <w:rPr>
          <w:rFonts w:ascii="Tahoma-Bold" w:hAnsi="Tahoma-Bold"/>
          <w:b/>
          <w:bCs/>
          <w:color w:val="F1626B"/>
          <w:sz w:val="56"/>
          <w:szCs w:val="56"/>
        </w:rPr>
        <w:t xml:space="preserve">Χ </w:t>
      </w:r>
      <w:r w:rsidRPr="00203001">
        <w:rPr>
          <w:rFonts w:ascii="Arial-BoldMT" w:hAnsi="Arial-BoldMT"/>
          <w:b/>
          <w:bCs/>
          <w:color w:val="242021"/>
          <w:sz w:val="56"/>
          <w:szCs w:val="56"/>
        </w:rPr>
        <w:t>στο σημείο:</w:t>
      </w:r>
      <w:r w:rsidRPr="00203001">
        <w:rPr>
          <w:rFonts w:ascii="Arial-BoldMT" w:hAnsi="Arial-BoldMT"/>
          <w:b/>
          <w:bCs/>
          <w:color w:val="242021"/>
          <w:sz w:val="56"/>
          <w:szCs w:val="56"/>
        </w:rPr>
        <w:br/>
        <w:t>1 μπροστά και 3 επάνω, δηλαδή</w:t>
      </w:r>
      <w:r w:rsidRPr="00203001">
        <w:rPr>
          <w:rFonts w:ascii="Arial-BoldMT" w:hAnsi="Arial-BoldMT"/>
          <w:b/>
          <w:bCs/>
          <w:color w:val="242021"/>
          <w:sz w:val="56"/>
          <w:szCs w:val="56"/>
        </w:rPr>
        <w:br/>
        <w:t>στο σημείο (…. , ….).</w:t>
      </w:r>
      <w:r w:rsidR="000B3322" w:rsidRPr="000B3322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81600" behindDoc="0" locked="0" layoutInCell="0" allowOverlap="0" wp14:anchorId="7F83A186" wp14:editId="77D88D7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14" name="Πλαίσιο κειμένου 1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E901E78" w14:textId="77777777" w:rsidR="009207EA" w:rsidRPr="005950A8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20 / 57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F83A186" id="Πλαίσιο κειμένου 114" o:spid="_x0000_s1150" type="#_x0000_t202" style="position:absolute;margin-left:0;margin-top:785.3pt;width:186.8pt;height:36pt;z-index:25308160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qNUwra8CAAA0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0E901E78" w14:textId="77777777" w:rsidR="009207EA" w:rsidRPr="005950A8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20 / 57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>
        <w:rPr>
          <w:rFonts w:ascii="Arial-BoldMT" w:hAnsi="Arial-BoldMT"/>
          <w:b/>
          <w:bCs/>
          <w:color w:val="242021"/>
          <w:sz w:val="56"/>
          <w:szCs w:val="56"/>
        </w:rPr>
        <w:br w:type="page"/>
      </w:r>
    </w:p>
    <w:p w14:paraId="39FECB7B" w14:textId="77777777" w:rsidR="00E235F3" w:rsidRDefault="00E235F3" w:rsidP="007368C8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E235F3">
        <w:rPr>
          <w:rFonts w:ascii="Tahoma-Bold" w:hAnsi="Tahoma-Bold"/>
          <w:b/>
          <w:bCs/>
          <w:color w:val="242021"/>
          <w:sz w:val="56"/>
          <w:szCs w:val="56"/>
        </w:rPr>
        <w:lastRenderedPageBreak/>
        <w:t xml:space="preserve">β. </w:t>
      </w:r>
      <w:r w:rsidRPr="00E235F3">
        <w:rPr>
          <w:rFonts w:ascii="Arial-BoldMT" w:hAnsi="Arial-BoldMT"/>
          <w:b/>
          <w:bCs/>
          <w:color w:val="242021"/>
          <w:sz w:val="56"/>
          <w:szCs w:val="56"/>
        </w:rPr>
        <w:t xml:space="preserve">Ο Αντρέι βάζει </w:t>
      </w:r>
      <w:r w:rsidRPr="00E235F3">
        <w:rPr>
          <w:rFonts w:ascii="Tahoma-Bold" w:hAnsi="Tahoma-Bold"/>
          <w:b/>
          <w:bCs/>
          <w:color w:val="41B75B"/>
          <w:sz w:val="56"/>
          <w:szCs w:val="56"/>
        </w:rPr>
        <w:t xml:space="preserve">Ο </w:t>
      </w:r>
      <w:r w:rsidRPr="00E235F3">
        <w:rPr>
          <w:rFonts w:ascii="Arial-BoldMT" w:hAnsi="Arial-BoldMT"/>
          <w:b/>
          <w:bCs/>
          <w:color w:val="242021"/>
          <w:sz w:val="56"/>
          <w:szCs w:val="56"/>
        </w:rPr>
        <w:t>στο σημείο: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</w:p>
    <w:p w14:paraId="7ED10113" w14:textId="77777777" w:rsidR="00E235F3" w:rsidRDefault="00E235F3" w:rsidP="007368C8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E235F3">
        <w:rPr>
          <w:rFonts w:ascii="Arial-BoldMT" w:hAnsi="Arial-BoldMT"/>
          <w:b/>
          <w:bCs/>
          <w:color w:val="242021"/>
          <w:sz w:val="56"/>
          <w:szCs w:val="56"/>
        </w:rPr>
        <w:t>3 μπροστά και 2 επάνω, δηλαδή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E235F3">
        <w:rPr>
          <w:rFonts w:ascii="Arial-BoldMT" w:hAnsi="Arial-BoldMT"/>
          <w:b/>
          <w:bCs/>
          <w:color w:val="242021"/>
          <w:sz w:val="56"/>
          <w:szCs w:val="56"/>
        </w:rPr>
        <w:t>στο σημείο (….. , …..).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</w:p>
    <w:p w14:paraId="33233C7A" w14:textId="77777777" w:rsidR="00E235F3" w:rsidRPr="00BA42E3" w:rsidRDefault="00E235F3" w:rsidP="00BA42E3">
      <w:pPr>
        <w:pStyle w:val="a3"/>
        <w:numPr>
          <w:ilvl w:val="0"/>
          <w:numId w:val="31"/>
        </w:numPr>
        <w:rPr>
          <w:rFonts w:ascii="Arial-BoldMT" w:hAnsi="Arial-BoldMT"/>
          <w:b/>
          <w:bCs/>
          <w:color w:val="242021"/>
          <w:sz w:val="56"/>
          <w:szCs w:val="56"/>
        </w:rPr>
      </w:pPr>
      <w:r w:rsidRPr="00BA42E3">
        <w:rPr>
          <w:rFonts w:ascii="Arial-BoldMT" w:hAnsi="Arial-BoldMT"/>
          <w:b/>
          <w:bCs/>
          <w:color w:val="242021"/>
          <w:sz w:val="56"/>
          <w:szCs w:val="56"/>
        </w:rPr>
        <w:t>Καταγράφουμε τις επόμενες κινήσεις των παιδιών.</w:t>
      </w:r>
    </w:p>
    <w:p w14:paraId="69D3D07C" w14:textId="77777777" w:rsidR="00E235F3" w:rsidRDefault="00E235F3" w:rsidP="007368C8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E235F3">
        <w:rPr>
          <w:rFonts w:ascii="Tahoma-Bold" w:hAnsi="Tahoma-Bold"/>
          <w:b/>
          <w:bCs/>
          <w:color w:val="242021"/>
          <w:sz w:val="56"/>
          <w:szCs w:val="56"/>
        </w:rPr>
        <w:t xml:space="preserve">γ. </w:t>
      </w:r>
      <w:r w:rsidRPr="00E235F3">
        <w:rPr>
          <w:rFonts w:ascii="Arial-BoldMT" w:hAnsi="Arial-BoldMT"/>
          <w:b/>
          <w:bCs/>
          <w:color w:val="242021"/>
          <w:sz w:val="56"/>
          <w:szCs w:val="56"/>
        </w:rPr>
        <w:t xml:space="preserve">Η Δανάη βάζει </w:t>
      </w:r>
      <w:r w:rsidRPr="00E235F3">
        <w:rPr>
          <w:rFonts w:ascii="Tahoma-Bold" w:hAnsi="Tahoma-Bold"/>
          <w:b/>
          <w:bCs/>
          <w:color w:val="F1626B"/>
          <w:sz w:val="56"/>
          <w:szCs w:val="56"/>
        </w:rPr>
        <w:t xml:space="preserve">Χ </w:t>
      </w:r>
      <w:r w:rsidRPr="00E235F3">
        <w:rPr>
          <w:rFonts w:ascii="Arial-BoldMT" w:hAnsi="Arial-BoldMT"/>
          <w:b/>
          <w:bCs/>
          <w:color w:val="242021"/>
          <w:sz w:val="56"/>
          <w:szCs w:val="56"/>
        </w:rPr>
        <w:t>στο σημείο:</w:t>
      </w:r>
    </w:p>
    <w:p w14:paraId="7DF21FC7" w14:textId="77777777" w:rsidR="00E235F3" w:rsidRDefault="00E235F3" w:rsidP="007368C8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E235F3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</w:t>
      </w:r>
    </w:p>
    <w:p w14:paraId="4CBA035D" w14:textId="77777777" w:rsidR="00E235F3" w:rsidRDefault="00E235F3" w:rsidP="007368C8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E235F3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,</w:t>
      </w:r>
    </w:p>
    <w:p w14:paraId="171FDA2F" w14:textId="77777777" w:rsidR="00E235F3" w:rsidRDefault="00E235F3" w:rsidP="007368C8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E235F3">
        <w:rPr>
          <w:rFonts w:ascii="Arial-BoldMT" w:hAnsi="Arial-BoldMT"/>
          <w:b/>
          <w:bCs/>
          <w:color w:val="242021"/>
          <w:sz w:val="56"/>
          <w:szCs w:val="56"/>
        </w:rPr>
        <w:t>δηλαδή στο σημείο (…...... , …...… ).</w:t>
      </w:r>
    </w:p>
    <w:p w14:paraId="3C01F6EB" w14:textId="77777777" w:rsidR="00E235F3" w:rsidRDefault="00E235F3" w:rsidP="007368C8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E235F3">
        <w:rPr>
          <w:rFonts w:ascii="Tahoma-Bold" w:hAnsi="Tahoma-Bold"/>
          <w:b/>
          <w:bCs/>
          <w:color w:val="242021"/>
          <w:sz w:val="56"/>
          <w:szCs w:val="56"/>
        </w:rPr>
        <w:t xml:space="preserve">δ. </w:t>
      </w:r>
      <w:r w:rsidRPr="00E235F3">
        <w:rPr>
          <w:rFonts w:ascii="Arial-BoldMT" w:hAnsi="Arial-BoldMT"/>
          <w:b/>
          <w:bCs/>
          <w:color w:val="242021"/>
          <w:sz w:val="56"/>
          <w:szCs w:val="56"/>
        </w:rPr>
        <w:t xml:space="preserve">Ο Αντρέι βάζει </w:t>
      </w:r>
      <w:r w:rsidRPr="00E235F3">
        <w:rPr>
          <w:rFonts w:ascii="Tahoma-Bold" w:hAnsi="Tahoma-Bold"/>
          <w:b/>
          <w:bCs/>
          <w:color w:val="41B75B"/>
          <w:sz w:val="56"/>
          <w:szCs w:val="56"/>
        </w:rPr>
        <w:t xml:space="preserve">Ο </w:t>
      </w:r>
      <w:r w:rsidRPr="00E235F3">
        <w:rPr>
          <w:rFonts w:ascii="Arial-BoldMT" w:hAnsi="Arial-BoldMT"/>
          <w:b/>
          <w:bCs/>
          <w:color w:val="242021"/>
          <w:sz w:val="56"/>
          <w:szCs w:val="56"/>
        </w:rPr>
        <w:t>στο σημείο:</w:t>
      </w:r>
    </w:p>
    <w:p w14:paraId="326A77E7" w14:textId="77777777" w:rsidR="00E235F3" w:rsidRDefault="00E235F3" w:rsidP="007368C8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E235F3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</w:t>
      </w:r>
    </w:p>
    <w:p w14:paraId="3986AD4A" w14:textId="77777777" w:rsidR="00E235F3" w:rsidRDefault="00E235F3" w:rsidP="007368C8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E235F3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 ,</w:t>
      </w:r>
    </w:p>
    <w:p w14:paraId="7EB2B796" w14:textId="77777777" w:rsidR="00203001" w:rsidRDefault="00E235F3" w:rsidP="007368C8">
      <w:pPr>
        <w:rPr>
          <w:rFonts w:ascii="Tahoma-Bold" w:hAnsi="Tahoma-Bold"/>
          <w:b/>
          <w:bCs/>
          <w:color w:val="242021"/>
          <w:sz w:val="56"/>
          <w:szCs w:val="56"/>
        </w:rPr>
      </w:pPr>
      <w:r w:rsidRPr="00E235F3">
        <w:rPr>
          <w:rFonts w:ascii="Arial-BoldMT" w:hAnsi="Arial-BoldMT"/>
          <w:b/>
          <w:bCs/>
          <w:color w:val="242021"/>
          <w:sz w:val="56"/>
          <w:szCs w:val="56"/>
        </w:rPr>
        <w:t>δηλαδή στο σημείο (…..... , …....… ).</w:t>
      </w:r>
    </w:p>
    <w:p w14:paraId="2939EF2D" w14:textId="77777777" w:rsidR="00E235F3" w:rsidRDefault="00E235F3">
      <w:pPr>
        <w:rPr>
          <w:rFonts w:ascii="Tahoma-Bold" w:hAnsi="Tahoma-Bold"/>
          <w:b/>
          <w:bCs/>
          <w:color w:val="242021"/>
          <w:sz w:val="56"/>
          <w:szCs w:val="56"/>
        </w:rPr>
      </w:pPr>
      <w:r>
        <w:rPr>
          <w:rFonts w:ascii="Tahoma-Bold" w:hAnsi="Tahoma-Bold"/>
          <w:b/>
          <w:bCs/>
          <w:color w:val="242021"/>
          <w:sz w:val="56"/>
          <w:szCs w:val="56"/>
        </w:rPr>
        <w:br w:type="page"/>
      </w:r>
      <w:r w:rsidR="000B3322" w:rsidRPr="000B3322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83648" behindDoc="0" locked="0" layoutInCell="0" allowOverlap="0" wp14:anchorId="49B7C467" wp14:editId="29F689D9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15" name="Πλαίσιο κειμένου 1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D3A05A8" w14:textId="77777777" w:rsidR="009207EA" w:rsidRPr="005950A8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21 /  57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9B7C467" id="Πλαίσιο κειμένου 115" o:spid="_x0000_s1151" type="#_x0000_t202" style="position:absolute;margin-left:0;margin-top:785.3pt;width:186.8pt;height:36pt;z-index:25308364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GT29N68CAAA0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3D3A05A8" w14:textId="77777777" w:rsidR="009207EA" w:rsidRPr="005950A8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21 /  57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2E996A97" w14:textId="77777777" w:rsidR="00205314" w:rsidRPr="00205314" w:rsidRDefault="00205314" w:rsidP="00205314">
      <w:pPr>
        <w:pStyle w:val="a3"/>
        <w:numPr>
          <w:ilvl w:val="0"/>
          <w:numId w:val="31"/>
        </w:numPr>
        <w:rPr>
          <w:rFonts w:ascii="Arial-BoldMT" w:hAnsi="Arial-BoldMT"/>
          <w:b/>
          <w:bCs/>
          <w:color w:val="242021"/>
          <w:sz w:val="56"/>
          <w:szCs w:val="56"/>
        </w:rPr>
      </w:pPr>
      <w:r w:rsidRPr="00205314">
        <w:rPr>
          <w:rFonts w:ascii="Arial-BoldMT" w:hAnsi="Arial-BoldMT"/>
          <w:b/>
          <w:bCs/>
          <w:color w:val="242021"/>
          <w:sz w:val="56"/>
          <w:szCs w:val="56"/>
        </w:rPr>
        <w:lastRenderedPageBreak/>
        <w:t xml:space="preserve">Πού είναι καλύτερα να βάλει </w:t>
      </w:r>
      <w:r w:rsidRPr="00205314">
        <w:rPr>
          <w:rFonts w:ascii="Tahoma-Bold" w:hAnsi="Tahoma-Bold"/>
          <w:b/>
          <w:bCs/>
          <w:color w:val="F1626B"/>
          <w:sz w:val="56"/>
          <w:szCs w:val="56"/>
        </w:rPr>
        <w:t xml:space="preserve">Χ </w:t>
      </w:r>
      <w:r w:rsidRPr="00205314">
        <w:rPr>
          <w:rFonts w:ascii="Arial-BoldMT" w:hAnsi="Arial-BoldMT"/>
          <w:b/>
          <w:bCs/>
          <w:color w:val="242021"/>
          <w:sz w:val="56"/>
          <w:szCs w:val="56"/>
        </w:rPr>
        <w:t>η Δανάη τώρα; Δικαιολογούμε την επιλογή μας.</w:t>
      </w:r>
    </w:p>
    <w:p w14:paraId="4E9AE325" w14:textId="77777777" w:rsidR="00205314" w:rsidRDefault="00205314" w:rsidP="007368C8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205314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</w:t>
      </w:r>
    </w:p>
    <w:p w14:paraId="2708D670" w14:textId="77777777" w:rsidR="00205314" w:rsidRDefault="00205314" w:rsidP="007368C8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205314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</w:t>
      </w:r>
    </w:p>
    <w:p w14:paraId="191751EB" w14:textId="77777777" w:rsidR="00203001" w:rsidRDefault="00205314" w:rsidP="007368C8">
      <w:pPr>
        <w:rPr>
          <w:rFonts w:ascii="Tahoma-Bold" w:hAnsi="Tahoma-Bold"/>
          <w:b/>
          <w:bCs/>
          <w:color w:val="242021"/>
          <w:sz w:val="56"/>
          <w:szCs w:val="56"/>
        </w:rPr>
      </w:pPr>
      <w:r w:rsidRPr="00205314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</w:t>
      </w:r>
      <w:r>
        <w:rPr>
          <w:rFonts w:ascii="Arial-BoldMT" w:hAnsi="Arial-BoldMT"/>
          <w:b/>
          <w:bCs/>
          <w:color w:val="242021"/>
          <w:sz w:val="56"/>
          <w:szCs w:val="56"/>
        </w:rPr>
        <w:t>...</w:t>
      </w:r>
    </w:p>
    <w:p w14:paraId="2EAE65EF" w14:textId="77777777" w:rsidR="00203001" w:rsidRDefault="00203001" w:rsidP="007368C8">
      <w:pPr>
        <w:rPr>
          <w:rFonts w:ascii="Tahoma-Bold" w:hAnsi="Tahoma-Bold"/>
          <w:b/>
          <w:bCs/>
          <w:color w:val="242021"/>
          <w:sz w:val="56"/>
          <w:szCs w:val="56"/>
        </w:rPr>
      </w:pPr>
    </w:p>
    <w:p w14:paraId="73895930" w14:textId="77777777" w:rsidR="00205314" w:rsidRDefault="00205314" w:rsidP="00205314">
      <w:pPr>
        <w:jc w:val="center"/>
        <w:rPr>
          <w:rFonts w:ascii="Tahoma-Bold" w:hAnsi="Tahoma-Bold"/>
          <w:b/>
          <w:bCs/>
          <w:color w:val="242021"/>
          <w:sz w:val="56"/>
          <w:szCs w:val="56"/>
        </w:rPr>
      </w:pPr>
      <w:r>
        <w:rPr>
          <w:noProof/>
        </w:rPr>
        <w:drawing>
          <wp:inline distT="0" distB="0" distL="0" distR="0" wp14:anchorId="721308EB" wp14:editId="5F4A1D53">
            <wp:extent cx="3771900" cy="3819525"/>
            <wp:effectExtent l="0" t="0" r="0" b="9525"/>
            <wp:docPr id="16" name="Εικόνα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3771900" cy="3819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2F7EB2" w14:textId="77777777" w:rsidR="00205314" w:rsidRDefault="000B3322" w:rsidP="007368C8">
      <w:pPr>
        <w:rPr>
          <w:rFonts w:ascii="Tahoma-Bold" w:hAnsi="Tahoma-Bold"/>
          <w:b/>
          <w:bCs/>
          <w:color w:val="242021"/>
          <w:sz w:val="56"/>
          <w:szCs w:val="56"/>
        </w:rPr>
      </w:pPr>
      <w:r w:rsidRPr="000B3322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85696" behindDoc="0" locked="0" layoutInCell="0" allowOverlap="0" wp14:anchorId="3953E008" wp14:editId="61C65571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16" name="Πλαίσιο κειμένου 1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ED9A66D" w14:textId="77777777" w:rsidR="009207EA" w:rsidRPr="005950A8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22 /  57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953E008" id="Πλαίσιο κειμένου 116" o:spid="_x0000_s1152" type="#_x0000_t202" style="position:absolute;margin-left:0;margin-top:785.3pt;width:186.8pt;height:36pt;z-index:25308569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iwJaQ68CAAA0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3ED9A66D" w14:textId="77777777" w:rsidR="009207EA" w:rsidRPr="005950A8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22 /  57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741C6108" w14:textId="77777777" w:rsidR="00205314" w:rsidRDefault="00205314">
      <w:pPr>
        <w:rPr>
          <w:rFonts w:ascii="Tahoma-Bold" w:hAnsi="Tahoma-Bold"/>
          <w:b/>
          <w:bCs/>
          <w:color w:val="242021"/>
          <w:sz w:val="56"/>
          <w:szCs w:val="56"/>
        </w:rPr>
      </w:pPr>
      <w:r>
        <w:rPr>
          <w:rFonts w:ascii="Tahoma-Bold" w:hAnsi="Tahoma-Bold"/>
          <w:b/>
          <w:bCs/>
          <w:color w:val="242021"/>
          <w:sz w:val="56"/>
          <w:szCs w:val="56"/>
        </w:rPr>
        <w:br w:type="page"/>
      </w:r>
    </w:p>
    <w:p w14:paraId="7FC35F2C" w14:textId="77777777" w:rsidR="00205314" w:rsidRPr="006C3002" w:rsidRDefault="006C3002" w:rsidP="006C3002">
      <w:pPr>
        <w:pStyle w:val="a3"/>
        <w:numPr>
          <w:ilvl w:val="0"/>
          <w:numId w:val="31"/>
        </w:numPr>
        <w:rPr>
          <w:rFonts w:ascii="Tahoma-Bold" w:hAnsi="Tahoma-Bold"/>
          <w:b/>
          <w:bCs/>
          <w:color w:val="242021"/>
          <w:sz w:val="56"/>
          <w:szCs w:val="56"/>
        </w:rPr>
      </w:pPr>
      <w:r w:rsidRPr="006C3002">
        <w:rPr>
          <w:rFonts w:ascii="Arial-BoldMT" w:hAnsi="Arial-BoldMT"/>
          <w:b/>
          <w:bCs/>
          <w:color w:val="242021"/>
          <w:sz w:val="56"/>
          <w:szCs w:val="56"/>
        </w:rPr>
        <w:lastRenderedPageBreak/>
        <w:t>Παίζουμε με έναν συμμαθητή μας ή με μια συμμαθήτριά μας το ίδιο παιχνίδι. Για κάθε κίνηση που κάνουμε προσδιορίζουμε το σημείο.</w:t>
      </w:r>
    </w:p>
    <w:p w14:paraId="05271126" w14:textId="77777777" w:rsidR="00FC2D6C" w:rsidRDefault="00FC2D6C">
      <w:pPr>
        <w:rPr>
          <w:rFonts w:ascii="Tahoma" w:hAnsi="Tahoma" w:cs="Tahoma"/>
          <w:b/>
          <w:sz w:val="56"/>
          <w:szCs w:val="56"/>
        </w:rPr>
      </w:pPr>
    </w:p>
    <w:tbl>
      <w:tblPr>
        <w:tblStyle w:val="74"/>
        <w:tblW w:w="9639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74"/>
        <w:gridCol w:w="5765"/>
      </w:tblGrid>
      <w:tr w:rsidR="00FC2D6C" w:rsidRPr="004F1CE3" w14:paraId="5A12B242" w14:textId="77777777" w:rsidTr="00EF4CBD">
        <w:tc>
          <w:tcPr>
            <w:tcW w:w="3874" w:type="dxa"/>
            <w:tcMar>
              <w:left w:w="0" w:type="dxa"/>
              <w:right w:w="0" w:type="dxa"/>
            </w:tcMar>
          </w:tcPr>
          <w:p w14:paraId="46C9A384" w14:textId="77777777" w:rsidR="00FC2D6C" w:rsidRPr="004F1CE3" w:rsidRDefault="00FC2D6C" w:rsidP="00EF4CBD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  <w:r>
              <w:rPr>
                <w:rFonts w:ascii="Tahoma-Bold" w:eastAsia="Calibri" w:hAnsi="Tahoma-Bold" w:cs="Times New Roman"/>
                <w:b/>
                <w:bCs/>
                <w:color w:val="2381C4"/>
                <w:sz w:val="56"/>
                <w:szCs w:val="56"/>
              </w:rPr>
              <w:t>2</w:t>
            </w:r>
            <w:r w:rsidRPr="004F1CE3">
              <w:rPr>
                <w:rFonts w:ascii="Tahoma-Bold" w:eastAsia="Calibri" w:hAnsi="Tahoma-Bold" w:cs="Times New Roman"/>
                <w:b/>
                <w:bCs/>
                <w:color w:val="2381C4"/>
                <w:sz w:val="56"/>
                <w:szCs w:val="56"/>
              </w:rPr>
              <w:t>ο Πρόβλημα</w:t>
            </w:r>
          </w:p>
        </w:tc>
        <w:tc>
          <w:tcPr>
            <w:tcW w:w="5765" w:type="dxa"/>
            <w:tcBorders>
              <w:bottom w:val="single" w:sz="24" w:space="0" w:color="0070C0"/>
            </w:tcBorders>
          </w:tcPr>
          <w:p w14:paraId="4092C815" w14:textId="77777777" w:rsidR="00FC2D6C" w:rsidRPr="004F1CE3" w:rsidRDefault="00FC2D6C" w:rsidP="00EF4CBD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</w:p>
        </w:tc>
      </w:tr>
    </w:tbl>
    <w:p w14:paraId="1A4D65A5" w14:textId="77777777" w:rsidR="00AB6BC5" w:rsidRDefault="006C3002" w:rsidP="007368C8">
      <w:pPr>
        <w:rPr>
          <w:rFonts w:ascii="Tahoma" w:hAnsi="Tahoma" w:cs="Tahoma"/>
          <w:b/>
          <w:sz w:val="56"/>
          <w:szCs w:val="56"/>
        </w:rPr>
      </w:pPr>
      <w:r w:rsidRPr="006C3002">
        <w:rPr>
          <w:rFonts w:ascii="Arial-BoldMT" w:hAnsi="Arial-BoldMT"/>
          <w:b/>
          <w:bCs/>
          <w:color w:val="242021"/>
          <w:sz w:val="56"/>
          <w:szCs w:val="56"/>
        </w:rPr>
        <w:t>Σε έναν χάρτη της Ελλάδας, με τη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6C3002">
        <w:rPr>
          <w:rFonts w:ascii="Arial-BoldMT" w:hAnsi="Arial-BoldMT"/>
          <w:b/>
          <w:bCs/>
          <w:color w:val="242021"/>
          <w:sz w:val="56"/>
          <w:szCs w:val="56"/>
        </w:rPr>
        <w:t>βοήθεια της κλίμακας στην οποία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6C3002">
        <w:rPr>
          <w:rFonts w:ascii="Arial-BoldMT" w:hAnsi="Arial-BoldMT"/>
          <w:b/>
          <w:bCs/>
          <w:color w:val="242021"/>
          <w:sz w:val="56"/>
          <w:szCs w:val="56"/>
        </w:rPr>
        <w:t>είναι σχεδιασμένος, υπολογίζουμε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6C3002">
        <w:rPr>
          <w:rFonts w:ascii="Arial-BoldMT" w:hAnsi="Arial-BoldMT"/>
          <w:b/>
          <w:bCs/>
          <w:color w:val="242021"/>
          <w:sz w:val="56"/>
          <w:szCs w:val="56"/>
        </w:rPr>
        <w:t>σε χιλιόμετρα την πραγματική απόσταση σε ευθεία γραμμή Θεσσαλονίκη – Κομοτηνή.</w:t>
      </w:r>
    </w:p>
    <w:p w14:paraId="2641325A" w14:textId="77777777" w:rsidR="00AB6BC5" w:rsidRDefault="00AB6BC5" w:rsidP="007368C8">
      <w:pPr>
        <w:rPr>
          <w:rFonts w:ascii="Tahoma" w:hAnsi="Tahoma" w:cs="Tahoma"/>
          <w:b/>
          <w:sz w:val="56"/>
          <w:szCs w:val="56"/>
        </w:rPr>
      </w:pPr>
    </w:p>
    <w:p w14:paraId="2E355E25" w14:textId="77777777" w:rsidR="00F11C4C" w:rsidRDefault="000B3322" w:rsidP="007368C8">
      <w:pPr>
        <w:rPr>
          <w:rFonts w:ascii="Tahoma" w:hAnsi="Tahoma" w:cs="Tahoma"/>
          <w:b/>
          <w:sz w:val="56"/>
          <w:szCs w:val="56"/>
        </w:rPr>
        <w:sectPr w:rsidR="00F11C4C" w:rsidSect="006634DE"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  <w:r w:rsidRPr="000B3322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87744" behindDoc="0" locked="0" layoutInCell="0" allowOverlap="0" wp14:anchorId="10C8B548" wp14:editId="7EDF4DD7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17" name="Πλαίσιο κειμένου 1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D7BF3D7" w14:textId="77777777" w:rsidR="009207EA" w:rsidRPr="005950A8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23 /  57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0C8B548" id="Πλαίσιο κειμένου 117" o:spid="_x0000_s1153" type="#_x0000_t202" style="position:absolute;margin-left:0;margin-top:785.3pt;width:186.8pt;height:36pt;z-index:25308774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OurX2a8CAAA0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2D7BF3D7" w14:textId="77777777" w:rsidR="009207EA" w:rsidRPr="005950A8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23 /  57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74"/>
        <w:tblW w:w="14572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74"/>
        <w:gridCol w:w="10598"/>
      </w:tblGrid>
      <w:tr w:rsidR="005B5B57" w:rsidRPr="004F1CE3" w14:paraId="7CBAF934" w14:textId="77777777" w:rsidTr="005B5B57">
        <w:tc>
          <w:tcPr>
            <w:tcW w:w="3974" w:type="dxa"/>
            <w:tcMar>
              <w:left w:w="0" w:type="dxa"/>
              <w:right w:w="0" w:type="dxa"/>
            </w:tcMar>
          </w:tcPr>
          <w:p w14:paraId="506974CD" w14:textId="77777777" w:rsidR="005B5B57" w:rsidRPr="004F1CE3" w:rsidRDefault="00C9489C" w:rsidP="00501419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  <w:r>
              <w:rPr>
                <w:rFonts w:ascii="Tahoma-Bold" w:eastAsia="Calibri" w:hAnsi="Tahoma-Bold" w:cs="Times New Roman"/>
                <w:b/>
                <w:bCs/>
                <w:color w:val="2381C4"/>
                <w:sz w:val="56"/>
                <w:szCs w:val="56"/>
              </w:rPr>
              <w:lastRenderedPageBreak/>
              <w:t>3</w:t>
            </w:r>
            <w:r w:rsidR="005B5B57" w:rsidRPr="004F1CE3">
              <w:rPr>
                <w:rFonts w:ascii="Tahoma-Bold" w:eastAsia="Calibri" w:hAnsi="Tahoma-Bold" w:cs="Times New Roman"/>
                <w:b/>
                <w:bCs/>
                <w:color w:val="2381C4"/>
                <w:sz w:val="56"/>
                <w:szCs w:val="56"/>
              </w:rPr>
              <w:t>ο Πρόβλημα</w:t>
            </w:r>
          </w:p>
        </w:tc>
        <w:tc>
          <w:tcPr>
            <w:tcW w:w="10598" w:type="dxa"/>
            <w:tcBorders>
              <w:bottom w:val="single" w:sz="24" w:space="0" w:color="0070C0"/>
            </w:tcBorders>
          </w:tcPr>
          <w:p w14:paraId="78B2C19F" w14:textId="77777777" w:rsidR="005B5B57" w:rsidRPr="004F1CE3" w:rsidRDefault="005B5B57" w:rsidP="00501419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</w:p>
        </w:tc>
      </w:tr>
    </w:tbl>
    <w:p w14:paraId="2BF73741" w14:textId="77777777" w:rsidR="00EF4CBD" w:rsidRDefault="00C9489C" w:rsidP="007368C8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C9489C">
        <w:rPr>
          <w:rFonts w:ascii="Arial-BoldMT" w:hAnsi="Arial-BoldMT"/>
          <w:b/>
          <w:bCs/>
          <w:color w:val="242021"/>
          <w:sz w:val="56"/>
          <w:szCs w:val="56"/>
        </w:rPr>
        <w:t>Σχεδιάζουμε με το μοιρογνωμόνιο τις παρακάτω γωνίες. Τις ονομάζουμε με μικρά γράμματα της αλφαβήτας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C9489C">
        <w:rPr>
          <w:rFonts w:ascii="Arial-BoldMT" w:hAnsi="Arial-BoldMT"/>
          <w:b/>
          <w:bCs/>
          <w:color w:val="242021"/>
          <w:sz w:val="56"/>
          <w:szCs w:val="56"/>
        </w:rPr>
        <w:t>και γράφουμε από κάτω το είδος της κάθε γωνίας.</w:t>
      </w:r>
    </w:p>
    <w:tbl>
      <w:tblPr>
        <w:tblW w:w="14572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7286"/>
        <w:gridCol w:w="7286"/>
      </w:tblGrid>
      <w:tr w:rsidR="00450551" w:rsidRPr="00450551" w14:paraId="38F5AE09" w14:textId="77777777" w:rsidTr="00501419">
        <w:tc>
          <w:tcPr>
            <w:tcW w:w="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0F79BA" w14:textId="77777777" w:rsidR="00450551" w:rsidRPr="00450551" w:rsidRDefault="00450551" w:rsidP="0045055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r w:rsidRPr="00450551">
              <w:rPr>
                <w:rFonts w:ascii="Tahoma-Bold" w:eastAsia="Times New Roman" w:hAnsi="Tahoma-Bold" w:cs="Times New Roman"/>
                <w:b/>
                <w:bCs/>
                <w:color w:val="242021"/>
                <w:sz w:val="56"/>
                <w:szCs w:val="56"/>
                <w:lang w:eastAsia="el-GR"/>
              </w:rPr>
              <w:t>γωνία 30</w:t>
            </w:r>
            <w:r w:rsidRPr="00450551">
              <w:rPr>
                <w:rFonts w:ascii="Tahoma-Bold" w:eastAsia="Times New Roman" w:hAnsi="Tahoma-Bold" w:cs="Times New Roman"/>
                <w:b/>
                <w:bCs/>
                <w:color w:val="242021"/>
                <w:sz w:val="64"/>
                <w:szCs w:val="64"/>
                <w:lang w:eastAsia="el-GR"/>
              </w:rPr>
              <w:t>°</w:t>
            </w:r>
          </w:p>
        </w:tc>
        <w:tc>
          <w:tcPr>
            <w:tcW w:w="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BDA87D" w14:textId="77777777" w:rsidR="00450551" w:rsidRPr="00450551" w:rsidRDefault="00450551" w:rsidP="0045055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r w:rsidRPr="00450551">
              <w:rPr>
                <w:rFonts w:ascii="Tahoma-Bold" w:eastAsia="Times New Roman" w:hAnsi="Tahoma-Bold" w:cs="Times New Roman"/>
                <w:b/>
                <w:bCs/>
                <w:color w:val="242021"/>
                <w:sz w:val="56"/>
                <w:szCs w:val="56"/>
                <w:lang w:eastAsia="el-GR"/>
              </w:rPr>
              <w:t>γωνία 100</w:t>
            </w:r>
            <w:r w:rsidRPr="00450551">
              <w:rPr>
                <w:rFonts w:ascii="Tahoma-Bold" w:eastAsia="Times New Roman" w:hAnsi="Tahoma-Bold" w:cs="Times New Roman"/>
                <w:b/>
                <w:bCs/>
                <w:color w:val="242021"/>
                <w:sz w:val="64"/>
                <w:szCs w:val="64"/>
                <w:lang w:eastAsia="el-GR"/>
              </w:rPr>
              <w:t>°</w:t>
            </w:r>
          </w:p>
        </w:tc>
      </w:tr>
      <w:tr w:rsidR="00450551" w:rsidRPr="00450551" w14:paraId="54597B45" w14:textId="77777777" w:rsidTr="00450551">
        <w:trPr>
          <w:trHeight w:val="3290"/>
        </w:trPr>
        <w:tc>
          <w:tcPr>
            <w:tcW w:w="3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2254F4" w14:textId="77777777" w:rsidR="00450551" w:rsidRPr="00450551" w:rsidRDefault="00480141" w:rsidP="0045055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r w:rsidRPr="00501419">
              <w:rPr>
                <w:rFonts w:ascii="Arial-BoldMT" w:hAnsi="Arial-BoldMT"/>
                <w:b/>
                <w:bCs/>
                <w:noProof/>
                <w:color w:val="242021"/>
                <w:sz w:val="56"/>
                <w:szCs w:val="56"/>
              </w:rPr>
              <mc:AlternateContent>
                <mc:Choice Requires="wps">
                  <w:drawing>
                    <wp:anchor distT="45720" distB="45720" distL="114300" distR="114300" simplePos="0" relativeHeight="252840960" behindDoc="0" locked="0" layoutInCell="1" allowOverlap="1" wp14:anchorId="57BA2445" wp14:editId="1B0E4BF4">
                      <wp:simplePos x="0" y="0"/>
                      <wp:positionH relativeFrom="column">
                        <wp:posOffset>1010920</wp:posOffset>
                      </wp:positionH>
                      <wp:positionV relativeFrom="paragraph">
                        <wp:posOffset>1002665</wp:posOffset>
                      </wp:positionV>
                      <wp:extent cx="306705" cy="387350"/>
                      <wp:effectExtent l="0" t="0" r="0" b="0"/>
                      <wp:wrapThrough wrapText="bothSides">
                        <wp:wrapPolygon edited="0">
                          <wp:start x="0" y="0"/>
                          <wp:lineTo x="0" y="20184"/>
                          <wp:lineTo x="20124" y="20184"/>
                          <wp:lineTo x="20124" y="0"/>
                          <wp:lineTo x="0" y="0"/>
                        </wp:wrapPolygon>
                      </wp:wrapThrough>
                      <wp:docPr id="217" name="Πλαίσιο κειμένου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06705" cy="3873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15EC71F" w14:textId="77777777" w:rsidR="009207EA" w:rsidRPr="00480141" w:rsidRDefault="009207EA" w:rsidP="00501419">
                                  <w:pPr>
                                    <w:spacing w:after="0" w:line="240" w:lineRule="auto"/>
                                    <w:rPr>
                                      <w:rFonts w:ascii="Arial" w:hAnsi="Arial" w:cs="Arial"/>
                                      <w:b/>
                                      <w:sz w:val="56"/>
                                      <w:szCs w:val="56"/>
                                    </w:rPr>
                                  </w:pPr>
                                  <w:r w:rsidRPr="00480141">
                                    <w:rPr>
                                      <w:rFonts w:ascii="Arial" w:hAnsi="Arial" w:cs="Arial"/>
                                      <w:b/>
                                      <w:sz w:val="56"/>
                                      <w:szCs w:val="56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7BA2445" id="Πλαίσιο κειμένου 2" o:spid="_x0000_s1154" type="#_x0000_t202" style="position:absolute;left:0;text-align:left;margin-left:79.6pt;margin-top:78.95pt;width:24.15pt;height:30.5pt;z-index:25284096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" stroked="f">
                      <v:textbox inset="0,0,0,0">
                        <w:txbxContent>
                          <w:p w14:paraId="315EC71F" w14:textId="77777777" w:rsidR="009207EA" w:rsidRPr="00480141" w:rsidRDefault="009207EA" w:rsidP="00501419">
                            <w:pPr>
                              <w:spacing w:after="0" w:line="240" w:lineRule="auto"/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</w:pPr>
                            <w:r w:rsidRPr="00480141"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  <w:t>O</w:t>
                            </w:r>
                          </w:p>
                        </w:txbxContent>
                      </v:textbox>
                      <w10:wrap type="through"/>
                    </v:shape>
                  </w:pict>
                </mc:Fallback>
              </mc:AlternateContent>
            </w: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el-GR"/>
              </w:rPr>
              <mc:AlternateContent>
                <mc:Choice Requires="wps">
                  <w:drawing>
                    <wp:anchor distT="0" distB="0" distL="114300" distR="114300" simplePos="0" relativeHeight="252836864" behindDoc="0" locked="0" layoutInCell="1" allowOverlap="1" wp14:anchorId="0E847DCD" wp14:editId="0BDAD0C2">
                      <wp:simplePos x="0" y="0"/>
                      <wp:positionH relativeFrom="column">
                        <wp:posOffset>1452880</wp:posOffset>
                      </wp:positionH>
                      <wp:positionV relativeFrom="paragraph">
                        <wp:posOffset>1217295</wp:posOffset>
                      </wp:positionV>
                      <wp:extent cx="1991995" cy="0"/>
                      <wp:effectExtent l="57150" t="57150" r="0" b="57150"/>
                      <wp:wrapNone/>
                      <wp:docPr id="17" name="Ευθεία γραμμή σύνδεσης 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991995" cy="0"/>
                              </a:xfrm>
                              <a:prstGeom prst="line">
                                <a:avLst/>
                              </a:prstGeom>
                              <a:ln w="38100" cap="rnd">
                                <a:solidFill>
                                  <a:schemeClr val="tx1"/>
                                </a:solidFill>
                                <a:headEnd type="oval" w="med" len="med"/>
                                <a:tailEnd type="none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BAD9BE2" id="Ευθεία γραμμή σύνδεσης 17" o:spid="_x0000_s1026" style="position:absolute;z-index:252836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4.4pt,95.85pt" to="271.25pt,95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" strokecolor="black [3213]" strokeweight="3pt">
                      <v:stroke startarrow="oval" endcap="round"/>
                    </v:line>
                  </w:pict>
                </mc:Fallback>
              </mc:AlternateContent>
            </w:r>
          </w:p>
        </w:tc>
        <w:tc>
          <w:tcPr>
            <w:tcW w:w="3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21EBA1" w14:textId="77777777" w:rsidR="00450551" w:rsidRPr="00450551" w:rsidRDefault="00480141" w:rsidP="0045055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r w:rsidRPr="00501419">
              <w:rPr>
                <w:rFonts w:ascii="Arial-BoldMT" w:hAnsi="Arial-BoldMT"/>
                <w:b/>
                <w:bCs/>
                <w:noProof/>
                <w:color w:val="242021"/>
                <w:sz w:val="56"/>
                <w:szCs w:val="56"/>
              </w:rPr>
              <mc:AlternateContent>
                <mc:Choice Requires="wps">
                  <w:drawing>
                    <wp:anchor distT="45720" distB="45720" distL="114300" distR="114300" simplePos="0" relativeHeight="252843008" behindDoc="0" locked="0" layoutInCell="1" allowOverlap="1" wp14:anchorId="64874731" wp14:editId="34C2FCCA">
                      <wp:simplePos x="0" y="0"/>
                      <wp:positionH relativeFrom="column">
                        <wp:posOffset>834390</wp:posOffset>
                      </wp:positionH>
                      <wp:positionV relativeFrom="paragraph">
                        <wp:posOffset>1049020</wp:posOffset>
                      </wp:positionV>
                      <wp:extent cx="306705" cy="387350"/>
                      <wp:effectExtent l="0" t="0" r="0" b="0"/>
                      <wp:wrapThrough wrapText="bothSides">
                        <wp:wrapPolygon edited="0">
                          <wp:start x="0" y="0"/>
                          <wp:lineTo x="0" y="20184"/>
                          <wp:lineTo x="20124" y="20184"/>
                          <wp:lineTo x="20124" y="0"/>
                          <wp:lineTo x="0" y="0"/>
                        </wp:wrapPolygon>
                      </wp:wrapThrough>
                      <wp:docPr id="19" name="Πλαίσιο κειμένου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06705" cy="3873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C67B277" w14:textId="77777777" w:rsidR="009207EA" w:rsidRPr="00480141" w:rsidRDefault="009207EA" w:rsidP="00501419">
                                  <w:pPr>
                                    <w:spacing w:after="0" w:line="240" w:lineRule="auto"/>
                                    <w:rPr>
                                      <w:rFonts w:ascii="Arial" w:hAnsi="Arial" w:cs="Arial"/>
                                      <w:b/>
                                      <w:sz w:val="56"/>
                                      <w:szCs w:val="56"/>
                                    </w:rPr>
                                  </w:pPr>
                                  <w:r w:rsidRPr="00480141">
                                    <w:rPr>
                                      <w:rFonts w:ascii="Arial" w:hAnsi="Arial" w:cs="Arial"/>
                                      <w:b/>
                                      <w:sz w:val="56"/>
                                      <w:szCs w:val="56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4874731" id="_x0000_s1155" type="#_x0000_t202" style="position:absolute;left:0;text-align:left;margin-left:65.7pt;margin-top:82.6pt;width:24.15pt;height:30.5pt;z-index:25284300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" stroked="f">
                      <v:textbox inset="0,0,0,0">
                        <w:txbxContent>
                          <w:p w14:paraId="3C67B277" w14:textId="77777777" w:rsidR="009207EA" w:rsidRPr="00480141" w:rsidRDefault="009207EA" w:rsidP="00501419">
                            <w:pPr>
                              <w:spacing w:after="0" w:line="240" w:lineRule="auto"/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</w:pPr>
                            <w:r w:rsidRPr="00480141"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  <w:t>O</w:t>
                            </w:r>
                          </w:p>
                        </w:txbxContent>
                      </v:textbox>
                      <w10:wrap type="through"/>
                    </v:shape>
                  </w:pict>
                </mc:Fallback>
              </mc:AlternateContent>
            </w:r>
            <w:r w:rsidR="00501419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el-GR"/>
              </w:rPr>
              <mc:AlternateContent>
                <mc:Choice Requires="wps">
                  <w:drawing>
                    <wp:anchor distT="0" distB="0" distL="114300" distR="114300" simplePos="0" relativeHeight="252838912" behindDoc="0" locked="0" layoutInCell="1" allowOverlap="1" wp14:anchorId="3768B0FE" wp14:editId="465AD16C">
                      <wp:simplePos x="0" y="0"/>
                      <wp:positionH relativeFrom="column">
                        <wp:posOffset>1233805</wp:posOffset>
                      </wp:positionH>
                      <wp:positionV relativeFrom="paragraph">
                        <wp:posOffset>1183640</wp:posOffset>
                      </wp:positionV>
                      <wp:extent cx="1483995" cy="284480"/>
                      <wp:effectExtent l="57150" t="57150" r="20955" b="20320"/>
                      <wp:wrapNone/>
                      <wp:docPr id="18" name="Ευθεία γραμμή σύνδεσης 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483995" cy="284480"/>
                              </a:xfrm>
                              <a:prstGeom prst="line">
                                <a:avLst/>
                              </a:prstGeom>
                              <a:ln w="38100" cap="rnd">
                                <a:solidFill>
                                  <a:schemeClr val="tx1"/>
                                </a:solidFill>
                                <a:headEnd type="oval" w="med" len="med"/>
                                <a:tailEnd type="none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3787548" id="Ευθεία γραμμή σύνδεσης 18" o:spid="_x0000_s1026" style="position:absolute;z-index:252838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7.15pt,93.2pt" to="214pt,11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" strokecolor="black [3213]" strokeweight="3pt">
                      <v:stroke startarrow="oval" endcap="round"/>
                    </v:line>
                  </w:pict>
                </mc:Fallback>
              </mc:AlternateContent>
            </w:r>
          </w:p>
        </w:tc>
      </w:tr>
      <w:tr w:rsidR="00450551" w:rsidRPr="00450551" w14:paraId="2FFB8618" w14:textId="77777777" w:rsidTr="00862708">
        <w:trPr>
          <w:trHeight w:val="1253"/>
        </w:trPr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DAE29B" w14:textId="77777777" w:rsidR="00450551" w:rsidRPr="00450551" w:rsidRDefault="00450551" w:rsidP="0045055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r w:rsidRPr="00450551">
              <w:rPr>
                <w:rFonts w:ascii="Tahoma-Bold" w:eastAsia="Times New Roman" w:hAnsi="Tahoma-Bold" w:cs="Times New Roman"/>
                <w:b/>
                <w:bCs/>
                <w:color w:val="242021"/>
                <w:sz w:val="56"/>
                <w:szCs w:val="56"/>
                <w:lang w:eastAsia="el-GR"/>
              </w:rPr>
              <w:t>.....................................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34144B" w14:textId="77777777" w:rsidR="00450551" w:rsidRPr="00450551" w:rsidRDefault="00450551" w:rsidP="0045055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r w:rsidRPr="00450551">
              <w:rPr>
                <w:rFonts w:ascii="Tahoma-Bold" w:eastAsia="Times New Roman" w:hAnsi="Tahoma-Bold" w:cs="Times New Roman"/>
                <w:b/>
                <w:bCs/>
                <w:color w:val="242021"/>
                <w:sz w:val="56"/>
                <w:szCs w:val="56"/>
                <w:lang w:eastAsia="el-GR"/>
              </w:rPr>
              <w:t>.....................................</w:t>
            </w:r>
          </w:p>
        </w:tc>
      </w:tr>
    </w:tbl>
    <w:p w14:paraId="5F542281" w14:textId="77777777" w:rsidR="00450551" w:rsidRDefault="00450551">
      <w:pPr>
        <w:rPr>
          <w:rFonts w:ascii="Arial-BoldMT" w:hAnsi="Arial-BoldMT"/>
          <w:b/>
          <w:bCs/>
          <w:color w:val="242021"/>
          <w:sz w:val="56"/>
          <w:szCs w:val="56"/>
        </w:rPr>
      </w:pPr>
      <w:r>
        <w:rPr>
          <w:rFonts w:ascii="Arial-BoldMT" w:hAnsi="Arial-BoldMT"/>
          <w:b/>
          <w:bCs/>
          <w:color w:val="242021"/>
          <w:sz w:val="56"/>
          <w:szCs w:val="56"/>
        </w:rPr>
        <w:br w:type="page"/>
      </w:r>
      <w:r w:rsidR="000B3322" w:rsidRPr="000B3322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3104128" behindDoc="0" locked="0" layoutInCell="0" allowOverlap="0" wp14:anchorId="2520EB36" wp14:editId="7AEC3B53">
                <wp:simplePos x="0" y="0"/>
                <wp:positionH relativeFrom="page">
                  <wp:align>center</wp:align>
                </wp:positionH>
                <wp:positionV relativeFrom="topMargin">
                  <wp:posOffset>6840855</wp:posOffset>
                </wp:positionV>
                <wp:extent cx="2372400" cy="457200"/>
                <wp:effectExtent l="0" t="0" r="8890" b="0"/>
                <wp:wrapNone/>
                <wp:docPr id="125" name="Πλαίσιο κειμένου 1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D43165E" w14:textId="77777777" w:rsidR="009207EA" w:rsidRPr="0091598E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24 / 58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520EB36" id="Πλαίσιο κειμένου 125" o:spid="_x0000_s1156" type="#_x0000_t202" style="position:absolute;margin-left:0;margin-top:538.65pt;width:186.8pt;height:36pt;z-index:25310412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4D43165E" w14:textId="77777777" w:rsidR="009207EA" w:rsidRPr="0091598E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24 / 58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W w:w="14572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7286"/>
        <w:gridCol w:w="7286"/>
      </w:tblGrid>
      <w:tr w:rsidR="00522F95" w:rsidRPr="00450551" w14:paraId="4BDEBBAA" w14:textId="77777777" w:rsidTr="00956A69">
        <w:tc>
          <w:tcPr>
            <w:tcW w:w="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BC9C42" w14:textId="77777777" w:rsidR="00522F95" w:rsidRPr="00450551" w:rsidRDefault="00522F95" w:rsidP="00956A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r w:rsidRPr="00450551">
              <w:rPr>
                <w:rFonts w:ascii="Tahoma-Bold" w:eastAsia="Times New Roman" w:hAnsi="Tahoma-Bold" w:cs="Times New Roman"/>
                <w:b/>
                <w:bCs/>
                <w:color w:val="242021"/>
                <w:sz w:val="56"/>
                <w:szCs w:val="56"/>
                <w:lang w:eastAsia="el-GR"/>
              </w:rPr>
              <w:lastRenderedPageBreak/>
              <w:t xml:space="preserve">γωνία </w:t>
            </w:r>
            <w:r w:rsidR="007E03CF">
              <w:rPr>
                <w:rFonts w:ascii="Tahoma-Bold" w:eastAsia="Times New Roman" w:hAnsi="Tahoma-Bold" w:cs="Times New Roman"/>
                <w:b/>
                <w:bCs/>
                <w:color w:val="242021"/>
                <w:sz w:val="56"/>
                <w:szCs w:val="56"/>
                <w:lang w:eastAsia="el-GR"/>
              </w:rPr>
              <w:t>9</w:t>
            </w:r>
            <w:r w:rsidRPr="00450551">
              <w:rPr>
                <w:rFonts w:ascii="Tahoma-Bold" w:eastAsia="Times New Roman" w:hAnsi="Tahoma-Bold" w:cs="Times New Roman"/>
                <w:b/>
                <w:bCs/>
                <w:color w:val="242021"/>
                <w:sz w:val="56"/>
                <w:szCs w:val="56"/>
                <w:lang w:eastAsia="el-GR"/>
              </w:rPr>
              <w:t>0</w:t>
            </w:r>
            <w:r w:rsidRPr="00450551">
              <w:rPr>
                <w:rFonts w:ascii="Tahoma-Bold" w:eastAsia="Times New Roman" w:hAnsi="Tahoma-Bold" w:cs="Times New Roman"/>
                <w:b/>
                <w:bCs/>
                <w:color w:val="242021"/>
                <w:sz w:val="64"/>
                <w:szCs w:val="64"/>
                <w:lang w:eastAsia="el-GR"/>
              </w:rPr>
              <w:t>°</w:t>
            </w:r>
          </w:p>
        </w:tc>
        <w:tc>
          <w:tcPr>
            <w:tcW w:w="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C37150" w14:textId="77777777" w:rsidR="00522F95" w:rsidRPr="00450551" w:rsidRDefault="00522F95" w:rsidP="00956A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r w:rsidRPr="00450551">
              <w:rPr>
                <w:rFonts w:ascii="Tahoma-Bold" w:eastAsia="Times New Roman" w:hAnsi="Tahoma-Bold" w:cs="Times New Roman"/>
                <w:b/>
                <w:bCs/>
                <w:color w:val="242021"/>
                <w:sz w:val="56"/>
                <w:szCs w:val="56"/>
                <w:lang w:eastAsia="el-GR"/>
              </w:rPr>
              <w:t>γωνία 1</w:t>
            </w:r>
            <w:r w:rsidR="007E03CF">
              <w:rPr>
                <w:rFonts w:ascii="Tahoma-Bold" w:eastAsia="Times New Roman" w:hAnsi="Tahoma-Bold" w:cs="Times New Roman"/>
                <w:b/>
                <w:bCs/>
                <w:color w:val="242021"/>
                <w:sz w:val="56"/>
                <w:szCs w:val="56"/>
                <w:lang w:eastAsia="el-GR"/>
              </w:rPr>
              <w:t>8</w:t>
            </w:r>
            <w:r w:rsidRPr="00450551">
              <w:rPr>
                <w:rFonts w:ascii="Tahoma-Bold" w:eastAsia="Times New Roman" w:hAnsi="Tahoma-Bold" w:cs="Times New Roman"/>
                <w:b/>
                <w:bCs/>
                <w:color w:val="242021"/>
                <w:sz w:val="56"/>
                <w:szCs w:val="56"/>
                <w:lang w:eastAsia="el-GR"/>
              </w:rPr>
              <w:t>0</w:t>
            </w:r>
            <w:r w:rsidRPr="00450551">
              <w:rPr>
                <w:rFonts w:ascii="Tahoma-Bold" w:eastAsia="Times New Roman" w:hAnsi="Tahoma-Bold" w:cs="Times New Roman"/>
                <w:b/>
                <w:bCs/>
                <w:color w:val="242021"/>
                <w:sz w:val="64"/>
                <w:szCs w:val="64"/>
                <w:lang w:eastAsia="el-GR"/>
              </w:rPr>
              <w:t>°</w:t>
            </w:r>
          </w:p>
        </w:tc>
      </w:tr>
      <w:tr w:rsidR="00522F95" w:rsidRPr="00450551" w14:paraId="33E4EA3A" w14:textId="77777777" w:rsidTr="00956A69">
        <w:trPr>
          <w:trHeight w:val="3290"/>
        </w:trPr>
        <w:tc>
          <w:tcPr>
            <w:tcW w:w="3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D24C0A" w14:textId="77777777" w:rsidR="00522F95" w:rsidRPr="00450551" w:rsidRDefault="00522F95" w:rsidP="00956A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r w:rsidRPr="00501419">
              <w:rPr>
                <w:rFonts w:ascii="Arial-BoldMT" w:hAnsi="Arial-BoldMT"/>
                <w:b/>
                <w:bCs/>
                <w:noProof/>
                <w:color w:val="242021"/>
                <w:sz w:val="56"/>
                <w:szCs w:val="56"/>
              </w:rPr>
              <mc:AlternateContent>
                <mc:Choice Requires="wps">
                  <w:drawing>
                    <wp:anchor distT="45720" distB="45720" distL="114300" distR="114300" simplePos="0" relativeHeight="252847104" behindDoc="0" locked="0" layoutInCell="1" allowOverlap="1" wp14:anchorId="53ACCEA5" wp14:editId="27807492">
                      <wp:simplePos x="0" y="0"/>
                      <wp:positionH relativeFrom="column">
                        <wp:posOffset>1010920</wp:posOffset>
                      </wp:positionH>
                      <wp:positionV relativeFrom="paragraph">
                        <wp:posOffset>1002665</wp:posOffset>
                      </wp:positionV>
                      <wp:extent cx="306705" cy="387350"/>
                      <wp:effectExtent l="0" t="0" r="0" b="0"/>
                      <wp:wrapThrough wrapText="bothSides">
                        <wp:wrapPolygon edited="0">
                          <wp:start x="0" y="0"/>
                          <wp:lineTo x="0" y="20184"/>
                          <wp:lineTo x="20124" y="20184"/>
                          <wp:lineTo x="20124" y="0"/>
                          <wp:lineTo x="0" y="0"/>
                        </wp:wrapPolygon>
                      </wp:wrapThrough>
                      <wp:docPr id="20" name="Πλαίσιο κειμένου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06705" cy="3873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C37ED6B" w14:textId="77777777" w:rsidR="009207EA" w:rsidRPr="00480141" w:rsidRDefault="009207EA" w:rsidP="00522F95">
                                  <w:pPr>
                                    <w:spacing w:after="0" w:line="240" w:lineRule="auto"/>
                                    <w:rPr>
                                      <w:rFonts w:ascii="Arial" w:hAnsi="Arial" w:cs="Arial"/>
                                      <w:b/>
                                      <w:sz w:val="56"/>
                                      <w:szCs w:val="56"/>
                                    </w:rPr>
                                  </w:pPr>
                                  <w:r w:rsidRPr="00480141">
                                    <w:rPr>
                                      <w:rFonts w:ascii="Arial" w:hAnsi="Arial" w:cs="Arial"/>
                                      <w:b/>
                                      <w:sz w:val="56"/>
                                      <w:szCs w:val="56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3ACCEA5" id="_x0000_s1157" type="#_x0000_t202" style="position:absolute;left:0;text-align:left;margin-left:79.6pt;margin-top:78.95pt;width:24.15pt;height:30.5pt;z-index:25284710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" stroked="f">
                      <v:textbox inset="0,0,0,0">
                        <w:txbxContent>
                          <w:p w14:paraId="0C37ED6B" w14:textId="77777777" w:rsidR="009207EA" w:rsidRPr="00480141" w:rsidRDefault="009207EA" w:rsidP="00522F95">
                            <w:pPr>
                              <w:spacing w:after="0" w:line="240" w:lineRule="auto"/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</w:pPr>
                            <w:r w:rsidRPr="00480141"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  <w:t>O</w:t>
                            </w:r>
                          </w:p>
                        </w:txbxContent>
                      </v:textbox>
                      <w10:wrap type="through"/>
                    </v:shape>
                  </w:pict>
                </mc:Fallback>
              </mc:AlternateContent>
            </w: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el-GR"/>
              </w:rPr>
              <mc:AlternateContent>
                <mc:Choice Requires="wps">
                  <w:drawing>
                    <wp:anchor distT="0" distB="0" distL="114300" distR="114300" simplePos="0" relativeHeight="252845056" behindDoc="0" locked="0" layoutInCell="1" allowOverlap="1" wp14:anchorId="0604DCB6" wp14:editId="0393D32A">
                      <wp:simplePos x="0" y="0"/>
                      <wp:positionH relativeFrom="column">
                        <wp:posOffset>1452880</wp:posOffset>
                      </wp:positionH>
                      <wp:positionV relativeFrom="paragraph">
                        <wp:posOffset>1217295</wp:posOffset>
                      </wp:positionV>
                      <wp:extent cx="1991995" cy="0"/>
                      <wp:effectExtent l="57150" t="57150" r="0" b="57150"/>
                      <wp:wrapNone/>
                      <wp:docPr id="22" name="Ευθεία γραμμή σύνδεσης 2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991995" cy="0"/>
                              </a:xfrm>
                              <a:prstGeom prst="line">
                                <a:avLst/>
                              </a:prstGeom>
                              <a:ln w="38100" cap="rnd">
                                <a:solidFill>
                                  <a:schemeClr val="tx1"/>
                                </a:solidFill>
                                <a:headEnd type="oval" w="med" len="med"/>
                                <a:tailEnd type="none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B087D6C" id="Ευθεία γραμμή σύνδεσης 22" o:spid="_x0000_s1026" style="position:absolute;z-index:252845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4.4pt,95.85pt" to="271.25pt,95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" strokecolor="black [3213]" strokeweight="3pt">
                      <v:stroke startarrow="oval" endcap="round"/>
                    </v:line>
                  </w:pict>
                </mc:Fallback>
              </mc:AlternateContent>
            </w:r>
          </w:p>
        </w:tc>
        <w:tc>
          <w:tcPr>
            <w:tcW w:w="3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BBE8F6" w14:textId="77777777" w:rsidR="00522F95" w:rsidRPr="00450551" w:rsidRDefault="007E03CF" w:rsidP="00956A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el-GR"/>
              </w:rPr>
              <mc:AlternateContent>
                <mc:Choice Requires="wps">
                  <w:drawing>
                    <wp:anchor distT="0" distB="0" distL="114300" distR="114300" simplePos="0" relativeHeight="252850176" behindDoc="0" locked="0" layoutInCell="1" allowOverlap="1" wp14:anchorId="5918A9B4" wp14:editId="2233481E">
                      <wp:simplePos x="0" y="0"/>
                      <wp:positionH relativeFrom="column">
                        <wp:posOffset>1291590</wp:posOffset>
                      </wp:positionH>
                      <wp:positionV relativeFrom="paragraph">
                        <wp:posOffset>1285875</wp:posOffset>
                      </wp:positionV>
                      <wp:extent cx="1991995" cy="0"/>
                      <wp:effectExtent l="57150" t="57150" r="0" b="57150"/>
                      <wp:wrapNone/>
                      <wp:docPr id="35" name="Ευθεία γραμμή σύνδεσης 3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991995" cy="0"/>
                              </a:xfrm>
                              <a:prstGeom prst="line">
                                <a:avLst/>
                              </a:prstGeom>
                              <a:ln w="38100" cap="rnd">
                                <a:solidFill>
                                  <a:schemeClr val="tx1"/>
                                </a:solidFill>
                                <a:headEnd type="oval" w="med" len="med"/>
                                <a:tailEnd type="none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A221319" id="Ευθεία γραμμή σύνδεσης 35" o:spid="_x0000_s1026" style="position:absolute;z-index:252850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1.7pt,101.25pt" to="258.55pt,10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" strokecolor="black [3213]" strokeweight="3pt">
                      <v:stroke startarrow="oval" endcap="round"/>
                    </v:line>
                  </w:pict>
                </mc:Fallback>
              </mc:AlternateContent>
            </w:r>
            <w:r w:rsidR="00522F95" w:rsidRPr="00501419">
              <w:rPr>
                <w:rFonts w:ascii="Arial-BoldMT" w:hAnsi="Arial-BoldMT"/>
                <w:b/>
                <w:bCs/>
                <w:noProof/>
                <w:color w:val="242021"/>
                <w:sz w:val="56"/>
                <w:szCs w:val="56"/>
              </w:rPr>
              <mc:AlternateContent>
                <mc:Choice Requires="wps">
                  <w:drawing>
                    <wp:anchor distT="45720" distB="45720" distL="114300" distR="114300" simplePos="0" relativeHeight="252848128" behindDoc="0" locked="0" layoutInCell="1" allowOverlap="1" wp14:anchorId="246265B1" wp14:editId="6DE3F304">
                      <wp:simplePos x="0" y="0"/>
                      <wp:positionH relativeFrom="column">
                        <wp:posOffset>834390</wp:posOffset>
                      </wp:positionH>
                      <wp:positionV relativeFrom="paragraph">
                        <wp:posOffset>1049020</wp:posOffset>
                      </wp:positionV>
                      <wp:extent cx="306705" cy="387350"/>
                      <wp:effectExtent l="0" t="0" r="0" b="0"/>
                      <wp:wrapThrough wrapText="bothSides">
                        <wp:wrapPolygon edited="0">
                          <wp:start x="0" y="0"/>
                          <wp:lineTo x="0" y="20184"/>
                          <wp:lineTo x="20124" y="20184"/>
                          <wp:lineTo x="20124" y="0"/>
                          <wp:lineTo x="0" y="0"/>
                        </wp:wrapPolygon>
                      </wp:wrapThrough>
                      <wp:docPr id="23" name="Πλαίσιο κειμένου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06705" cy="3873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B1B629C" w14:textId="77777777" w:rsidR="009207EA" w:rsidRPr="00480141" w:rsidRDefault="009207EA" w:rsidP="00522F95">
                                  <w:pPr>
                                    <w:spacing w:after="0" w:line="240" w:lineRule="auto"/>
                                    <w:rPr>
                                      <w:rFonts w:ascii="Arial" w:hAnsi="Arial" w:cs="Arial"/>
                                      <w:b/>
                                      <w:sz w:val="56"/>
                                      <w:szCs w:val="56"/>
                                    </w:rPr>
                                  </w:pPr>
                                  <w:r w:rsidRPr="00480141">
                                    <w:rPr>
                                      <w:rFonts w:ascii="Arial" w:hAnsi="Arial" w:cs="Arial"/>
                                      <w:b/>
                                      <w:sz w:val="56"/>
                                      <w:szCs w:val="56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46265B1" id="_x0000_s1158" type="#_x0000_t202" style="position:absolute;left:0;text-align:left;margin-left:65.7pt;margin-top:82.6pt;width:24.15pt;height:30.5pt;z-index:25284812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" stroked="f">
                      <v:textbox inset="0,0,0,0">
                        <w:txbxContent>
                          <w:p w14:paraId="6B1B629C" w14:textId="77777777" w:rsidR="009207EA" w:rsidRPr="00480141" w:rsidRDefault="009207EA" w:rsidP="00522F95">
                            <w:pPr>
                              <w:spacing w:after="0" w:line="240" w:lineRule="auto"/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</w:pPr>
                            <w:r w:rsidRPr="00480141"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  <w:t>O</w:t>
                            </w:r>
                          </w:p>
                        </w:txbxContent>
                      </v:textbox>
                      <w10:wrap type="through"/>
                    </v:shape>
                  </w:pict>
                </mc:Fallback>
              </mc:AlternateContent>
            </w:r>
          </w:p>
        </w:tc>
      </w:tr>
      <w:tr w:rsidR="00522F95" w:rsidRPr="00450551" w14:paraId="7A3EE6EF" w14:textId="77777777" w:rsidTr="00862708">
        <w:trPr>
          <w:trHeight w:val="1294"/>
        </w:trPr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FA8A22" w14:textId="77777777" w:rsidR="00522F95" w:rsidRPr="00450551" w:rsidRDefault="00522F95" w:rsidP="00956A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r w:rsidRPr="00450551">
              <w:rPr>
                <w:rFonts w:ascii="Tahoma-Bold" w:eastAsia="Times New Roman" w:hAnsi="Tahoma-Bold" w:cs="Times New Roman"/>
                <w:b/>
                <w:bCs/>
                <w:color w:val="242021"/>
                <w:sz w:val="56"/>
                <w:szCs w:val="56"/>
                <w:lang w:eastAsia="el-GR"/>
              </w:rPr>
              <w:t>.....................................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923D19" w14:textId="77777777" w:rsidR="00522F95" w:rsidRPr="00450551" w:rsidRDefault="00522F95" w:rsidP="00956A6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r w:rsidRPr="00450551">
              <w:rPr>
                <w:rFonts w:ascii="Tahoma-Bold" w:eastAsia="Times New Roman" w:hAnsi="Tahoma-Bold" w:cs="Times New Roman"/>
                <w:b/>
                <w:bCs/>
                <w:color w:val="242021"/>
                <w:sz w:val="56"/>
                <w:szCs w:val="56"/>
                <w:lang w:eastAsia="el-GR"/>
              </w:rPr>
              <w:t>.....................................</w:t>
            </w:r>
          </w:p>
        </w:tc>
      </w:tr>
    </w:tbl>
    <w:p w14:paraId="5A2E4C98" w14:textId="77777777" w:rsidR="00C9489C" w:rsidRDefault="00C9489C" w:rsidP="007368C8">
      <w:pPr>
        <w:rPr>
          <w:rFonts w:ascii="Arial-BoldMT" w:hAnsi="Arial-BoldMT"/>
          <w:b/>
          <w:bCs/>
          <w:color w:val="242021"/>
          <w:sz w:val="56"/>
          <w:szCs w:val="56"/>
        </w:rPr>
      </w:pPr>
    </w:p>
    <w:p w14:paraId="3D3D411B" w14:textId="77777777" w:rsidR="00EF4CBD" w:rsidRDefault="000B3322" w:rsidP="007368C8">
      <w:pPr>
        <w:rPr>
          <w:rFonts w:ascii="Tahoma" w:hAnsi="Tahoma" w:cs="Tahoma"/>
          <w:b/>
          <w:sz w:val="56"/>
          <w:szCs w:val="56"/>
        </w:rPr>
      </w:pPr>
      <w:r w:rsidRPr="000B3322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102080" behindDoc="0" locked="0" layoutInCell="0" allowOverlap="0" wp14:anchorId="5CEED7BD" wp14:editId="51D74E18">
                <wp:simplePos x="0" y="0"/>
                <wp:positionH relativeFrom="page">
                  <wp:align>center</wp:align>
                </wp:positionH>
                <wp:positionV relativeFrom="topMargin">
                  <wp:posOffset>6840855</wp:posOffset>
                </wp:positionV>
                <wp:extent cx="2372400" cy="457200"/>
                <wp:effectExtent l="0" t="0" r="8890" b="0"/>
                <wp:wrapNone/>
                <wp:docPr id="124" name="Πλαίσιο κειμένου 1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73AE644" w14:textId="77777777" w:rsidR="009207EA" w:rsidRPr="005950A8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25 / 58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CEED7BD" id="Πλαίσιο κειμένου 124" o:spid="_x0000_s1159" type="#_x0000_t202" style="position:absolute;margin-left:0;margin-top:538.65pt;width:186.8pt;height:36pt;z-index:25310208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473AE644" w14:textId="77777777" w:rsidR="009207EA" w:rsidRPr="005950A8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25 / 58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71F77322" w14:textId="77777777" w:rsidR="00EF4CBD" w:rsidRDefault="00EF4CBD" w:rsidP="007368C8">
      <w:pPr>
        <w:rPr>
          <w:rFonts w:ascii="Tahoma" w:hAnsi="Tahoma" w:cs="Tahoma"/>
          <w:b/>
          <w:sz w:val="56"/>
          <w:szCs w:val="56"/>
        </w:rPr>
      </w:pPr>
    </w:p>
    <w:p w14:paraId="3D08E6BF" w14:textId="77777777" w:rsidR="00F11C4C" w:rsidRDefault="00F11C4C" w:rsidP="007368C8">
      <w:pPr>
        <w:rPr>
          <w:rFonts w:ascii="Tahoma" w:hAnsi="Tahoma" w:cs="Tahoma"/>
          <w:b/>
          <w:sz w:val="56"/>
          <w:szCs w:val="56"/>
        </w:rPr>
        <w:sectPr w:rsidR="00F11C4C" w:rsidSect="00F11C4C">
          <w:pgSz w:w="16838" w:h="11906" w:orient="landscape"/>
          <w:pgMar w:top="1134" w:right="1134" w:bottom="1134" w:left="1134" w:header="709" w:footer="709" w:gutter="0"/>
          <w:cols w:space="708"/>
          <w:docGrid w:linePitch="360"/>
        </w:sectPr>
      </w:pPr>
    </w:p>
    <w:tbl>
      <w:tblPr>
        <w:tblStyle w:val="74"/>
        <w:tblW w:w="9639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74"/>
        <w:gridCol w:w="5765"/>
      </w:tblGrid>
      <w:tr w:rsidR="00AB2FA3" w:rsidRPr="004F1CE3" w14:paraId="0AEF06BC" w14:textId="77777777" w:rsidTr="00956A69">
        <w:tc>
          <w:tcPr>
            <w:tcW w:w="3874" w:type="dxa"/>
            <w:tcMar>
              <w:left w:w="0" w:type="dxa"/>
              <w:right w:w="0" w:type="dxa"/>
            </w:tcMar>
          </w:tcPr>
          <w:p w14:paraId="19890FEC" w14:textId="77777777" w:rsidR="00AB2FA3" w:rsidRPr="004F1CE3" w:rsidRDefault="00AB2FA3" w:rsidP="00956A69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  <w:r>
              <w:rPr>
                <w:rFonts w:ascii="Tahoma-Bold" w:eastAsia="Calibri" w:hAnsi="Tahoma-Bold" w:cs="Times New Roman"/>
                <w:b/>
                <w:bCs/>
                <w:color w:val="2381C4"/>
                <w:sz w:val="56"/>
                <w:szCs w:val="56"/>
              </w:rPr>
              <w:lastRenderedPageBreak/>
              <w:t>4</w:t>
            </w:r>
            <w:r w:rsidRPr="004F1CE3">
              <w:rPr>
                <w:rFonts w:ascii="Tahoma-Bold" w:eastAsia="Calibri" w:hAnsi="Tahoma-Bold" w:cs="Times New Roman"/>
                <w:b/>
                <w:bCs/>
                <w:color w:val="2381C4"/>
                <w:sz w:val="56"/>
                <w:szCs w:val="56"/>
              </w:rPr>
              <w:t>ο Πρόβλημα</w:t>
            </w:r>
          </w:p>
        </w:tc>
        <w:tc>
          <w:tcPr>
            <w:tcW w:w="5765" w:type="dxa"/>
            <w:tcBorders>
              <w:bottom w:val="single" w:sz="24" w:space="0" w:color="0070C0"/>
            </w:tcBorders>
          </w:tcPr>
          <w:p w14:paraId="3A347EBE" w14:textId="77777777" w:rsidR="00AB2FA3" w:rsidRPr="004F1CE3" w:rsidRDefault="00AB2FA3" w:rsidP="00956A69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</w:p>
        </w:tc>
      </w:tr>
    </w:tbl>
    <w:p w14:paraId="0EE20742" w14:textId="77777777" w:rsidR="00F11C4C" w:rsidRDefault="00AB2FA3" w:rsidP="007368C8">
      <w:pPr>
        <w:rPr>
          <w:rFonts w:ascii="Tahoma" w:hAnsi="Tahoma" w:cs="Tahoma"/>
          <w:b/>
          <w:sz w:val="56"/>
          <w:szCs w:val="56"/>
        </w:rPr>
      </w:pPr>
      <w:r w:rsidRPr="00AB2FA3">
        <w:rPr>
          <w:rFonts w:ascii="Arial-BoldMT" w:hAnsi="Arial-BoldMT"/>
          <w:b/>
          <w:bCs/>
          <w:color w:val="242021"/>
          <w:sz w:val="56"/>
          <w:szCs w:val="56"/>
        </w:rPr>
        <w:t>Σχεδιάζουμε ένα ισόπλευρο, ένα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AB2FA3">
        <w:rPr>
          <w:rFonts w:ascii="Arial-BoldMT" w:hAnsi="Arial-BoldMT"/>
          <w:b/>
          <w:bCs/>
          <w:color w:val="242021"/>
          <w:sz w:val="56"/>
          <w:szCs w:val="56"/>
        </w:rPr>
        <w:t>ισοσκελές κ</w:t>
      </w:r>
      <w:r w:rsidR="000B3322" w:rsidRPr="000B3322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89792" behindDoc="0" locked="0" layoutInCell="0" allowOverlap="0" wp14:anchorId="4BDBBFCA" wp14:editId="485996C1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18" name="Πλαίσιο κειμένου 1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0FA7ED0" w14:textId="77777777" w:rsidR="009207EA" w:rsidRPr="005950A8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26 / 58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BDBBFCA" id="Πλαίσιο κειμένου 118" o:spid="_x0000_s1160" type="#_x0000_t202" style="position:absolute;margin-left:0;margin-top:785.3pt;width:186.8pt;height:36pt;z-index:25308979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AEhvnywAgAANA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60FA7ED0" w14:textId="77777777" w:rsidR="009207EA" w:rsidRPr="005950A8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26 / 58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AB2FA3">
        <w:rPr>
          <w:rFonts w:ascii="Arial-BoldMT" w:hAnsi="Arial-BoldMT"/>
          <w:b/>
          <w:bCs/>
          <w:color w:val="242021"/>
          <w:sz w:val="56"/>
          <w:szCs w:val="56"/>
        </w:rPr>
        <w:t>αι ένα ορθογώνιο ισοσκελές τρίγωνο.</w:t>
      </w:r>
    </w:p>
    <w:p w14:paraId="103D21DB" w14:textId="77777777" w:rsidR="00961C4A" w:rsidRDefault="00D25108" w:rsidP="00683236">
      <w:pPr>
        <w:jc w:val="center"/>
        <w:rPr>
          <w:rFonts w:ascii="Tahoma" w:hAnsi="Tahoma" w:cs="Tahoma"/>
          <w:b/>
          <w:sz w:val="56"/>
          <w:szCs w:val="56"/>
        </w:rPr>
        <w:sectPr w:rsidR="00961C4A" w:rsidSect="006634DE"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  <w:r>
        <w:rPr>
          <w:noProof/>
        </w:rPr>
        <w:drawing>
          <wp:inline distT="0" distB="0" distL="0" distR="0" wp14:anchorId="2FF932F2" wp14:editId="062436AC">
            <wp:extent cx="6120130" cy="6307455"/>
            <wp:effectExtent l="0" t="0" r="0" b="0"/>
            <wp:docPr id="36" name="Εικόνα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6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6307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74"/>
        <w:tblW w:w="14572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74"/>
        <w:gridCol w:w="10598"/>
      </w:tblGrid>
      <w:tr w:rsidR="00961C4A" w:rsidRPr="004F1CE3" w14:paraId="2583063F" w14:textId="77777777" w:rsidTr="00956A69">
        <w:tc>
          <w:tcPr>
            <w:tcW w:w="3974" w:type="dxa"/>
            <w:tcMar>
              <w:left w:w="0" w:type="dxa"/>
              <w:right w:w="0" w:type="dxa"/>
            </w:tcMar>
          </w:tcPr>
          <w:p w14:paraId="14488EDA" w14:textId="77777777" w:rsidR="00961C4A" w:rsidRPr="004F1CE3" w:rsidRDefault="00961C4A" w:rsidP="00956A69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  <w:r>
              <w:rPr>
                <w:rFonts w:ascii="Tahoma-Bold" w:eastAsia="Calibri" w:hAnsi="Tahoma-Bold" w:cs="Times New Roman"/>
                <w:b/>
                <w:bCs/>
                <w:color w:val="2381C4"/>
                <w:sz w:val="56"/>
                <w:szCs w:val="56"/>
              </w:rPr>
              <w:lastRenderedPageBreak/>
              <w:t>5</w:t>
            </w:r>
            <w:r w:rsidRPr="004F1CE3">
              <w:rPr>
                <w:rFonts w:ascii="Tahoma-Bold" w:eastAsia="Calibri" w:hAnsi="Tahoma-Bold" w:cs="Times New Roman"/>
                <w:b/>
                <w:bCs/>
                <w:color w:val="2381C4"/>
                <w:sz w:val="56"/>
                <w:szCs w:val="56"/>
              </w:rPr>
              <w:t>ο Πρόβλημα</w:t>
            </w:r>
          </w:p>
        </w:tc>
        <w:tc>
          <w:tcPr>
            <w:tcW w:w="10598" w:type="dxa"/>
            <w:tcBorders>
              <w:bottom w:val="single" w:sz="24" w:space="0" w:color="0070C0"/>
            </w:tcBorders>
          </w:tcPr>
          <w:p w14:paraId="3E9CEED4" w14:textId="77777777" w:rsidR="00961C4A" w:rsidRPr="004F1CE3" w:rsidRDefault="00961C4A" w:rsidP="00956A69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</w:p>
        </w:tc>
      </w:tr>
    </w:tbl>
    <w:p w14:paraId="2E936073" w14:textId="77777777" w:rsidR="00426AC9" w:rsidRDefault="000B3322" w:rsidP="00961C4A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0B3322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3100032" behindDoc="0" locked="0" layoutInCell="0" allowOverlap="0" wp14:anchorId="36522646" wp14:editId="08931157">
                <wp:simplePos x="0" y="0"/>
                <wp:positionH relativeFrom="page">
                  <wp:align>center</wp:align>
                </wp:positionH>
                <wp:positionV relativeFrom="topMargin">
                  <wp:posOffset>6840855</wp:posOffset>
                </wp:positionV>
                <wp:extent cx="2372400" cy="457200"/>
                <wp:effectExtent l="0" t="0" r="8890" b="0"/>
                <wp:wrapNone/>
                <wp:docPr id="123" name="Πλαίσιο κειμένου 1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B903D4E" w14:textId="77777777" w:rsidR="009207EA" w:rsidRPr="005950A8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27 / 58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6522646" id="Πλαίσιο κειμένου 123" o:spid="_x0000_s1161" type="#_x0000_t202" style="position:absolute;margin-left:0;margin-top:538.65pt;width:186.8pt;height:36pt;z-index:25310003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1B903D4E" w14:textId="77777777" w:rsidR="009207EA" w:rsidRPr="005950A8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27 / 58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2A00E6" w:rsidRPr="002A00E6">
        <w:rPr>
          <w:rFonts w:ascii="Arial-BoldMT" w:hAnsi="Arial-BoldMT"/>
          <w:b/>
          <w:bCs/>
          <w:color w:val="242021"/>
          <w:sz w:val="56"/>
          <w:szCs w:val="56"/>
        </w:rPr>
        <w:t xml:space="preserve">Σχεδιάζουμε το συμμετρικό του σχήματος ως </w:t>
      </w:r>
      <w:r w:rsidR="00426AC9">
        <w:rPr>
          <w:rFonts w:ascii="Arial-BoldMT" w:hAnsi="Arial-BoldMT"/>
          <w:b/>
          <w:bCs/>
          <w:color w:val="242021"/>
          <w:sz w:val="56"/>
          <w:szCs w:val="56"/>
        </w:rPr>
        <w:t xml:space="preserve">προς </w:t>
      </w:r>
      <w:r w:rsidR="002A00E6" w:rsidRPr="002A00E6">
        <w:rPr>
          <w:rFonts w:ascii="Arial-BoldMT" w:hAnsi="Arial-BoldMT"/>
          <w:b/>
          <w:bCs/>
          <w:color w:val="242021"/>
          <w:sz w:val="56"/>
          <w:szCs w:val="56"/>
        </w:rPr>
        <w:t>άξονα συμμετρίας την κόκκινη ευθεία.</w:t>
      </w:r>
    </w:p>
    <w:p w14:paraId="66E7F324" w14:textId="77777777" w:rsidR="00961C4A" w:rsidRDefault="00426AC9" w:rsidP="00426AC9">
      <w:pPr>
        <w:jc w:val="center"/>
        <w:rPr>
          <w:rFonts w:ascii="Arial-BoldMT" w:hAnsi="Arial-BoldMT"/>
          <w:b/>
          <w:bCs/>
          <w:color w:val="242021"/>
          <w:sz w:val="60"/>
          <w:szCs w:val="60"/>
        </w:rPr>
      </w:pPr>
      <w:r>
        <w:rPr>
          <w:noProof/>
        </w:rPr>
        <w:drawing>
          <wp:inline distT="0" distB="0" distL="0" distR="0" wp14:anchorId="0D0CFC24" wp14:editId="4631BA22">
            <wp:extent cx="3558692" cy="9115861"/>
            <wp:effectExtent l="2857" t="0" r="6668" b="6667"/>
            <wp:docPr id="46" name="Εικόνα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7"/>
                    <a:stretch>
                      <a:fillRect/>
                    </a:stretch>
                  </pic:blipFill>
                  <pic:spPr>
                    <a:xfrm rot="5400000">
                      <a:off x="0" y="0"/>
                      <a:ext cx="3606760" cy="92389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67A456" w14:textId="77777777" w:rsidR="00961C4A" w:rsidRDefault="00961C4A" w:rsidP="00961C4A">
      <w:pPr>
        <w:rPr>
          <w:rFonts w:ascii="Tahoma" w:hAnsi="Tahoma" w:cs="Tahoma"/>
          <w:b/>
          <w:sz w:val="56"/>
          <w:szCs w:val="56"/>
        </w:rPr>
      </w:pPr>
    </w:p>
    <w:p w14:paraId="0218658A" w14:textId="77777777" w:rsidR="00961C4A" w:rsidRDefault="00961C4A" w:rsidP="00961C4A">
      <w:pPr>
        <w:rPr>
          <w:rFonts w:ascii="Tahoma" w:hAnsi="Tahoma" w:cs="Tahoma"/>
          <w:b/>
          <w:sz w:val="56"/>
          <w:szCs w:val="56"/>
        </w:rPr>
        <w:sectPr w:rsidR="00961C4A" w:rsidSect="00961C4A">
          <w:pgSz w:w="16838" w:h="11906" w:orient="landscape"/>
          <w:pgMar w:top="1134" w:right="1134" w:bottom="1134" w:left="1134" w:header="709" w:footer="709" w:gutter="0"/>
          <w:cols w:space="708"/>
          <w:docGrid w:linePitch="360"/>
        </w:sectPr>
      </w:pPr>
    </w:p>
    <w:p w14:paraId="7CFC20FE" w14:textId="77777777" w:rsidR="0091598E" w:rsidRDefault="0091598E">
      <w:pPr>
        <w:rPr>
          <w:rFonts w:ascii="Tahoma-Bold" w:hAnsi="Tahoma-Bold"/>
          <w:b/>
          <w:bCs/>
          <w:color w:val="F7941D"/>
          <w:sz w:val="62"/>
          <w:szCs w:val="62"/>
        </w:rPr>
      </w:pPr>
      <w:r>
        <w:rPr>
          <w:rFonts w:ascii="Tahoma-Bold" w:hAnsi="Tahoma-Bold"/>
          <w:b/>
          <w:bCs/>
          <w:color w:val="F7941D"/>
          <w:sz w:val="62"/>
          <w:szCs w:val="62"/>
        </w:rPr>
        <w:lastRenderedPageBreak/>
        <w:br w:type="page"/>
      </w:r>
    </w:p>
    <w:p w14:paraId="6F8AA383" w14:textId="77777777" w:rsidR="003870DE" w:rsidRDefault="003870DE" w:rsidP="003870DE">
      <w:pPr>
        <w:rPr>
          <w:rFonts w:ascii="Tahoma-Bold" w:hAnsi="Tahoma-Bold"/>
          <w:b/>
          <w:bCs/>
          <w:color w:val="F7941D"/>
          <w:sz w:val="62"/>
          <w:szCs w:val="62"/>
        </w:rPr>
      </w:pPr>
      <w:r w:rsidRPr="003870DE">
        <w:rPr>
          <w:rFonts w:ascii="Tahoma-Bold" w:hAnsi="Tahoma-Bold"/>
          <w:b/>
          <w:bCs/>
          <w:color w:val="F7941D"/>
          <w:sz w:val="62"/>
          <w:szCs w:val="62"/>
        </w:rPr>
        <w:lastRenderedPageBreak/>
        <w:t>Κεφάλαιο 38</w:t>
      </w:r>
    </w:p>
    <w:p w14:paraId="34AFD772" w14:textId="77777777" w:rsidR="003870DE" w:rsidRDefault="00504108" w:rsidP="003870DE">
      <w:pPr>
        <w:rPr>
          <w:rFonts w:ascii="Tahoma-Bold" w:hAnsi="Tahoma-Bold"/>
          <w:b/>
          <w:bCs/>
          <w:color w:val="F7941D"/>
          <w:sz w:val="62"/>
          <w:szCs w:val="62"/>
        </w:rPr>
      </w:pPr>
      <w:r>
        <w:rPr>
          <w:noProof/>
        </w:rPr>
        <w:drawing>
          <wp:inline distT="0" distB="0" distL="0" distR="0" wp14:anchorId="7CBE8802" wp14:editId="3474B6E1">
            <wp:extent cx="3876040" cy="3876040"/>
            <wp:effectExtent l="0" t="0" r="0" b="0"/>
            <wp:docPr id="47" name="Εικόνα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6040" cy="3876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E8F7D2" w14:textId="77777777" w:rsidR="00961C4A" w:rsidRDefault="003870DE" w:rsidP="003870DE">
      <w:pPr>
        <w:rPr>
          <w:rFonts w:ascii="Tahoma-Bold" w:hAnsi="Tahoma-Bold"/>
          <w:b/>
          <w:bCs/>
          <w:color w:val="F7941D"/>
          <w:sz w:val="62"/>
          <w:szCs w:val="62"/>
        </w:rPr>
      </w:pPr>
      <w:r w:rsidRPr="003870DE">
        <w:rPr>
          <w:rFonts w:ascii="Tahoma-Bold" w:hAnsi="Tahoma-Bold"/>
          <w:b/>
          <w:bCs/>
          <w:color w:val="F7941D"/>
          <w:sz w:val="62"/>
          <w:szCs w:val="62"/>
        </w:rPr>
        <w:t>Κεφάλαιο 44</w:t>
      </w:r>
    </w:p>
    <w:p w14:paraId="7C781119" w14:textId="77777777" w:rsidR="00504108" w:rsidRDefault="00504108" w:rsidP="003870DE">
      <w:pPr>
        <w:rPr>
          <w:rFonts w:ascii="Tahoma" w:hAnsi="Tahoma" w:cs="Tahoma"/>
          <w:b/>
          <w:sz w:val="56"/>
          <w:szCs w:val="56"/>
        </w:rPr>
      </w:pPr>
      <w:r>
        <w:rPr>
          <w:noProof/>
        </w:rPr>
        <w:drawing>
          <wp:inline distT="0" distB="0" distL="0" distR="0" wp14:anchorId="7C989CD8" wp14:editId="05C5F2C6">
            <wp:extent cx="3876040" cy="3862070"/>
            <wp:effectExtent l="0" t="0" r="0" b="5080"/>
            <wp:docPr id="49" name="Εικόνα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1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6040" cy="3862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34D5CF" w14:textId="77777777" w:rsidR="00504108" w:rsidRDefault="00504108" w:rsidP="003870DE">
      <w:pPr>
        <w:rPr>
          <w:rFonts w:ascii="Tahoma" w:hAnsi="Tahoma" w:cs="Tahoma"/>
          <w:b/>
          <w:sz w:val="56"/>
          <w:szCs w:val="56"/>
        </w:rPr>
      </w:pPr>
    </w:p>
    <w:p w14:paraId="76FB2510" w14:textId="77777777" w:rsidR="00D732EE" w:rsidRDefault="00EF4CBD" w:rsidP="00504108">
      <w:pPr>
        <w:rPr>
          <w:rFonts w:ascii="Tahoma" w:hAnsi="Tahoma" w:cs="Tahoma"/>
          <w:b/>
          <w:sz w:val="56"/>
          <w:szCs w:val="56"/>
        </w:rPr>
      </w:pPr>
      <w:r>
        <w:rPr>
          <w:rFonts w:ascii="Tahoma" w:hAnsi="Tahoma" w:cs="Tahoma"/>
          <w:b/>
          <w:sz w:val="56"/>
          <w:szCs w:val="56"/>
        </w:rPr>
        <w:br w:type="page"/>
      </w:r>
    </w:p>
    <w:p w14:paraId="1BC9BFDD" w14:textId="77777777" w:rsidR="00D732EE" w:rsidRPr="00356E3A" w:rsidRDefault="00D732EE" w:rsidP="00D732EE">
      <w:pPr>
        <w:jc w:val="center"/>
        <w:rPr>
          <w:rFonts w:ascii="Arial" w:hAnsi="Arial" w:cs="Arial"/>
          <w:b/>
          <w:color w:val="8DB3E2" w:themeColor="text2" w:themeTint="66"/>
          <w:sz w:val="56"/>
          <w:szCs w:val="56"/>
          <w:lang w:bidi="el-GR"/>
        </w:rPr>
      </w:pPr>
      <w:r w:rsidRPr="00356E3A">
        <w:rPr>
          <w:rFonts w:ascii="Arial" w:hAnsi="Arial" w:cs="Arial"/>
          <w:b/>
          <w:color w:val="8DB3E2" w:themeColor="text2" w:themeTint="66"/>
          <w:sz w:val="56"/>
          <w:szCs w:val="56"/>
          <w:lang w:bidi="el-GR"/>
        </w:rPr>
        <w:lastRenderedPageBreak/>
        <w:t xml:space="preserve">ΠΕΡΙΕΧΟΜΕΝΑ </w:t>
      </w:r>
      <w:r w:rsidR="00504108" w:rsidRPr="00356E3A">
        <w:rPr>
          <w:rFonts w:ascii="Arial" w:hAnsi="Arial" w:cs="Arial"/>
          <w:b/>
          <w:color w:val="8DB3E2" w:themeColor="text2" w:themeTint="66"/>
          <w:sz w:val="56"/>
          <w:szCs w:val="56"/>
          <w:lang w:bidi="el-GR"/>
        </w:rPr>
        <w:t>2</w:t>
      </w:r>
      <w:r w:rsidRPr="00356E3A">
        <w:rPr>
          <w:rFonts w:ascii="Arial" w:hAnsi="Arial" w:cs="Arial"/>
          <w:b/>
          <w:color w:val="8DB3E2" w:themeColor="text2" w:themeTint="66"/>
          <w:sz w:val="56"/>
          <w:szCs w:val="56"/>
          <w:lang w:bidi="el-GR"/>
        </w:rPr>
        <w:t>ου ΤΟΜΟΥ</w:t>
      </w:r>
    </w:p>
    <w:p w14:paraId="25D24E3D" w14:textId="77777777" w:rsidR="00356E3A" w:rsidRPr="00356E3A" w:rsidRDefault="00356E3A" w:rsidP="00D732EE">
      <w:pPr>
        <w:jc w:val="center"/>
        <w:rPr>
          <w:rFonts w:ascii="Arial" w:hAnsi="Arial" w:cs="Arial"/>
          <w:b/>
          <w:sz w:val="40"/>
          <w:szCs w:val="56"/>
        </w:rPr>
      </w:pPr>
    </w:p>
    <w:tbl>
      <w:tblPr>
        <w:tblStyle w:val="86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7941D"/>
        <w:tblLook w:val="04A0" w:firstRow="1" w:lastRow="0" w:firstColumn="1" w:lastColumn="0" w:noHBand="0" w:noVBand="1"/>
      </w:tblPr>
      <w:tblGrid>
        <w:gridCol w:w="8500"/>
        <w:gridCol w:w="1128"/>
      </w:tblGrid>
      <w:tr w:rsidR="00356E3A" w:rsidRPr="00356E3A" w14:paraId="4E942059" w14:textId="77777777" w:rsidTr="002847C6">
        <w:tc>
          <w:tcPr>
            <w:tcW w:w="8500" w:type="dxa"/>
            <w:shd w:val="clear" w:color="auto" w:fill="F7941D"/>
          </w:tcPr>
          <w:p w14:paraId="1010428B" w14:textId="77777777" w:rsidR="00D732EE" w:rsidRPr="00356E3A" w:rsidRDefault="00D732EE" w:rsidP="00501419">
            <w:pPr>
              <w:rPr>
                <w:rFonts w:ascii="Arial" w:hAnsi="Arial" w:cs="Arial"/>
                <w:b/>
                <w:color w:val="FFFFFF" w:themeColor="background1"/>
                <w:sz w:val="56"/>
                <w:szCs w:val="56"/>
              </w:rPr>
            </w:pPr>
            <w:r w:rsidRPr="00356E3A">
              <w:rPr>
                <w:rFonts w:ascii="Arial" w:hAnsi="Arial" w:cs="Arial"/>
                <w:b/>
                <w:color w:val="FFFFFF" w:themeColor="background1"/>
                <w:sz w:val="56"/>
                <w:szCs w:val="56"/>
              </w:rPr>
              <w:t xml:space="preserve">ενότητα </w:t>
            </w:r>
            <w:r w:rsidR="00504108" w:rsidRPr="00356E3A">
              <w:rPr>
                <w:rFonts w:ascii="Arial" w:hAnsi="Arial" w:cs="Arial"/>
                <w:b/>
                <w:color w:val="FFFFFF" w:themeColor="background1"/>
                <w:sz w:val="56"/>
                <w:szCs w:val="56"/>
              </w:rPr>
              <w:t>7</w:t>
            </w:r>
            <w:r w:rsidRPr="00356E3A">
              <w:rPr>
                <w:rFonts w:ascii="Arial" w:hAnsi="Arial" w:cs="Arial"/>
                <w:b/>
                <w:color w:val="FFFFFF" w:themeColor="background1"/>
                <w:sz w:val="56"/>
                <w:szCs w:val="56"/>
              </w:rPr>
              <w:tab/>
            </w:r>
          </w:p>
        </w:tc>
        <w:tc>
          <w:tcPr>
            <w:tcW w:w="1128" w:type="dxa"/>
            <w:shd w:val="clear" w:color="auto" w:fill="F7941D"/>
          </w:tcPr>
          <w:p w14:paraId="5AD593CE" w14:textId="77777777" w:rsidR="00D732EE" w:rsidRPr="00356E3A" w:rsidRDefault="00D732EE" w:rsidP="00501419">
            <w:pPr>
              <w:jc w:val="right"/>
              <w:rPr>
                <w:rFonts w:ascii="Arial" w:hAnsi="Arial" w:cs="Arial"/>
                <w:b/>
                <w:color w:val="FFFFFF" w:themeColor="background1"/>
                <w:sz w:val="56"/>
                <w:szCs w:val="56"/>
              </w:rPr>
            </w:pPr>
            <w:r w:rsidRPr="00356E3A">
              <w:rPr>
                <w:rFonts w:ascii="Arial" w:hAnsi="Arial" w:cs="Arial"/>
                <w:b/>
                <w:color w:val="FFFFFF" w:themeColor="background1"/>
                <w:sz w:val="56"/>
                <w:szCs w:val="56"/>
              </w:rPr>
              <w:t>5</w:t>
            </w:r>
          </w:p>
        </w:tc>
      </w:tr>
    </w:tbl>
    <w:p w14:paraId="23A9E05C" w14:textId="77777777" w:rsidR="00D732EE" w:rsidRPr="00356E3A" w:rsidRDefault="00D732EE" w:rsidP="00D732EE">
      <w:pPr>
        <w:rPr>
          <w:rFonts w:ascii="Arial" w:hAnsi="Arial" w:cs="Arial"/>
          <w:b/>
          <w:sz w:val="40"/>
          <w:szCs w:val="56"/>
        </w:rPr>
      </w:pPr>
    </w:p>
    <w:tbl>
      <w:tblPr>
        <w:tblStyle w:val="861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9"/>
        <w:gridCol w:w="5939"/>
        <w:gridCol w:w="1151"/>
      </w:tblGrid>
      <w:tr w:rsidR="00D732EE" w:rsidRPr="00846DB0" w14:paraId="63EEAE52" w14:textId="77777777" w:rsidTr="002847C6">
        <w:tc>
          <w:tcPr>
            <w:tcW w:w="2552" w:type="dxa"/>
          </w:tcPr>
          <w:p w14:paraId="4710DDB9" w14:textId="77777777" w:rsidR="00D732EE" w:rsidRPr="00846DB0" w:rsidRDefault="00D732EE" w:rsidP="00501419">
            <w:pPr>
              <w:rPr>
                <w:rFonts w:ascii="Tahoma" w:hAnsi="Tahoma" w:cs="Tahoma"/>
                <w:b/>
                <w:sz w:val="56"/>
                <w:szCs w:val="56"/>
              </w:rPr>
            </w:pPr>
            <w:r w:rsidRPr="00846DB0">
              <w:rPr>
                <w:rFonts w:ascii="Tahoma" w:hAnsi="Tahoma" w:cs="Tahoma"/>
                <w:b/>
                <w:sz w:val="56"/>
                <w:szCs w:val="56"/>
              </w:rPr>
              <w:t xml:space="preserve">Κεφ. </w:t>
            </w:r>
            <w:r w:rsidR="00504108">
              <w:rPr>
                <w:rFonts w:ascii="Tahoma" w:hAnsi="Tahoma" w:cs="Tahoma"/>
                <w:b/>
                <w:sz w:val="56"/>
                <w:szCs w:val="56"/>
              </w:rPr>
              <w:t>36</w:t>
            </w:r>
          </w:p>
        </w:tc>
        <w:tc>
          <w:tcPr>
            <w:tcW w:w="5953" w:type="dxa"/>
          </w:tcPr>
          <w:p w14:paraId="6D16D3CD" w14:textId="77777777" w:rsidR="00D732EE" w:rsidRPr="00846DB0" w:rsidRDefault="006E507F" w:rsidP="006E507F">
            <w:pPr>
              <w:rPr>
                <w:rFonts w:ascii="Arial" w:hAnsi="Arial" w:cs="Arial"/>
                <w:b/>
                <w:sz w:val="56"/>
                <w:szCs w:val="56"/>
              </w:rPr>
            </w:pPr>
            <w:r w:rsidRPr="006E507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Μετράω και σχεδιάζω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6E507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σε κλίμακες</w:t>
            </w:r>
          </w:p>
        </w:tc>
        <w:tc>
          <w:tcPr>
            <w:tcW w:w="1134" w:type="dxa"/>
            <w:vAlign w:val="bottom"/>
          </w:tcPr>
          <w:p w14:paraId="1FC85842" w14:textId="77777777" w:rsidR="00D732EE" w:rsidRPr="00846DB0" w:rsidRDefault="00356E3A" w:rsidP="002847C6">
            <w:pPr>
              <w:jc w:val="right"/>
              <w:rPr>
                <w:rFonts w:ascii="Arial" w:hAnsi="Arial" w:cs="Arial"/>
                <w:b/>
                <w:sz w:val="56"/>
                <w:szCs w:val="56"/>
              </w:rPr>
            </w:pPr>
            <w:r>
              <w:rPr>
                <w:rFonts w:ascii="Arial" w:hAnsi="Arial" w:cs="Arial"/>
                <w:b/>
                <w:sz w:val="56"/>
                <w:szCs w:val="56"/>
              </w:rPr>
              <w:t>7</w:t>
            </w:r>
          </w:p>
        </w:tc>
      </w:tr>
      <w:tr w:rsidR="00D732EE" w:rsidRPr="00846DB0" w14:paraId="6529B46D" w14:textId="77777777" w:rsidTr="00356E3A">
        <w:tc>
          <w:tcPr>
            <w:tcW w:w="2552" w:type="dxa"/>
          </w:tcPr>
          <w:p w14:paraId="56A27187" w14:textId="77777777" w:rsidR="00D732EE" w:rsidRPr="00846DB0" w:rsidRDefault="00D732EE" w:rsidP="00501419">
            <w:pPr>
              <w:rPr>
                <w:rFonts w:ascii="Tahoma" w:hAnsi="Tahoma" w:cs="Tahoma"/>
                <w:b/>
                <w:sz w:val="56"/>
                <w:szCs w:val="56"/>
              </w:rPr>
            </w:pPr>
            <w:r w:rsidRPr="00846DB0">
              <w:rPr>
                <w:rFonts w:ascii="Tahoma" w:hAnsi="Tahoma" w:cs="Tahoma"/>
                <w:b/>
                <w:sz w:val="56"/>
                <w:szCs w:val="56"/>
              </w:rPr>
              <w:t xml:space="preserve">Κεφ. </w:t>
            </w:r>
            <w:r w:rsidR="00504108">
              <w:rPr>
                <w:rFonts w:ascii="Tahoma" w:hAnsi="Tahoma" w:cs="Tahoma"/>
                <w:b/>
                <w:sz w:val="56"/>
                <w:szCs w:val="56"/>
              </w:rPr>
              <w:t>37</w:t>
            </w:r>
          </w:p>
        </w:tc>
        <w:tc>
          <w:tcPr>
            <w:tcW w:w="5953" w:type="dxa"/>
          </w:tcPr>
          <w:p w14:paraId="30EA3DE8" w14:textId="77777777" w:rsidR="00D732EE" w:rsidRPr="00846DB0" w:rsidRDefault="003B2BD6" w:rsidP="003B2BD6">
            <w:pPr>
              <w:rPr>
                <w:rFonts w:ascii="Arial" w:hAnsi="Arial" w:cs="Arial"/>
                <w:b/>
                <w:sz w:val="56"/>
                <w:szCs w:val="56"/>
              </w:rPr>
            </w:pPr>
            <w:r w:rsidRPr="003B2BD6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Προσανατολισμός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3B2BD6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στον χώρο</w:t>
            </w:r>
          </w:p>
        </w:tc>
        <w:tc>
          <w:tcPr>
            <w:tcW w:w="1134" w:type="dxa"/>
            <w:vAlign w:val="bottom"/>
          </w:tcPr>
          <w:p w14:paraId="2555BC68" w14:textId="77777777" w:rsidR="00D732EE" w:rsidRPr="00846DB0" w:rsidRDefault="00356E3A" w:rsidP="00356E3A">
            <w:pPr>
              <w:jc w:val="right"/>
              <w:rPr>
                <w:rFonts w:ascii="Arial" w:hAnsi="Arial" w:cs="Arial"/>
                <w:b/>
                <w:sz w:val="56"/>
                <w:szCs w:val="56"/>
              </w:rPr>
            </w:pPr>
            <w:r>
              <w:rPr>
                <w:rFonts w:ascii="Arial" w:hAnsi="Arial" w:cs="Arial"/>
                <w:b/>
                <w:sz w:val="56"/>
                <w:szCs w:val="56"/>
              </w:rPr>
              <w:t>18</w:t>
            </w:r>
          </w:p>
        </w:tc>
      </w:tr>
      <w:tr w:rsidR="00D732EE" w:rsidRPr="00846DB0" w14:paraId="30F2B116" w14:textId="77777777" w:rsidTr="00504108">
        <w:tc>
          <w:tcPr>
            <w:tcW w:w="2552" w:type="dxa"/>
          </w:tcPr>
          <w:p w14:paraId="0BFBA0DA" w14:textId="77777777" w:rsidR="00D732EE" w:rsidRPr="00846DB0" w:rsidRDefault="00D732EE" w:rsidP="00501419">
            <w:pPr>
              <w:rPr>
                <w:rFonts w:ascii="Tahoma" w:hAnsi="Tahoma" w:cs="Tahoma"/>
                <w:b/>
                <w:sz w:val="56"/>
                <w:szCs w:val="56"/>
              </w:rPr>
            </w:pPr>
            <w:r w:rsidRPr="00846DB0">
              <w:rPr>
                <w:rFonts w:ascii="Tahoma" w:hAnsi="Tahoma" w:cs="Tahoma"/>
                <w:b/>
                <w:sz w:val="56"/>
                <w:szCs w:val="56"/>
              </w:rPr>
              <w:t xml:space="preserve">Κεφ. </w:t>
            </w:r>
            <w:r w:rsidR="00504108">
              <w:rPr>
                <w:rFonts w:ascii="Tahoma" w:hAnsi="Tahoma" w:cs="Tahoma"/>
                <w:b/>
                <w:sz w:val="56"/>
                <w:szCs w:val="56"/>
              </w:rPr>
              <w:t>38</w:t>
            </w:r>
          </w:p>
        </w:tc>
        <w:tc>
          <w:tcPr>
            <w:tcW w:w="5953" w:type="dxa"/>
          </w:tcPr>
          <w:p w14:paraId="4F568A36" w14:textId="77777777" w:rsidR="00D732EE" w:rsidRPr="00846DB0" w:rsidRDefault="003B2BD6" w:rsidP="00501419">
            <w:pPr>
              <w:rPr>
                <w:rFonts w:ascii="Arial" w:hAnsi="Arial" w:cs="Arial"/>
                <w:b/>
                <w:sz w:val="56"/>
                <w:szCs w:val="56"/>
              </w:rPr>
            </w:pPr>
            <w:r w:rsidRPr="003B2BD6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Είδη γωνιών</w:t>
            </w:r>
          </w:p>
        </w:tc>
        <w:tc>
          <w:tcPr>
            <w:tcW w:w="1134" w:type="dxa"/>
          </w:tcPr>
          <w:p w14:paraId="46010A3D" w14:textId="77777777" w:rsidR="00D732EE" w:rsidRPr="00846DB0" w:rsidRDefault="00356E3A" w:rsidP="00501419">
            <w:pPr>
              <w:jc w:val="right"/>
              <w:rPr>
                <w:rFonts w:ascii="Arial" w:hAnsi="Arial" w:cs="Arial"/>
                <w:b/>
                <w:sz w:val="56"/>
                <w:szCs w:val="56"/>
              </w:rPr>
            </w:pPr>
            <w:r>
              <w:rPr>
                <w:rFonts w:ascii="Arial" w:hAnsi="Arial" w:cs="Arial"/>
                <w:b/>
                <w:sz w:val="56"/>
                <w:szCs w:val="56"/>
              </w:rPr>
              <w:t>32</w:t>
            </w:r>
          </w:p>
        </w:tc>
      </w:tr>
      <w:tr w:rsidR="00D732EE" w:rsidRPr="00846DB0" w14:paraId="1C08BED5" w14:textId="77777777" w:rsidTr="00504108">
        <w:tc>
          <w:tcPr>
            <w:tcW w:w="2552" w:type="dxa"/>
          </w:tcPr>
          <w:p w14:paraId="6980542F" w14:textId="77777777" w:rsidR="00D732EE" w:rsidRPr="00846DB0" w:rsidRDefault="00D732EE" w:rsidP="00501419">
            <w:pPr>
              <w:rPr>
                <w:rFonts w:ascii="Tahoma" w:hAnsi="Tahoma" w:cs="Tahoma"/>
                <w:b/>
                <w:sz w:val="56"/>
                <w:szCs w:val="56"/>
              </w:rPr>
            </w:pPr>
            <w:r w:rsidRPr="00846DB0">
              <w:rPr>
                <w:rFonts w:ascii="Tahoma" w:hAnsi="Tahoma" w:cs="Tahoma"/>
                <w:b/>
                <w:sz w:val="56"/>
                <w:szCs w:val="56"/>
              </w:rPr>
              <w:t xml:space="preserve">Κεφ. </w:t>
            </w:r>
            <w:r w:rsidR="00504108">
              <w:rPr>
                <w:rFonts w:ascii="Tahoma" w:hAnsi="Tahoma" w:cs="Tahoma"/>
                <w:b/>
                <w:sz w:val="56"/>
                <w:szCs w:val="56"/>
              </w:rPr>
              <w:t>39</w:t>
            </w:r>
          </w:p>
        </w:tc>
        <w:tc>
          <w:tcPr>
            <w:tcW w:w="5953" w:type="dxa"/>
          </w:tcPr>
          <w:p w14:paraId="7B2A7BF1" w14:textId="77777777" w:rsidR="00D732EE" w:rsidRPr="00846DB0" w:rsidRDefault="003B2BD6" w:rsidP="00501419">
            <w:pPr>
              <w:rPr>
                <w:rFonts w:ascii="Arial" w:hAnsi="Arial" w:cs="Arial"/>
                <w:b/>
                <w:sz w:val="56"/>
                <w:szCs w:val="56"/>
              </w:rPr>
            </w:pPr>
            <w:r w:rsidRPr="003B2BD6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Μέτρηση γωνιών</w:t>
            </w:r>
          </w:p>
        </w:tc>
        <w:tc>
          <w:tcPr>
            <w:tcW w:w="1134" w:type="dxa"/>
          </w:tcPr>
          <w:p w14:paraId="27E1C9D5" w14:textId="77777777" w:rsidR="00D732EE" w:rsidRPr="00846DB0" w:rsidRDefault="00356E3A" w:rsidP="00501419">
            <w:pPr>
              <w:jc w:val="right"/>
              <w:rPr>
                <w:rFonts w:ascii="Arial" w:hAnsi="Arial" w:cs="Arial"/>
                <w:b/>
                <w:sz w:val="56"/>
                <w:szCs w:val="56"/>
              </w:rPr>
            </w:pPr>
            <w:r>
              <w:rPr>
                <w:rFonts w:ascii="Arial" w:hAnsi="Arial" w:cs="Arial"/>
                <w:b/>
                <w:sz w:val="56"/>
                <w:szCs w:val="56"/>
              </w:rPr>
              <w:t>43</w:t>
            </w:r>
          </w:p>
        </w:tc>
      </w:tr>
      <w:tr w:rsidR="00D732EE" w:rsidRPr="00846DB0" w14:paraId="73589111" w14:textId="77777777" w:rsidTr="00356E3A">
        <w:tc>
          <w:tcPr>
            <w:tcW w:w="2552" w:type="dxa"/>
          </w:tcPr>
          <w:p w14:paraId="168DABAD" w14:textId="77777777" w:rsidR="00D732EE" w:rsidRPr="00846DB0" w:rsidRDefault="00D732EE" w:rsidP="00501419">
            <w:pPr>
              <w:rPr>
                <w:rFonts w:ascii="Tahoma" w:hAnsi="Tahoma" w:cs="Tahoma"/>
                <w:b/>
                <w:sz w:val="56"/>
                <w:szCs w:val="56"/>
              </w:rPr>
            </w:pPr>
            <w:r w:rsidRPr="00846DB0">
              <w:rPr>
                <w:rFonts w:ascii="Tahoma" w:hAnsi="Tahoma" w:cs="Tahoma"/>
                <w:b/>
                <w:sz w:val="56"/>
                <w:szCs w:val="56"/>
              </w:rPr>
              <w:t xml:space="preserve">Κεφ. </w:t>
            </w:r>
            <w:r w:rsidR="00504108">
              <w:rPr>
                <w:rFonts w:ascii="Tahoma" w:hAnsi="Tahoma" w:cs="Tahoma"/>
                <w:b/>
                <w:sz w:val="56"/>
                <w:szCs w:val="56"/>
              </w:rPr>
              <w:t>40</w:t>
            </w:r>
          </w:p>
        </w:tc>
        <w:tc>
          <w:tcPr>
            <w:tcW w:w="5953" w:type="dxa"/>
          </w:tcPr>
          <w:p w14:paraId="53FFCB76" w14:textId="77777777" w:rsidR="00356E3A" w:rsidRDefault="003B2BD6" w:rsidP="003B2BD6">
            <w:pP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3B2BD6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Είδη τριγώνων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</w:p>
          <w:p w14:paraId="172D4FE0" w14:textId="77777777" w:rsidR="00D732EE" w:rsidRPr="00846DB0" w:rsidRDefault="003B2BD6" w:rsidP="003B2BD6">
            <w:pPr>
              <w:rPr>
                <w:rFonts w:ascii="Arial" w:hAnsi="Arial" w:cs="Arial"/>
                <w:b/>
                <w:sz w:val="56"/>
                <w:szCs w:val="56"/>
              </w:rPr>
            </w:pPr>
            <w:r w:rsidRPr="003B2BD6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ως προς τις γωνίες</w:t>
            </w:r>
          </w:p>
        </w:tc>
        <w:tc>
          <w:tcPr>
            <w:tcW w:w="1134" w:type="dxa"/>
            <w:vAlign w:val="bottom"/>
          </w:tcPr>
          <w:p w14:paraId="405E0E54" w14:textId="77777777" w:rsidR="00D732EE" w:rsidRPr="00846DB0" w:rsidRDefault="00356E3A" w:rsidP="00356E3A">
            <w:pPr>
              <w:jc w:val="right"/>
              <w:rPr>
                <w:rFonts w:ascii="Arial" w:hAnsi="Arial" w:cs="Arial"/>
                <w:b/>
                <w:sz w:val="56"/>
                <w:szCs w:val="56"/>
              </w:rPr>
            </w:pPr>
            <w:r>
              <w:rPr>
                <w:rFonts w:ascii="Arial" w:hAnsi="Arial" w:cs="Arial"/>
                <w:b/>
                <w:sz w:val="56"/>
                <w:szCs w:val="56"/>
              </w:rPr>
              <w:t>59</w:t>
            </w:r>
          </w:p>
        </w:tc>
      </w:tr>
      <w:tr w:rsidR="00D732EE" w:rsidRPr="00846DB0" w14:paraId="0A40DB14" w14:textId="77777777" w:rsidTr="00356E3A">
        <w:tc>
          <w:tcPr>
            <w:tcW w:w="2552" w:type="dxa"/>
          </w:tcPr>
          <w:p w14:paraId="27C2303D" w14:textId="77777777" w:rsidR="00D732EE" w:rsidRPr="00846DB0" w:rsidRDefault="00D732EE" w:rsidP="00501419">
            <w:pPr>
              <w:rPr>
                <w:rFonts w:ascii="Tahoma" w:hAnsi="Tahoma" w:cs="Tahoma"/>
                <w:b/>
                <w:sz w:val="56"/>
                <w:szCs w:val="56"/>
              </w:rPr>
            </w:pPr>
            <w:r w:rsidRPr="00846DB0">
              <w:rPr>
                <w:rFonts w:ascii="Tahoma" w:hAnsi="Tahoma" w:cs="Tahoma"/>
                <w:b/>
                <w:sz w:val="56"/>
                <w:szCs w:val="56"/>
              </w:rPr>
              <w:t xml:space="preserve">Κεφ. </w:t>
            </w:r>
            <w:r w:rsidR="00504108">
              <w:rPr>
                <w:rFonts w:ascii="Tahoma" w:hAnsi="Tahoma" w:cs="Tahoma"/>
                <w:b/>
                <w:sz w:val="56"/>
                <w:szCs w:val="56"/>
              </w:rPr>
              <w:t>41</w:t>
            </w:r>
          </w:p>
        </w:tc>
        <w:tc>
          <w:tcPr>
            <w:tcW w:w="5953" w:type="dxa"/>
          </w:tcPr>
          <w:p w14:paraId="5FC15FC3" w14:textId="77777777" w:rsidR="00356E3A" w:rsidRDefault="003B2BD6" w:rsidP="003B2BD6">
            <w:pP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3B2BD6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Είδη τριγώνων </w:t>
            </w:r>
          </w:p>
          <w:p w14:paraId="1883A03F" w14:textId="77777777" w:rsidR="00D732EE" w:rsidRPr="00846DB0" w:rsidRDefault="003B2BD6" w:rsidP="003B2BD6">
            <w:pPr>
              <w:rPr>
                <w:rFonts w:ascii="Arial" w:hAnsi="Arial" w:cs="Arial"/>
                <w:b/>
                <w:sz w:val="56"/>
                <w:szCs w:val="56"/>
              </w:rPr>
            </w:pPr>
            <w:r w:rsidRPr="003B2BD6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ως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3B2BD6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προς τις πλευρές</w:t>
            </w:r>
          </w:p>
        </w:tc>
        <w:tc>
          <w:tcPr>
            <w:tcW w:w="1134" w:type="dxa"/>
            <w:vAlign w:val="bottom"/>
          </w:tcPr>
          <w:p w14:paraId="0CA753A7" w14:textId="77777777" w:rsidR="00D732EE" w:rsidRPr="00846DB0" w:rsidRDefault="00356E3A" w:rsidP="00356E3A">
            <w:pPr>
              <w:jc w:val="right"/>
              <w:rPr>
                <w:rFonts w:ascii="Arial" w:hAnsi="Arial" w:cs="Arial"/>
                <w:b/>
                <w:sz w:val="56"/>
                <w:szCs w:val="56"/>
              </w:rPr>
            </w:pPr>
            <w:r>
              <w:rPr>
                <w:rFonts w:ascii="Arial" w:hAnsi="Arial" w:cs="Arial"/>
                <w:b/>
                <w:sz w:val="56"/>
                <w:szCs w:val="56"/>
              </w:rPr>
              <w:t>70</w:t>
            </w:r>
          </w:p>
        </w:tc>
      </w:tr>
      <w:tr w:rsidR="00D732EE" w:rsidRPr="00846DB0" w14:paraId="048E64FE" w14:textId="77777777" w:rsidTr="00356E3A">
        <w:tc>
          <w:tcPr>
            <w:tcW w:w="2552" w:type="dxa"/>
          </w:tcPr>
          <w:p w14:paraId="75214496" w14:textId="77777777" w:rsidR="00D732EE" w:rsidRPr="00846DB0" w:rsidRDefault="00D732EE" w:rsidP="00501419">
            <w:pPr>
              <w:rPr>
                <w:rFonts w:ascii="Tahoma" w:hAnsi="Tahoma" w:cs="Tahoma"/>
                <w:b/>
                <w:sz w:val="56"/>
                <w:szCs w:val="56"/>
              </w:rPr>
            </w:pPr>
            <w:r w:rsidRPr="00846DB0">
              <w:rPr>
                <w:rFonts w:ascii="Tahoma" w:hAnsi="Tahoma" w:cs="Tahoma"/>
                <w:b/>
                <w:sz w:val="56"/>
                <w:szCs w:val="56"/>
              </w:rPr>
              <w:t xml:space="preserve">Κεφ. </w:t>
            </w:r>
            <w:r w:rsidR="00504108">
              <w:rPr>
                <w:rFonts w:ascii="Tahoma" w:hAnsi="Tahoma" w:cs="Tahoma"/>
                <w:b/>
                <w:sz w:val="56"/>
                <w:szCs w:val="56"/>
              </w:rPr>
              <w:t>42</w:t>
            </w:r>
          </w:p>
        </w:tc>
        <w:tc>
          <w:tcPr>
            <w:tcW w:w="5953" w:type="dxa"/>
          </w:tcPr>
          <w:p w14:paraId="185122C9" w14:textId="77777777" w:rsidR="003B2BD6" w:rsidRPr="003B2BD6" w:rsidRDefault="003B2BD6" w:rsidP="003B2BD6">
            <w:pP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proofErr w:type="spellStart"/>
            <w:r w:rsidRPr="003B2BD6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Καθετότητα</w:t>
            </w:r>
            <w:proofErr w:type="spellEnd"/>
            <w:r w:rsidRPr="003B2BD6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–</w:t>
            </w:r>
          </w:p>
          <w:p w14:paraId="7BB028E5" w14:textId="77777777" w:rsidR="00D732EE" w:rsidRPr="00846DB0" w:rsidRDefault="003B2BD6" w:rsidP="003B2BD6">
            <w:pPr>
              <w:rPr>
                <w:rFonts w:ascii="Arial" w:hAnsi="Arial" w:cs="Arial"/>
                <w:b/>
                <w:sz w:val="56"/>
                <w:szCs w:val="56"/>
              </w:rPr>
            </w:pPr>
            <w:r w:rsidRPr="003B2BD6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Ύψη τριγώνου</w:t>
            </w:r>
          </w:p>
        </w:tc>
        <w:tc>
          <w:tcPr>
            <w:tcW w:w="1134" w:type="dxa"/>
            <w:vAlign w:val="bottom"/>
          </w:tcPr>
          <w:p w14:paraId="301DDC04" w14:textId="77777777" w:rsidR="00D732EE" w:rsidRPr="00846DB0" w:rsidRDefault="00356E3A" w:rsidP="00356E3A">
            <w:pPr>
              <w:jc w:val="right"/>
              <w:rPr>
                <w:rFonts w:ascii="Arial" w:hAnsi="Arial" w:cs="Arial"/>
                <w:b/>
                <w:sz w:val="56"/>
                <w:szCs w:val="56"/>
              </w:rPr>
            </w:pPr>
            <w:r>
              <w:rPr>
                <w:rFonts w:ascii="Arial" w:hAnsi="Arial" w:cs="Arial"/>
                <w:b/>
                <w:sz w:val="56"/>
                <w:szCs w:val="56"/>
              </w:rPr>
              <w:t>82</w:t>
            </w:r>
          </w:p>
        </w:tc>
      </w:tr>
      <w:tr w:rsidR="00D732EE" w:rsidRPr="00846DB0" w14:paraId="2F8737F9" w14:textId="77777777" w:rsidTr="00504108">
        <w:tc>
          <w:tcPr>
            <w:tcW w:w="2552" w:type="dxa"/>
          </w:tcPr>
          <w:p w14:paraId="65C50816" w14:textId="77777777" w:rsidR="00D732EE" w:rsidRPr="00846DB0" w:rsidRDefault="00D732EE" w:rsidP="00501419">
            <w:pPr>
              <w:rPr>
                <w:rFonts w:ascii="Tahoma" w:hAnsi="Tahoma" w:cs="Tahoma"/>
                <w:b/>
                <w:sz w:val="56"/>
                <w:szCs w:val="56"/>
              </w:rPr>
            </w:pPr>
            <w:r w:rsidRPr="00846DB0">
              <w:rPr>
                <w:rFonts w:ascii="Tahoma" w:hAnsi="Tahoma" w:cs="Tahoma"/>
                <w:b/>
                <w:sz w:val="56"/>
                <w:szCs w:val="56"/>
              </w:rPr>
              <w:t xml:space="preserve">Κεφ. </w:t>
            </w:r>
            <w:r w:rsidR="00504108">
              <w:rPr>
                <w:rFonts w:ascii="Tahoma" w:hAnsi="Tahoma" w:cs="Tahoma"/>
                <w:b/>
                <w:sz w:val="56"/>
                <w:szCs w:val="56"/>
              </w:rPr>
              <w:t>43</w:t>
            </w:r>
          </w:p>
        </w:tc>
        <w:tc>
          <w:tcPr>
            <w:tcW w:w="5953" w:type="dxa"/>
          </w:tcPr>
          <w:p w14:paraId="52D42D73" w14:textId="77777777" w:rsidR="00D732EE" w:rsidRPr="00846DB0" w:rsidRDefault="004A3C83" w:rsidP="00501419">
            <w:pPr>
              <w:rPr>
                <w:rFonts w:ascii="Arial" w:hAnsi="Arial" w:cs="Arial"/>
                <w:b/>
                <w:sz w:val="56"/>
                <w:szCs w:val="56"/>
              </w:rPr>
            </w:pPr>
            <w:r w:rsidRPr="004A3C8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Συμμετρία</w:t>
            </w:r>
          </w:p>
        </w:tc>
        <w:tc>
          <w:tcPr>
            <w:tcW w:w="1134" w:type="dxa"/>
          </w:tcPr>
          <w:p w14:paraId="30E07F7A" w14:textId="77777777" w:rsidR="00D732EE" w:rsidRPr="00846DB0" w:rsidRDefault="00356E3A" w:rsidP="00501419">
            <w:pPr>
              <w:jc w:val="right"/>
              <w:rPr>
                <w:rFonts w:ascii="Arial" w:hAnsi="Arial" w:cs="Arial"/>
                <w:b/>
                <w:sz w:val="56"/>
                <w:szCs w:val="56"/>
              </w:rPr>
            </w:pPr>
            <w:r>
              <w:rPr>
                <w:rFonts w:ascii="Arial" w:hAnsi="Arial" w:cs="Arial"/>
                <w:b/>
                <w:sz w:val="56"/>
                <w:szCs w:val="56"/>
              </w:rPr>
              <w:t>96</w:t>
            </w:r>
          </w:p>
        </w:tc>
      </w:tr>
      <w:tr w:rsidR="00504108" w:rsidRPr="00846DB0" w14:paraId="47378252" w14:textId="77777777" w:rsidTr="00356E3A">
        <w:tc>
          <w:tcPr>
            <w:tcW w:w="2552" w:type="dxa"/>
          </w:tcPr>
          <w:p w14:paraId="717B1E53" w14:textId="77777777" w:rsidR="00504108" w:rsidRPr="00846DB0" w:rsidRDefault="00504108" w:rsidP="00501419">
            <w:pPr>
              <w:rPr>
                <w:rFonts w:ascii="Tahoma" w:hAnsi="Tahoma" w:cs="Tahoma"/>
                <w:b/>
                <w:sz w:val="56"/>
                <w:szCs w:val="56"/>
              </w:rPr>
            </w:pPr>
            <w:r w:rsidRPr="00846DB0">
              <w:rPr>
                <w:rFonts w:ascii="Tahoma" w:hAnsi="Tahoma" w:cs="Tahoma"/>
                <w:b/>
                <w:sz w:val="56"/>
                <w:szCs w:val="56"/>
              </w:rPr>
              <w:t xml:space="preserve">Κεφ. </w:t>
            </w:r>
            <w:r>
              <w:rPr>
                <w:rFonts w:ascii="Tahoma" w:hAnsi="Tahoma" w:cs="Tahoma"/>
                <w:b/>
                <w:sz w:val="56"/>
                <w:szCs w:val="56"/>
              </w:rPr>
              <w:t>44</w:t>
            </w:r>
          </w:p>
        </w:tc>
        <w:tc>
          <w:tcPr>
            <w:tcW w:w="5953" w:type="dxa"/>
          </w:tcPr>
          <w:p w14:paraId="1B475250" w14:textId="77777777" w:rsidR="004A3C83" w:rsidRPr="004A3C83" w:rsidRDefault="004A3C83" w:rsidP="004A3C83">
            <w:pP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4A3C8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Κύκλο</w:t>
            </w:r>
            <w:r w:rsidR="000B3322" w:rsidRPr="000B3322">
              <w:rPr>
                <w:rFonts w:ascii="Arial" w:hAnsi="Arial" w:cs="Arial"/>
                <w:b/>
                <w:bCs/>
                <w:noProof/>
                <w:color w:val="242021"/>
                <w:sz w:val="56"/>
                <w:szCs w:val="56"/>
              </w:rPr>
              <mc:AlternateContent>
                <mc:Choice Requires="wps">
                  <w:drawing>
                    <wp:anchor distT="0" distB="0" distL="114300" distR="114300" simplePos="0" relativeHeight="253091840" behindDoc="0" locked="0" layoutInCell="0" allowOverlap="0" wp14:anchorId="15FF436A" wp14:editId="7CC9F6CC">
                      <wp:simplePos x="0" y="0"/>
                      <wp:positionH relativeFrom="page">
                        <wp:align>center</wp:align>
                      </wp:positionH>
                      <wp:positionV relativeFrom="topMargin">
                        <wp:posOffset>9973310</wp:posOffset>
                      </wp:positionV>
                      <wp:extent cx="2372400" cy="457200"/>
                      <wp:effectExtent l="0" t="0" r="8890" b="0"/>
                      <wp:wrapNone/>
                      <wp:docPr id="119" name="Πλαίσιο κειμένου 1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72400" cy="4572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CC99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689F328" w14:textId="77777777" w:rsidR="009207EA" w:rsidRPr="005950A8" w:rsidRDefault="009207EA" w:rsidP="00956A69">
                                  <w:pPr>
                                    <w:suppressAutoHyphens/>
                                    <w:autoSpaceDE w:val="0"/>
                                    <w:autoSpaceDN w:val="0"/>
                                    <w:adjustRightInd w:val="0"/>
                                    <w:jc w:val="center"/>
                                    <w:rPr>
                                      <w:rFonts w:ascii="Arial" w:hAnsi="Arial"/>
                                      <w:b/>
                                      <w:sz w:val="56"/>
                                      <w:szCs w:val="56"/>
                                      <w:lang w:val="en-US"/>
                                    </w:rPr>
                                  </w:pPr>
                                  <w:r>
                                    <w:rPr>
                                      <w:rFonts w:ascii="Arial" w:hAnsi="Arial"/>
                                      <w:b/>
                                      <w:sz w:val="56"/>
                                      <w:szCs w:val="56"/>
                                      <w:lang w:val="en-US"/>
                                    </w:rPr>
                                    <w:t>000</w:t>
                                  </w:r>
                                  <w:r>
                                    <w:rPr>
                                      <w:rFonts w:ascii="Arial" w:hAnsi="Arial"/>
                                      <w:b/>
                                      <w:sz w:val="56"/>
                                      <w:szCs w:val="56"/>
                                    </w:rPr>
                                    <w:t xml:space="preserve"> / </w:t>
                                  </w:r>
                                  <w:r>
                                    <w:rPr>
                                      <w:rFonts w:ascii="Arial" w:hAnsi="Arial"/>
                                      <w:b/>
                                      <w:sz w:val="56"/>
                                      <w:szCs w:val="56"/>
                                      <w:lang w:val="en-US"/>
                                    </w:rPr>
                                    <w:t>000</w:t>
                                  </w:r>
                                </w:p>
                              </w:txbxContent>
                            </wps:txbx>
                            <wps:bodyPr rot="0" vert="horz" wrap="square" lIns="54000" tIns="54000" rIns="54000" bIns="5400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5FF436A" id="Πλαίσιο κειμένου 119" o:spid="_x0000_s1162" type="#_x0000_t202" style="position:absolute;margin-left:0;margin-top:785.3pt;width:186.8pt;height:36pt;z-index:25309184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" o:allowincell="f" o:allowoverlap="f" fillcolor="#fc9" stroked="f" strokeweight="2.25pt">
                      <v:textbox inset="1.5mm,1.5mm,1.5mm,1.5mm">
                        <w:txbxContent>
                          <w:p w14:paraId="3689F328" w14:textId="77777777" w:rsidR="009207EA" w:rsidRPr="005950A8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  <w:t>000</w:t>
                            </w: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  <w:t>000</w:t>
                            </w:r>
                          </w:p>
                        </w:txbxContent>
                      </v:textbox>
                      <w10:wrap anchorx="page" anchory="margin"/>
                    </v:shape>
                  </w:pict>
                </mc:Fallback>
              </mc:AlternateContent>
            </w:r>
            <w:r w:rsidRPr="004A3C8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ς -</w:t>
            </w:r>
          </w:p>
          <w:p w14:paraId="1A2D79CB" w14:textId="77777777" w:rsidR="00504108" w:rsidRPr="00846DB0" w:rsidRDefault="004A3C83" w:rsidP="004A3C83">
            <w:pP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4A3C8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Μήκος κύκλου</w:t>
            </w:r>
          </w:p>
        </w:tc>
        <w:tc>
          <w:tcPr>
            <w:tcW w:w="1134" w:type="dxa"/>
            <w:vAlign w:val="bottom"/>
          </w:tcPr>
          <w:p w14:paraId="5DA61319" w14:textId="77777777" w:rsidR="00504108" w:rsidRPr="00846DB0" w:rsidRDefault="00356E3A" w:rsidP="00356E3A">
            <w:pPr>
              <w:jc w:val="right"/>
              <w:rPr>
                <w:rFonts w:ascii="Arial" w:hAnsi="Arial" w:cs="Arial"/>
                <w:b/>
                <w:sz w:val="56"/>
                <w:szCs w:val="56"/>
              </w:rPr>
            </w:pPr>
            <w:r>
              <w:rPr>
                <w:rFonts w:ascii="Arial" w:hAnsi="Arial" w:cs="Arial"/>
                <w:b/>
                <w:sz w:val="56"/>
                <w:szCs w:val="56"/>
              </w:rPr>
              <w:t>106</w:t>
            </w:r>
          </w:p>
        </w:tc>
      </w:tr>
      <w:tr w:rsidR="00D732EE" w:rsidRPr="00846DB0" w14:paraId="7F4121B2" w14:textId="77777777" w:rsidTr="00501419">
        <w:tc>
          <w:tcPr>
            <w:tcW w:w="8505" w:type="dxa"/>
            <w:gridSpan w:val="2"/>
          </w:tcPr>
          <w:p w14:paraId="378F4E45" w14:textId="77777777" w:rsidR="00D732EE" w:rsidRPr="00846DB0" w:rsidRDefault="00504108" w:rsidP="00501419">
            <w:pPr>
              <w:rPr>
                <w:rFonts w:ascii="Tahoma" w:hAnsi="Tahoma" w:cs="Tahoma"/>
                <w:b/>
                <w:sz w:val="56"/>
                <w:szCs w:val="56"/>
              </w:rPr>
            </w:pPr>
            <w:r>
              <w:rPr>
                <w:rFonts w:ascii="Tahoma" w:hAnsi="Tahoma" w:cs="Tahoma"/>
                <w:b/>
                <w:sz w:val="56"/>
                <w:szCs w:val="56"/>
              </w:rPr>
              <w:t>7</w:t>
            </w:r>
            <w:r w:rsidR="00D732EE" w:rsidRPr="00846DB0">
              <w:rPr>
                <w:rFonts w:ascii="Tahoma" w:hAnsi="Tahoma" w:cs="Tahoma"/>
                <w:b/>
                <w:sz w:val="56"/>
                <w:szCs w:val="56"/>
              </w:rPr>
              <w:t>ο ε</w:t>
            </w:r>
            <w:r w:rsidR="000B3322" w:rsidRPr="000B3322">
              <w:rPr>
                <w:rFonts w:ascii="Arial" w:hAnsi="Arial" w:cs="Arial"/>
                <w:b/>
                <w:noProof/>
                <w:sz w:val="56"/>
                <w:szCs w:val="56"/>
              </w:rPr>
              <mc:AlternateContent>
                <mc:Choice Requires="wps">
                  <w:drawing>
                    <wp:anchor distT="0" distB="0" distL="114300" distR="114300" simplePos="0" relativeHeight="253093888" behindDoc="0" locked="0" layoutInCell="0" allowOverlap="0" wp14:anchorId="6B0DE046" wp14:editId="0E61DA7D">
                      <wp:simplePos x="0" y="0"/>
                      <wp:positionH relativeFrom="page">
                        <wp:align>center</wp:align>
                      </wp:positionH>
                      <wp:positionV relativeFrom="topMargin">
                        <wp:posOffset>9973310</wp:posOffset>
                      </wp:positionV>
                      <wp:extent cx="2372400" cy="457200"/>
                      <wp:effectExtent l="0" t="0" r="8890" b="0"/>
                      <wp:wrapNone/>
                      <wp:docPr id="120" name="Πλαίσιο κειμένου 1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72400" cy="4572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CC99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4613532" w14:textId="77777777" w:rsidR="009207EA" w:rsidRPr="005950A8" w:rsidRDefault="009207EA" w:rsidP="00956A69">
                                  <w:pPr>
                                    <w:suppressAutoHyphens/>
                                    <w:autoSpaceDE w:val="0"/>
                                    <w:autoSpaceDN w:val="0"/>
                                    <w:adjustRightInd w:val="0"/>
                                    <w:jc w:val="center"/>
                                    <w:rPr>
                                      <w:rFonts w:ascii="Arial" w:hAnsi="Arial"/>
                                      <w:b/>
                                      <w:sz w:val="56"/>
                                      <w:szCs w:val="56"/>
                                      <w:lang w:val="en-US"/>
                                    </w:rPr>
                                  </w:pPr>
                                  <w:r>
                                    <w:rPr>
                                      <w:rFonts w:ascii="Arial" w:hAnsi="Arial"/>
                                      <w:b/>
                                      <w:sz w:val="56"/>
                                      <w:szCs w:val="56"/>
                                      <w:lang w:val="en-US"/>
                                    </w:rPr>
                                    <w:t>000</w:t>
                                  </w:r>
                                  <w:r>
                                    <w:rPr>
                                      <w:rFonts w:ascii="Arial" w:hAnsi="Arial"/>
                                      <w:b/>
                                      <w:sz w:val="56"/>
                                      <w:szCs w:val="56"/>
                                    </w:rPr>
                                    <w:t xml:space="preserve"> / </w:t>
                                  </w:r>
                                  <w:r>
                                    <w:rPr>
                                      <w:rFonts w:ascii="Arial" w:hAnsi="Arial"/>
                                      <w:b/>
                                      <w:sz w:val="56"/>
                                      <w:szCs w:val="56"/>
                                      <w:lang w:val="en-US"/>
                                    </w:rPr>
                                    <w:t>000</w:t>
                                  </w:r>
                                </w:p>
                              </w:txbxContent>
                            </wps:txbx>
                            <wps:bodyPr rot="0" vert="horz" wrap="square" lIns="54000" tIns="54000" rIns="54000" bIns="5400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B0DE046" id="Πλαίσιο κειμένου 120" o:spid="_x0000_s1163" type="#_x0000_t202" style="position:absolute;margin-left:0;margin-top:785.3pt;width:186.8pt;height:36pt;z-index:25309388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FYgvSiwAgAANA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      <v:textbox inset="1.5mm,1.5mm,1.5mm,1.5mm">
                        <w:txbxContent>
                          <w:p w14:paraId="34613532" w14:textId="77777777" w:rsidR="009207EA" w:rsidRPr="005950A8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  <w:t>000</w:t>
                            </w: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  <w:t>000</w:t>
                            </w:r>
                          </w:p>
                        </w:txbxContent>
                      </v:textbox>
                      <w10:wrap anchorx="page" anchory="margin"/>
                    </v:shape>
                  </w:pict>
                </mc:Fallback>
              </mc:AlternateContent>
            </w:r>
            <w:r w:rsidR="00D732EE" w:rsidRPr="00846DB0">
              <w:rPr>
                <w:rFonts w:ascii="Tahoma" w:hAnsi="Tahoma" w:cs="Tahoma"/>
                <w:b/>
                <w:sz w:val="56"/>
                <w:szCs w:val="56"/>
              </w:rPr>
              <w:t>παναληπτικό κεφάλαιο</w:t>
            </w:r>
          </w:p>
        </w:tc>
        <w:tc>
          <w:tcPr>
            <w:tcW w:w="1134" w:type="dxa"/>
          </w:tcPr>
          <w:p w14:paraId="0FBA75AD" w14:textId="77777777" w:rsidR="00D732EE" w:rsidRPr="00846DB0" w:rsidRDefault="00356E3A" w:rsidP="00501419">
            <w:pPr>
              <w:jc w:val="right"/>
              <w:rPr>
                <w:rFonts w:ascii="Arial" w:hAnsi="Arial" w:cs="Arial"/>
                <w:b/>
                <w:sz w:val="56"/>
                <w:szCs w:val="56"/>
              </w:rPr>
            </w:pPr>
            <w:r>
              <w:rPr>
                <w:rFonts w:ascii="Arial" w:hAnsi="Arial" w:cs="Arial"/>
                <w:b/>
                <w:sz w:val="56"/>
                <w:szCs w:val="56"/>
              </w:rPr>
              <w:t>118</w:t>
            </w:r>
          </w:p>
        </w:tc>
      </w:tr>
    </w:tbl>
    <w:p w14:paraId="00B69E2F" w14:textId="77777777" w:rsidR="00D732EE" w:rsidRDefault="000B3322">
      <w:pPr>
        <w:rPr>
          <w:rFonts w:ascii="Tahoma" w:hAnsi="Tahoma" w:cs="Tahoma"/>
          <w:b/>
          <w:sz w:val="56"/>
          <w:szCs w:val="56"/>
        </w:rPr>
      </w:pPr>
      <w:r w:rsidRPr="000B3322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97984" behindDoc="0" locked="0" layoutInCell="0" allowOverlap="0" wp14:anchorId="5B07A707" wp14:editId="4F9FAB8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22" name="Πλαίσιο κειμένου 1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2095A2B" w14:textId="77777777" w:rsidR="009207EA" w:rsidRPr="0091598E" w:rsidRDefault="009207EA" w:rsidP="00956A69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31 / 5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B07A707" id="Πλαίσιο κειμένου 122" o:spid="_x0000_s1164" type="#_x0000_t202" style="position:absolute;margin-left:0;margin-top:785.3pt;width:186.8pt;height:36pt;z-index:25309798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NPjeyWwAgAANA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62095A2B" w14:textId="77777777" w:rsidR="009207EA" w:rsidRPr="0091598E" w:rsidRDefault="009207EA" w:rsidP="00956A69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31 / 5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D732EE">
        <w:rPr>
          <w:rFonts w:ascii="Tahoma" w:hAnsi="Tahoma" w:cs="Tahoma"/>
          <w:b/>
          <w:sz w:val="56"/>
          <w:szCs w:val="56"/>
        </w:rPr>
        <w:br w:type="page"/>
      </w:r>
    </w:p>
    <w:p w14:paraId="78DF0F91" w14:textId="77777777" w:rsidR="0091598E" w:rsidRDefault="0091598E">
      <w:pPr>
        <w:rPr>
          <w:rFonts w:ascii="Tahoma" w:hAnsi="Tahoma" w:cs="Tahoma"/>
          <w:b/>
          <w:sz w:val="56"/>
          <w:szCs w:val="56"/>
        </w:rPr>
      </w:pPr>
    </w:p>
    <w:p w14:paraId="20652B1C" w14:textId="77777777" w:rsidR="002847C6" w:rsidRDefault="00D732EE" w:rsidP="002847C6">
      <w:pPr>
        <w:spacing w:line="240" w:lineRule="auto"/>
        <w:rPr>
          <w:rFonts w:ascii="Arial-BoldMT" w:hAnsi="Arial-BoldMT"/>
          <w:b/>
          <w:bCs/>
          <w:color w:val="242021"/>
          <w:sz w:val="52"/>
          <w:szCs w:val="52"/>
        </w:rPr>
      </w:pPr>
      <w:r>
        <w:rPr>
          <w:rFonts w:ascii="Tahoma" w:hAnsi="Tahoma" w:cs="Tahoma"/>
          <w:b/>
          <w:sz w:val="56"/>
          <w:szCs w:val="56"/>
        </w:rPr>
        <w:br w:type="page"/>
      </w:r>
      <w:bookmarkEnd w:id="3"/>
      <w:r w:rsidR="002847C6" w:rsidRPr="00D61F2D">
        <w:rPr>
          <w:rFonts w:ascii="Arial-BoldMT" w:hAnsi="Arial-BoldMT"/>
          <w:b/>
          <w:bCs/>
          <w:color w:val="242021"/>
          <w:sz w:val="52"/>
          <w:szCs w:val="52"/>
        </w:rPr>
        <w:lastRenderedPageBreak/>
        <w:t>Βάσει του ν. 3966/2011 τα διδακτικά</w:t>
      </w:r>
      <w:r w:rsidR="002847C6">
        <w:rPr>
          <w:rFonts w:ascii="Arial-BoldMT" w:hAnsi="Arial-BoldMT"/>
          <w:b/>
          <w:bCs/>
          <w:color w:val="242021"/>
          <w:sz w:val="52"/>
          <w:szCs w:val="52"/>
        </w:rPr>
        <w:t xml:space="preserve"> </w:t>
      </w:r>
      <w:r w:rsidR="002847C6" w:rsidRPr="00D61F2D">
        <w:rPr>
          <w:rFonts w:ascii="Arial-BoldMT" w:hAnsi="Arial-BoldMT"/>
          <w:b/>
          <w:bCs/>
          <w:color w:val="242021"/>
          <w:sz w:val="52"/>
          <w:szCs w:val="52"/>
        </w:rPr>
        <w:t>βιβλία του Δημοτικού, του Γυμνασίου,</w:t>
      </w:r>
      <w:r w:rsidR="002847C6">
        <w:rPr>
          <w:rFonts w:ascii="Arial-BoldMT" w:hAnsi="Arial-BoldMT"/>
          <w:b/>
          <w:bCs/>
          <w:color w:val="242021"/>
          <w:sz w:val="52"/>
          <w:szCs w:val="52"/>
        </w:rPr>
        <w:t xml:space="preserve"> </w:t>
      </w:r>
      <w:r w:rsidR="002847C6" w:rsidRPr="00D61F2D">
        <w:rPr>
          <w:rFonts w:ascii="Arial-BoldMT" w:hAnsi="Arial-BoldMT"/>
          <w:b/>
          <w:bCs/>
          <w:color w:val="242021"/>
          <w:sz w:val="52"/>
          <w:szCs w:val="52"/>
        </w:rPr>
        <w:t>του Λυκείου, των ΕΠΑ.Λ. και των</w:t>
      </w:r>
      <w:r w:rsidR="002847C6">
        <w:rPr>
          <w:rFonts w:ascii="Arial-BoldMT" w:hAnsi="Arial-BoldMT"/>
          <w:b/>
          <w:bCs/>
          <w:color w:val="242021"/>
          <w:sz w:val="52"/>
          <w:szCs w:val="52"/>
        </w:rPr>
        <w:t xml:space="preserve"> </w:t>
      </w:r>
      <w:r w:rsidR="002847C6" w:rsidRPr="00D61F2D">
        <w:rPr>
          <w:rFonts w:ascii="Arial-BoldMT" w:hAnsi="Arial-BoldMT"/>
          <w:b/>
          <w:bCs/>
          <w:color w:val="242021"/>
          <w:sz w:val="52"/>
          <w:szCs w:val="52"/>
        </w:rPr>
        <w:t>ΕΠΑ.Σ. τυπώνονται από το ΙΤΥΕ -</w:t>
      </w:r>
      <w:r w:rsidR="002847C6">
        <w:rPr>
          <w:rFonts w:ascii="Arial-BoldMT" w:hAnsi="Arial-BoldMT"/>
          <w:b/>
          <w:bCs/>
          <w:color w:val="242021"/>
          <w:sz w:val="52"/>
          <w:szCs w:val="52"/>
        </w:rPr>
        <w:t xml:space="preserve"> </w:t>
      </w:r>
      <w:r w:rsidR="002847C6" w:rsidRPr="00D61F2D">
        <w:rPr>
          <w:rFonts w:ascii="Arial-BoldMT" w:hAnsi="Arial-BoldMT"/>
          <w:b/>
          <w:bCs/>
          <w:color w:val="242021"/>
          <w:sz w:val="52"/>
          <w:szCs w:val="52"/>
        </w:rPr>
        <w:t>ΔΙΟΦΑΝΤΟΣ και διανέμονται δωρεάν</w:t>
      </w:r>
      <w:r w:rsidR="002847C6">
        <w:rPr>
          <w:rFonts w:ascii="Arial-BoldMT" w:hAnsi="Arial-BoldMT"/>
          <w:b/>
          <w:bCs/>
          <w:color w:val="242021"/>
          <w:sz w:val="52"/>
          <w:szCs w:val="52"/>
        </w:rPr>
        <w:t xml:space="preserve"> </w:t>
      </w:r>
      <w:r w:rsidR="002847C6" w:rsidRPr="00D61F2D">
        <w:rPr>
          <w:rFonts w:ascii="Arial-BoldMT" w:hAnsi="Arial-BoldMT"/>
          <w:b/>
          <w:bCs/>
          <w:color w:val="242021"/>
          <w:sz w:val="52"/>
          <w:szCs w:val="52"/>
        </w:rPr>
        <w:t>στα Δημόσια Σχολεία. Τα βιβλία μπορεί</w:t>
      </w:r>
      <w:r w:rsidR="002847C6">
        <w:rPr>
          <w:rFonts w:ascii="Arial-BoldMT" w:hAnsi="Arial-BoldMT"/>
          <w:b/>
          <w:bCs/>
          <w:color w:val="242021"/>
          <w:sz w:val="52"/>
          <w:szCs w:val="52"/>
        </w:rPr>
        <w:t xml:space="preserve"> </w:t>
      </w:r>
      <w:r w:rsidR="002847C6" w:rsidRPr="00D61F2D">
        <w:rPr>
          <w:rFonts w:ascii="Arial-BoldMT" w:hAnsi="Arial-BoldMT"/>
          <w:b/>
          <w:bCs/>
          <w:color w:val="242021"/>
          <w:sz w:val="52"/>
          <w:szCs w:val="52"/>
        </w:rPr>
        <w:t>να διατίθενται προς πώληση, όταν</w:t>
      </w:r>
      <w:r w:rsidR="002847C6">
        <w:rPr>
          <w:rFonts w:ascii="Arial-BoldMT" w:hAnsi="Arial-BoldMT"/>
          <w:b/>
          <w:bCs/>
          <w:color w:val="242021"/>
          <w:sz w:val="52"/>
          <w:szCs w:val="52"/>
        </w:rPr>
        <w:t xml:space="preserve"> </w:t>
      </w:r>
      <w:r w:rsidR="002847C6" w:rsidRPr="00D61F2D">
        <w:rPr>
          <w:rFonts w:ascii="Arial-BoldMT" w:hAnsi="Arial-BoldMT"/>
          <w:b/>
          <w:bCs/>
          <w:color w:val="242021"/>
          <w:sz w:val="52"/>
          <w:szCs w:val="52"/>
        </w:rPr>
        <w:t>φέρουν στη δεξιά κάτω γωνία του</w:t>
      </w:r>
      <w:r w:rsidR="002847C6">
        <w:rPr>
          <w:rFonts w:ascii="Arial-BoldMT" w:hAnsi="Arial-BoldMT"/>
          <w:b/>
          <w:bCs/>
          <w:color w:val="242021"/>
          <w:sz w:val="52"/>
          <w:szCs w:val="52"/>
        </w:rPr>
        <w:t xml:space="preserve"> </w:t>
      </w:r>
      <w:proofErr w:type="spellStart"/>
      <w:r w:rsidR="002847C6" w:rsidRPr="00D61F2D">
        <w:rPr>
          <w:rFonts w:ascii="Arial-BoldMT" w:hAnsi="Arial-BoldMT"/>
          <w:b/>
          <w:bCs/>
          <w:color w:val="242021"/>
          <w:sz w:val="52"/>
          <w:szCs w:val="52"/>
        </w:rPr>
        <w:t>εμπροσθόφυλλου</w:t>
      </w:r>
      <w:proofErr w:type="spellEnd"/>
      <w:r w:rsidR="002847C6" w:rsidRPr="00D61F2D">
        <w:rPr>
          <w:rFonts w:ascii="Arial-BoldMT" w:hAnsi="Arial-BoldMT"/>
          <w:b/>
          <w:bCs/>
          <w:color w:val="242021"/>
          <w:sz w:val="52"/>
          <w:szCs w:val="52"/>
        </w:rPr>
        <w:t xml:space="preserve"> ένδειξη «ΔIΑΤΙΘΕΤΑΙ</w:t>
      </w:r>
      <w:r w:rsidR="002847C6">
        <w:rPr>
          <w:rFonts w:ascii="Arial-BoldMT" w:hAnsi="Arial-BoldMT"/>
          <w:b/>
          <w:bCs/>
          <w:color w:val="242021"/>
          <w:sz w:val="52"/>
          <w:szCs w:val="52"/>
        </w:rPr>
        <w:t xml:space="preserve"> </w:t>
      </w:r>
      <w:r w:rsidR="002847C6" w:rsidRPr="00D61F2D">
        <w:rPr>
          <w:rFonts w:ascii="Arial-BoldMT" w:hAnsi="Arial-BoldMT"/>
          <w:b/>
          <w:bCs/>
          <w:color w:val="242021"/>
          <w:sz w:val="52"/>
          <w:szCs w:val="52"/>
        </w:rPr>
        <w:t>ΜΕ ΤΙΜΗ ΠΩΛΗΣΗΣ». Κάθε αντίτυπο</w:t>
      </w:r>
      <w:r w:rsidR="002847C6">
        <w:rPr>
          <w:rFonts w:ascii="Arial-BoldMT" w:hAnsi="Arial-BoldMT"/>
          <w:b/>
          <w:bCs/>
          <w:color w:val="242021"/>
          <w:sz w:val="52"/>
          <w:szCs w:val="52"/>
        </w:rPr>
        <w:t xml:space="preserve"> </w:t>
      </w:r>
      <w:r w:rsidR="002847C6" w:rsidRPr="00D61F2D">
        <w:rPr>
          <w:rFonts w:ascii="Arial-BoldMT" w:hAnsi="Arial-BoldMT"/>
          <w:b/>
          <w:bCs/>
          <w:color w:val="242021"/>
          <w:sz w:val="52"/>
          <w:szCs w:val="52"/>
        </w:rPr>
        <w:t>που διατίθεται προς πώληση και δεν</w:t>
      </w:r>
      <w:r w:rsidR="002847C6">
        <w:rPr>
          <w:rFonts w:ascii="Arial-BoldMT" w:hAnsi="Arial-BoldMT"/>
          <w:b/>
          <w:bCs/>
          <w:color w:val="242021"/>
          <w:sz w:val="52"/>
          <w:szCs w:val="52"/>
        </w:rPr>
        <w:t xml:space="preserve"> </w:t>
      </w:r>
      <w:r w:rsidR="002847C6" w:rsidRPr="00D61F2D">
        <w:rPr>
          <w:rFonts w:ascii="Arial-BoldMT" w:hAnsi="Arial-BoldMT"/>
          <w:b/>
          <w:bCs/>
          <w:color w:val="242021"/>
          <w:sz w:val="52"/>
          <w:szCs w:val="52"/>
        </w:rPr>
        <w:t>φέρει την παραπάνω ένδειξη θεωρείται</w:t>
      </w:r>
      <w:r w:rsidR="002847C6">
        <w:rPr>
          <w:rFonts w:ascii="Arial-BoldMT" w:hAnsi="Arial-BoldMT"/>
          <w:b/>
          <w:bCs/>
          <w:color w:val="242021"/>
          <w:sz w:val="52"/>
          <w:szCs w:val="52"/>
        </w:rPr>
        <w:t xml:space="preserve"> </w:t>
      </w:r>
      <w:r w:rsidR="002847C6" w:rsidRPr="00D61F2D">
        <w:rPr>
          <w:rFonts w:ascii="Arial-BoldMT" w:hAnsi="Arial-BoldMT"/>
          <w:b/>
          <w:bCs/>
          <w:color w:val="242021"/>
          <w:sz w:val="52"/>
          <w:szCs w:val="52"/>
        </w:rPr>
        <w:t>κλεψίτυπο και ο παραβάτης διώκεται</w:t>
      </w:r>
      <w:r w:rsidR="002847C6">
        <w:rPr>
          <w:rFonts w:ascii="Arial-BoldMT" w:hAnsi="Arial-BoldMT"/>
          <w:b/>
          <w:bCs/>
          <w:color w:val="242021"/>
          <w:sz w:val="52"/>
          <w:szCs w:val="52"/>
        </w:rPr>
        <w:t xml:space="preserve"> </w:t>
      </w:r>
      <w:r w:rsidR="002847C6" w:rsidRPr="00D61F2D">
        <w:rPr>
          <w:rFonts w:ascii="Arial-BoldMT" w:hAnsi="Arial-BoldMT"/>
          <w:b/>
          <w:bCs/>
          <w:color w:val="242021"/>
          <w:sz w:val="52"/>
          <w:szCs w:val="52"/>
        </w:rPr>
        <w:t>σύμφωνα με τις διατάξεις του άρθρου 7</w:t>
      </w:r>
      <w:r w:rsidR="002847C6">
        <w:rPr>
          <w:rFonts w:ascii="Arial-BoldMT" w:hAnsi="Arial-BoldMT"/>
          <w:b/>
          <w:bCs/>
          <w:color w:val="242021"/>
          <w:sz w:val="52"/>
          <w:szCs w:val="52"/>
        </w:rPr>
        <w:t xml:space="preserve"> </w:t>
      </w:r>
      <w:r w:rsidR="002847C6" w:rsidRPr="00D61F2D">
        <w:rPr>
          <w:rFonts w:ascii="Arial-BoldMT" w:hAnsi="Arial-BoldMT"/>
          <w:b/>
          <w:bCs/>
          <w:color w:val="242021"/>
          <w:sz w:val="52"/>
          <w:szCs w:val="52"/>
        </w:rPr>
        <w:t>του νόμου 1129 της 15/21 Μαρτίου 1946</w:t>
      </w:r>
      <w:r w:rsidR="002847C6">
        <w:rPr>
          <w:rFonts w:ascii="Arial-BoldMT" w:hAnsi="Arial-BoldMT"/>
          <w:b/>
          <w:bCs/>
          <w:color w:val="242021"/>
          <w:sz w:val="52"/>
          <w:szCs w:val="52"/>
        </w:rPr>
        <w:t xml:space="preserve"> </w:t>
      </w:r>
      <w:r w:rsidR="002847C6" w:rsidRPr="00D61F2D">
        <w:rPr>
          <w:rFonts w:ascii="Arial-BoldMT" w:hAnsi="Arial-BoldMT"/>
          <w:b/>
          <w:bCs/>
          <w:color w:val="242021"/>
          <w:sz w:val="52"/>
          <w:szCs w:val="52"/>
        </w:rPr>
        <w:t>(ΦΕΚ 1946,108, Α').</w:t>
      </w:r>
    </w:p>
    <w:p w14:paraId="643392BB" w14:textId="77777777" w:rsidR="002847C6" w:rsidRDefault="002847C6" w:rsidP="002847C6">
      <w:pPr>
        <w:spacing w:line="240" w:lineRule="auto"/>
        <w:rPr>
          <w:rFonts w:ascii="Tahoma" w:hAnsi="Tahoma" w:cs="Tahoma"/>
          <w:b/>
          <w:sz w:val="56"/>
          <w:szCs w:val="56"/>
        </w:rPr>
      </w:pPr>
      <w:r w:rsidRPr="00D61F2D">
        <w:rPr>
          <w:rFonts w:ascii="Arial-BoldMT" w:hAnsi="Arial-BoldMT"/>
          <w:b/>
          <w:bCs/>
          <w:color w:val="242021"/>
          <w:sz w:val="52"/>
          <w:szCs w:val="52"/>
        </w:rPr>
        <w:t>Απαγορεύεται η αναπαραγωγή οποιουδήποτε τμήματος αυτού του βιβλίου, που καλύπτεται από δικαιώματα</w:t>
      </w:r>
      <w:r>
        <w:rPr>
          <w:rFonts w:ascii="Arial-BoldMT" w:hAnsi="Arial-BoldMT"/>
          <w:b/>
          <w:bCs/>
          <w:color w:val="242021"/>
          <w:sz w:val="52"/>
          <w:szCs w:val="52"/>
        </w:rPr>
        <w:t xml:space="preserve"> </w:t>
      </w:r>
      <w:r w:rsidRPr="00D61F2D">
        <w:rPr>
          <w:rFonts w:ascii="Arial-BoldMT" w:hAnsi="Arial-BoldMT"/>
          <w:b/>
          <w:bCs/>
          <w:color w:val="242021"/>
          <w:sz w:val="52"/>
          <w:szCs w:val="52"/>
        </w:rPr>
        <w:t>(</w:t>
      </w:r>
      <w:proofErr w:type="spellStart"/>
      <w:r w:rsidRPr="00D61F2D">
        <w:rPr>
          <w:rFonts w:ascii="Arial-BoldMT" w:hAnsi="Arial-BoldMT"/>
          <w:b/>
          <w:bCs/>
          <w:color w:val="242021"/>
          <w:sz w:val="52"/>
          <w:szCs w:val="52"/>
        </w:rPr>
        <w:t>copyright</w:t>
      </w:r>
      <w:proofErr w:type="spellEnd"/>
      <w:r w:rsidRPr="00D61F2D">
        <w:rPr>
          <w:rFonts w:ascii="Arial-BoldMT" w:hAnsi="Arial-BoldMT"/>
          <w:b/>
          <w:bCs/>
          <w:color w:val="242021"/>
          <w:sz w:val="52"/>
          <w:szCs w:val="52"/>
        </w:rPr>
        <w:t>), ή η χρήση του σε οποιαδήποτε μορφή, χωρίς τη γραπτή άδεια</w:t>
      </w:r>
      <w:r>
        <w:rPr>
          <w:rFonts w:ascii="Arial-BoldMT" w:hAnsi="Arial-BoldMT"/>
          <w:b/>
          <w:bCs/>
          <w:color w:val="242021"/>
          <w:sz w:val="52"/>
          <w:szCs w:val="52"/>
        </w:rPr>
        <w:t xml:space="preserve"> </w:t>
      </w:r>
      <w:r w:rsidRPr="00D61F2D">
        <w:rPr>
          <w:rFonts w:ascii="Arial-BoldMT" w:hAnsi="Arial-BoldMT"/>
          <w:b/>
          <w:bCs/>
          <w:color w:val="242021"/>
          <w:sz w:val="52"/>
          <w:szCs w:val="52"/>
        </w:rPr>
        <w:t>του Υπουργείου Παιδείας, Έρευνας και</w:t>
      </w:r>
      <w:r>
        <w:rPr>
          <w:rFonts w:ascii="Arial-BoldMT" w:hAnsi="Arial-BoldMT"/>
          <w:b/>
          <w:bCs/>
          <w:color w:val="242021"/>
          <w:sz w:val="52"/>
          <w:szCs w:val="52"/>
        </w:rPr>
        <w:t xml:space="preserve"> </w:t>
      </w:r>
      <w:r w:rsidRPr="00D61F2D">
        <w:rPr>
          <w:rFonts w:ascii="Arial-BoldMT" w:hAnsi="Arial-BoldMT"/>
          <w:b/>
          <w:bCs/>
          <w:color w:val="242021"/>
          <w:sz w:val="52"/>
          <w:szCs w:val="52"/>
        </w:rPr>
        <w:t>Θρησκευμάτων / IΤΥΕ - ΔΙΟΦΑΝΤΟΣ.</w:t>
      </w:r>
    </w:p>
    <w:p w14:paraId="3CC604A8" w14:textId="1450A989" w:rsidR="002B611A" w:rsidRDefault="002B611A">
      <w:pPr>
        <w:rPr>
          <w:rFonts w:ascii="Tahoma" w:hAnsi="Tahoma" w:cs="Tahoma"/>
          <w:b/>
          <w:sz w:val="56"/>
          <w:szCs w:val="56"/>
        </w:rPr>
      </w:pPr>
    </w:p>
    <w:p w14:paraId="13AD68F7" w14:textId="77777777" w:rsidR="00D732EE" w:rsidRDefault="00D732EE">
      <w:pPr>
        <w:rPr>
          <w:rFonts w:ascii="Tahoma" w:hAnsi="Tahoma" w:cs="Tahoma"/>
          <w:b/>
          <w:sz w:val="56"/>
          <w:szCs w:val="56"/>
        </w:rPr>
      </w:pPr>
    </w:p>
    <w:p w14:paraId="7EA08D97" w14:textId="77777777" w:rsidR="002B611A" w:rsidRDefault="002B611A">
      <w:pPr>
        <w:rPr>
          <w:rFonts w:ascii="Tahoma" w:hAnsi="Tahoma" w:cs="Tahoma"/>
          <w:b/>
          <w:sz w:val="56"/>
          <w:szCs w:val="56"/>
        </w:rPr>
      </w:pPr>
    </w:p>
    <w:p w14:paraId="7064CD18" w14:textId="77777777" w:rsidR="002B611A" w:rsidRDefault="002B611A">
      <w:pPr>
        <w:rPr>
          <w:rFonts w:ascii="Tahoma" w:hAnsi="Tahoma" w:cs="Tahoma"/>
          <w:b/>
          <w:sz w:val="56"/>
          <w:szCs w:val="56"/>
        </w:rPr>
      </w:pPr>
    </w:p>
    <w:p w14:paraId="661CF9A4" w14:textId="77777777" w:rsidR="002B611A" w:rsidRDefault="002B611A">
      <w:pPr>
        <w:rPr>
          <w:rFonts w:ascii="Tahoma" w:hAnsi="Tahoma" w:cs="Tahoma"/>
          <w:b/>
          <w:sz w:val="56"/>
          <w:szCs w:val="56"/>
        </w:rPr>
      </w:pPr>
    </w:p>
    <w:p w14:paraId="00A20663" w14:textId="77777777" w:rsidR="002B611A" w:rsidRDefault="002B611A">
      <w:pPr>
        <w:rPr>
          <w:rFonts w:ascii="Tahoma" w:hAnsi="Tahoma" w:cs="Tahoma"/>
          <w:b/>
          <w:sz w:val="56"/>
          <w:szCs w:val="56"/>
        </w:rPr>
      </w:pPr>
    </w:p>
    <w:p w14:paraId="62DBB677" w14:textId="77777777" w:rsidR="002B611A" w:rsidRDefault="002B611A">
      <w:pPr>
        <w:rPr>
          <w:rFonts w:ascii="Tahoma" w:hAnsi="Tahoma" w:cs="Tahoma"/>
          <w:b/>
          <w:sz w:val="56"/>
          <w:szCs w:val="56"/>
        </w:rPr>
      </w:pPr>
    </w:p>
    <w:p w14:paraId="21F3DD68" w14:textId="77777777" w:rsidR="002B611A" w:rsidRDefault="002B611A">
      <w:pPr>
        <w:rPr>
          <w:rFonts w:ascii="Tahoma" w:hAnsi="Tahoma" w:cs="Tahoma"/>
          <w:b/>
          <w:sz w:val="56"/>
          <w:szCs w:val="56"/>
        </w:rPr>
      </w:pPr>
    </w:p>
    <w:p w14:paraId="2381AC7C" w14:textId="77777777" w:rsidR="002B611A" w:rsidRDefault="002B611A">
      <w:pPr>
        <w:rPr>
          <w:rFonts w:ascii="Tahoma" w:hAnsi="Tahoma" w:cs="Tahoma"/>
          <w:b/>
          <w:sz w:val="56"/>
          <w:szCs w:val="56"/>
        </w:rPr>
      </w:pPr>
    </w:p>
    <w:p w14:paraId="40C2D262" w14:textId="77777777" w:rsidR="002B611A" w:rsidRDefault="002B611A">
      <w:pPr>
        <w:rPr>
          <w:rFonts w:ascii="Tahoma" w:hAnsi="Tahoma" w:cs="Tahoma"/>
          <w:b/>
          <w:sz w:val="56"/>
          <w:szCs w:val="56"/>
        </w:rPr>
      </w:pPr>
    </w:p>
    <w:p w14:paraId="0D0DE26E" w14:textId="77777777" w:rsidR="002B611A" w:rsidRDefault="002B611A">
      <w:pPr>
        <w:rPr>
          <w:rFonts w:ascii="Tahoma" w:hAnsi="Tahoma" w:cs="Tahoma"/>
          <w:b/>
          <w:sz w:val="56"/>
          <w:szCs w:val="56"/>
        </w:rPr>
      </w:pPr>
    </w:p>
    <w:p w14:paraId="68B44DDB" w14:textId="77777777" w:rsidR="002B611A" w:rsidRDefault="002B611A">
      <w:pPr>
        <w:rPr>
          <w:rFonts w:ascii="Tahoma" w:hAnsi="Tahoma" w:cs="Tahoma"/>
          <w:b/>
          <w:sz w:val="56"/>
          <w:szCs w:val="56"/>
        </w:rPr>
      </w:pPr>
    </w:p>
    <w:p w14:paraId="681BB7BA" w14:textId="77777777" w:rsidR="002B611A" w:rsidRDefault="002B611A" w:rsidP="002B611A">
      <w:pPr>
        <w:jc w:val="center"/>
        <w:rPr>
          <w:rFonts w:ascii="Tahoma" w:hAnsi="Tahoma" w:cs="Tahoma"/>
          <w:b/>
          <w:sz w:val="56"/>
          <w:szCs w:val="56"/>
        </w:rPr>
      </w:pPr>
      <w:r>
        <w:rPr>
          <w:noProof/>
        </w:rPr>
        <w:drawing>
          <wp:inline distT="0" distB="0" distL="0" distR="0" wp14:anchorId="3B846124" wp14:editId="608F68A9">
            <wp:extent cx="6117021" cy="1094127"/>
            <wp:effectExtent l="0" t="0" r="0" b="0"/>
            <wp:docPr id="88" name="Εικόνα 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" name="Εικόνα 6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209427" cy="1110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2B611A" w:rsidSect="006634DE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05D9A7E" w14:textId="77777777" w:rsidR="00EB5967" w:rsidRDefault="00EB5967" w:rsidP="00950BDF">
      <w:pPr>
        <w:spacing w:after="0" w:line="240" w:lineRule="auto"/>
      </w:pPr>
      <w:r>
        <w:separator/>
      </w:r>
    </w:p>
  </w:endnote>
  <w:endnote w:type="continuationSeparator" w:id="0">
    <w:p w14:paraId="21926044" w14:textId="77777777" w:rsidR="00EB5967" w:rsidRDefault="00EB5967" w:rsidP="00950BD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-Bold">
    <w:altName w:val="Tahoma"/>
    <w:panose1 w:val="00000000000000000000"/>
    <w:charset w:val="00"/>
    <w:family w:val="roman"/>
    <w:notTrueType/>
    <w:pitch w:val="default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Arial-BoldMT">
    <w:altName w:val="Arial"/>
    <w:panose1 w:val="00000000000000000000"/>
    <w:charset w:val="00"/>
    <w:family w:val="roman"/>
    <w:notTrueType/>
    <w:pitch w:val="default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4FBF6CA" w14:textId="77777777" w:rsidR="009207EA" w:rsidRDefault="009207EA">
    <w:pPr>
      <w:rPr>
        <w:sz w:val="2"/>
        <w:szCs w:val="2"/>
      </w:rPr>
    </w:pPr>
    <w:r>
      <w:rPr>
        <w:noProof/>
        <w:sz w:val="24"/>
        <w:szCs w:val="24"/>
      </w:rPr>
      <mc:AlternateContent>
        <mc:Choice Requires="wps">
          <w:drawing>
            <wp:anchor distT="0" distB="0" distL="63500" distR="63500" simplePos="0" relativeHeight="251661312" behindDoc="1" locked="0" layoutInCell="1" allowOverlap="1" wp14:anchorId="058605F3" wp14:editId="019EDCB3">
              <wp:simplePos x="0" y="0"/>
              <wp:positionH relativeFrom="page">
                <wp:posOffset>788035</wp:posOffset>
              </wp:positionH>
              <wp:positionV relativeFrom="page">
                <wp:posOffset>12094845</wp:posOffset>
              </wp:positionV>
              <wp:extent cx="7372985" cy="155575"/>
              <wp:effectExtent l="0" t="0" r="1905" b="0"/>
              <wp:wrapNone/>
              <wp:docPr id="121" name="Πλαίσιο κειμένου 12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7372985" cy="15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5CDFD370" w14:textId="77777777" w:rsidR="009207EA" w:rsidRPr="00B94B23" w:rsidRDefault="009207EA">
                          <w:pPr>
                            <w:tabs>
                              <w:tab w:val="right" w:pos="1637"/>
                              <w:tab w:val="right" w:pos="2395"/>
                              <w:tab w:val="right" w:pos="5866"/>
                              <w:tab w:val="right" w:pos="11611"/>
                            </w:tabs>
                            <w:spacing w:line="240" w:lineRule="auto"/>
                            <w:rPr>
                              <w:lang w:val="en-US"/>
                            </w:rPr>
                          </w:pPr>
                          <w:r>
                            <w:rPr>
                              <w:rStyle w:val="Headerorfooter"/>
                            </w:rPr>
                            <w:t>10-0209_d_e_math_bm</w:t>
                          </w:r>
                          <w:r w:rsidRPr="00B94B23">
                            <w:rPr>
                              <w:rStyle w:val="Headerorfooter"/>
                              <w:lang w:eastAsia="el-GR" w:bidi="el-GR"/>
                            </w:rPr>
                            <w:tab/>
                            <w:t>1-36</w:t>
                          </w:r>
                          <w:r w:rsidRPr="00B94B23">
                            <w:rPr>
                              <w:rStyle w:val="Headerorfooter"/>
                              <w:lang w:eastAsia="el-GR" w:bidi="el-GR"/>
                            </w:rPr>
                            <w:tab/>
                          </w:r>
                          <w:r>
                            <w:rPr>
                              <w:rStyle w:val="Headerorfooter"/>
                            </w:rPr>
                            <w:t xml:space="preserve">28b.indd </w:t>
                          </w:r>
                          <w:r w:rsidRPr="00B94B23">
                            <w:rPr>
                              <w:rStyle w:val="Headerorfooter"/>
                              <w:lang w:eastAsia="el-GR" w:bidi="el-GR"/>
                            </w:rPr>
                            <w:t>8</w:t>
                          </w:r>
                          <w:r w:rsidRPr="00B94B23">
                            <w:rPr>
                              <w:rStyle w:val="Headerorfooter"/>
                              <w:lang w:eastAsia="el-GR" w:bidi="el-GR"/>
                            </w:rPr>
                            <w:tab/>
                          </w:r>
                          <w:r>
                            <w:rPr>
                              <w:rStyle w:val="HeaderorfooterTahoma15pt"/>
                            </w:rPr>
                            <w:t>Φ</w:t>
                          </w:r>
                          <w:r w:rsidRPr="00B94B23">
                            <w:rPr>
                              <w:rStyle w:val="HeaderorfooterTahoma15pt"/>
                              <w:lang w:val="en-US"/>
                            </w:rPr>
                            <w:tab/>
                          </w:r>
                          <w:r w:rsidRPr="00B94B23">
                            <w:rPr>
                              <w:rStyle w:val="Headerorfooter"/>
                              <w:lang w:eastAsia="el-GR" w:bidi="el-GR"/>
                            </w:rPr>
                            <w:t>31/05/2018 11:56</w:t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058605F3" id="_x0000_t202" coordsize="21600,21600" o:spt="202" path="m,l,21600r21600,l21600,xe">
              <v:stroke joinstyle="miter"/>
              <v:path gradientshapeok="t" o:connecttype="rect"/>
            </v:shapetype>
            <v:shape id="Πλαίσιο κειμένου 121" o:spid="_x0000_s1166" type="#_x0000_t202" style="position:absolute;margin-left:62.05pt;margin-top:952.35pt;width:580.55pt;height:12.25pt;z-index:-251655168;visibility:visible;mso-wrap-style:square;mso-width-percent:0;mso-height-percent:0;mso-wrap-distance-left:5pt;mso-wrap-distance-top:0;mso-wrap-distance-right:5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" filled="f" stroked="f">
              <v:textbox style="mso-fit-shape-to-text:t" inset="0,0,0,0">
                <w:txbxContent>
                  <w:p w14:paraId="5CDFD370" w14:textId="77777777" w:rsidR="009207EA" w:rsidRPr="00B94B23" w:rsidRDefault="009207EA">
                    <w:pPr>
                      <w:tabs>
                        <w:tab w:val="right" w:pos="1637"/>
                        <w:tab w:val="right" w:pos="2395"/>
                        <w:tab w:val="right" w:pos="5866"/>
                        <w:tab w:val="right" w:pos="11611"/>
                      </w:tabs>
                      <w:spacing w:line="240" w:lineRule="auto"/>
                      <w:rPr>
                        <w:lang w:val="en-US"/>
                      </w:rPr>
                    </w:pPr>
                    <w:r>
                      <w:rPr>
                        <w:rStyle w:val="Headerorfooter"/>
                      </w:rPr>
                      <w:t>10-0209_d_e_math_bm</w:t>
                    </w:r>
                    <w:r w:rsidRPr="00B94B23">
                      <w:rPr>
                        <w:rStyle w:val="Headerorfooter"/>
                        <w:lang w:eastAsia="el-GR" w:bidi="el-GR"/>
                      </w:rPr>
                      <w:tab/>
                      <w:t>1-36</w:t>
                    </w:r>
                    <w:r w:rsidRPr="00B94B23">
                      <w:rPr>
                        <w:rStyle w:val="Headerorfooter"/>
                        <w:lang w:eastAsia="el-GR" w:bidi="el-GR"/>
                      </w:rPr>
                      <w:tab/>
                    </w:r>
                    <w:r>
                      <w:rPr>
                        <w:rStyle w:val="Headerorfooter"/>
                      </w:rPr>
                      <w:t xml:space="preserve">28b.indd </w:t>
                    </w:r>
                    <w:r w:rsidRPr="00B94B23">
                      <w:rPr>
                        <w:rStyle w:val="Headerorfooter"/>
                        <w:lang w:eastAsia="el-GR" w:bidi="el-GR"/>
                      </w:rPr>
                      <w:t>8</w:t>
                    </w:r>
                    <w:r w:rsidRPr="00B94B23">
                      <w:rPr>
                        <w:rStyle w:val="Headerorfooter"/>
                        <w:lang w:eastAsia="el-GR" w:bidi="el-GR"/>
                      </w:rPr>
                      <w:tab/>
                    </w:r>
                    <w:r>
                      <w:rPr>
                        <w:rStyle w:val="HeaderorfooterTahoma15pt"/>
                      </w:rPr>
                      <w:t>Φ</w:t>
                    </w:r>
                    <w:r w:rsidRPr="00B94B23">
                      <w:rPr>
                        <w:rStyle w:val="HeaderorfooterTahoma15pt"/>
                        <w:lang w:val="en-US"/>
                      </w:rPr>
                      <w:tab/>
                    </w:r>
                    <w:r w:rsidRPr="00B94B23">
                      <w:rPr>
                        <w:rStyle w:val="Headerorfooter"/>
                        <w:lang w:eastAsia="el-GR" w:bidi="el-GR"/>
                      </w:rPr>
                      <w:t>31/05/2018 11:56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B106B41" w14:textId="77777777" w:rsidR="009207EA" w:rsidRDefault="009207EA">
    <w:pPr>
      <w:rPr>
        <w:sz w:val="2"/>
        <w:szCs w:val="2"/>
      </w:rPr>
    </w:pPr>
    <w:r>
      <w:rPr>
        <w:noProof/>
        <w:sz w:val="24"/>
        <w:szCs w:val="24"/>
      </w:rPr>
      <mc:AlternateContent>
        <mc:Choice Requires="wps">
          <w:drawing>
            <wp:anchor distT="0" distB="0" distL="63500" distR="63500" simplePos="0" relativeHeight="251662336" behindDoc="1" locked="0" layoutInCell="1" allowOverlap="1" wp14:anchorId="468572F4" wp14:editId="0897CFC4">
              <wp:simplePos x="0" y="0"/>
              <wp:positionH relativeFrom="page">
                <wp:posOffset>788035</wp:posOffset>
              </wp:positionH>
              <wp:positionV relativeFrom="page">
                <wp:posOffset>12094845</wp:posOffset>
              </wp:positionV>
              <wp:extent cx="7372985" cy="356870"/>
              <wp:effectExtent l="0" t="0" r="1905" b="0"/>
              <wp:wrapNone/>
              <wp:docPr id="111" name="Πλαίσιο κειμένου 11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7372985" cy="3568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72B98E9C" w14:textId="77777777" w:rsidR="009207EA" w:rsidRPr="00B94B23" w:rsidRDefault="009207EA">
                          <w:pPr>
                            <w:tabs>
                              <w:tab w:val="right" w:pos="1637"/>
                              <w:tab w:val="right" w:pos="2395"/>
                              <w:tab w:val="right" w:pos="5866"/>
                              <w:tab w:val="right" w:pos="11611"/>
                            </w:tabs>
                            <w:spacing w:line="240" w:lineRule="auto"/>
                            <w:rPr>
                              <w:lang w:val="en-US"/>
                            </w:rPr>
                          </w:pPr>
                          <w:r>
                            <w:rPr>
                              <w:rStyle w:val="Headerorfooter"/>
                            </w:rPr>
                            <w:t>10-0209_d_e_math_bm</w:t>
                          </w:r>
                          <w:r w:rsidRPr="00B94B23">
                            <w:rPr>
                              <w:rStyle w:val="Headerorfooter"/>
                              <w:lang w:eastAsia="el-GR" w:bidi="el-GR"/>
                            </w:rPr>
                            <w:tab/>
                            <w:t>1-36</w:t>
                          </w:r>
                          <w:r w:rsidRPr="00B94B23">
                            <w:rPr>
                              <w:rStyle w:val="Headerorfooter"/>
                              <w:lang w:eastAsia="el-GR" w:bidi="el-GR"/>
                            </w:rPr>
                            <w:tab/>
                          </w:r>
                          <w:r>
                            <w:rPr>
                              <w:rStyle w:val="Headerorfooter"/>
                            </w:rPr>
                            <w:t xml:space="preserve">28b.indd </w:t>
                          </w:r>
                          <w:r w:rsidRPr="00B94B23">
                            <w:rPr>
                              <w:rStyle w:val="Headerorfooter"/>
                              <w:lang w:eastAsia="el-GR" w:bidi="el-GR"/>
                            </w:rPr>
                            <w:t>8</w:t>
                          </w:r>
                          <w:r w:rsidRPr="00B94B23">
                            <w:rPr>
                              <w:rStyle w:val="Headerorfooter"/>
                              <w:lang w:eastAsia="el-GR" w:bidi="el-GR"/>
                            </w:rPr>
                            <w:tab/>
                          </w:r>
                          <w:r>
                            <w:rPr>
                              <w:rStyle w:val="HeaderorfooterTahoma15pt"/>
                            </w:rPr>
                            <w:t>Φ</w:t>
                          </w:r>
                          <w:r w:rsidRPr="00B94B23">
                            <w:rPr>
                              <w:rStyle w:val="HeaderorfooterTahoma15pt"/>
                              <w:lang w:val="en-US"/>
                            </w:rPr>
                            <w:tab/>
                          </w:r>
                          <w:r w:rsidRPr="00B94B23">
                            <w:rPr>
                              <w:rStyle w:val="Headerorfooter"/>
                              <w:lang w:eastAsia="el-GR" w:bidi="el-GR"/>
                            </w:rPr>
                            <w:t>31/05/2018 11:56</w:t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468572F4" id="_x0000_t202" coordsize="21600,21600" o:spt="202" path="m,l,21600r21600,l21600,xe">
              <v:stroke joinstyle="miter"/>
              <v:path gradientshapeok="t" o:connecttype="rect"/>
            </v:shapetype>
            <v:shape id="Πλαίσιο κειμένου 111" o:spid="_x0000_s1167" type="#_x0000_t202" style="position:absolute;margin-left:62.05pt;margin-top:952.35pt;width:580.55pt;height:28.1pt;z-index:-251654144;visibility:visible;mso-wrap-style:square;mso-width-percent:0;mso-height-percent:0;mso-wrap-distance-left:5pt;mso-wrap-distance-top:0;mso-wrap-distance-right:5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" filled="f" stroked="f">
              <v:textbox style="mso-fit-shape-to-text:t" inset="0,0,0,0">
                <w:txbxContent>
                  <w:p w14:paraId="72B98E9C" w14:textId="77777777" w:rsidR="009207EA" w:rsidRPr="00B94B23" w:rsidRDefault="009207EA">
                    <w:pPr>
                      <w:tabs>
                        <w:tab w:val="right" w:pos="1637"/>
                        <w:tab w:val="right" w:pos="2395"/>
                        <w:tab w:val="right" w:pos="5866"/>
                        <w:tab w:val="right" w:pos="11611"/>
                      </w:tabs>
                      <w:spacing w:line="240" w:lineRule="auto"/>
                      <w:rPr>
                        <w:lang w:val="en-US"/>
                      </w:rPr>
                    </w:pPr>
                    <w:r>
                      <w:rPr>
                        <w:rStyle w:val="Headerorfooter"/>
                      </w:rPr>
                      <w:t>10-0209_d_e_math_bm</w:t>
                    </w:r>
                    <w:r w:rsidRPr="00B94B23">
                      <w:rPr>
                        <w:rStyle w:val="Headerorfooter"/>
                        <w:lang w:eastAsia="el-GR" w:bidi="el-GR"/>
                      </w:rPr>
                      <w:tab/>
                      <w:t>1-36</w:t>
                    </w:r>
                    <w:r w:rsidRPr="00B94B23">
                      <w:rPr>
                        <w:rStyle w:val="Headerorfooter"/>
                        <w:lang w:eastAsia="el-GR" w:bidi="el-GR"/>
                      </w:rPr>
                      <w:tab/>
                    </w:r>
                    <w:r>
                      <w:rPr>
                        <w:rStyle w:val="Headerorfooter"/>
                      </w:rPr>
                      <w:t xml:space="preserve">28b.indd </w:t>
                    </w:r>
                    <w:r w:rsidRPr="00B94B23">
                      <w:rPr>
                        <w:rStyle w:val="Headerorfooter"/>
                        <w:lang w:eastAsia="el-GR" w:bidi="el-GR"/>
                      </w:rPr>
                      <w:t>8</w:t>
                    </w:r>
                    <w:r w:rsidRPr="00B94B23">
                      <w:rPr>
                        <w:rStyle w:val="Headerorfooter"/>
                        <w:lang w:eastAsia="el-GR" w:bidi="el-GR"/>
                      </w:rPr>
                      <w:tab/>
                    </w:r>
                    <w:r>
                      <w:rPr>
                        <w:rStyle w:val="HeaderorfooterTahoma15pt"/>
                      </w:rPr>
                      <w:t>Φ</w:t>
                    </w:r>
                    <w:r w:rsidRPr="00B94B23">
                      <w:rPr>
                        <w:rStyle w:val="HeaderorfooterTahoma15pt"/>
                        <w:lang w:val="en-US"/>
                      </w:rPr>
                      <w:tab/>
                    </w:r>
                    <w:r w:rsidRPr="00B94B23">
                      <w:rPr>
                        <w:rStyle w:val="Headerorfooter"/>
                        <w:lang w:eastAsia="el-GR" w:bidi="el-GR"/>
                      </w:rPr>
                      <w:t>31/05/2018 11:56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8CA98F3" w14:textId="77777777" w:rsidR="00EB5967" w:rsidRDefault="00EB5967" w:rsidP="00950BDF">
      <w:pPr>
        <w:spacing w:after="0" w:line="240" w:lineRule="auto"/>
      </w:pPr>
      <w:r>
        <w:separator/>
      </w:r>
    </w:p>
  </w:footnote>
  <w:footnote w:type="continuationSeparator" w:id="0">
    <w:p w14:paraId="37454289" w14:textId="77777777" w:rsidR="00EB5967" w:rsidRDefault="00EB5967" w:rsidP="00950BD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1798007" w14:textId="77777777" w:rsidR="009207EA" w:rsidRDefault="009207EA">
    <w:pPr>
      <w:rPr>
        <w:sz w:val="2"/>
        <w:szCs w:val="2"/>
      </w:rPr>
    </w:pPr>
    <w:r>
      <w:rPr>
        <w:noProof/>
        <w:sz w:val="24"/>
        <w:szCs w:val="24"/>
      </w:rPr>
      <mc:AlternateContent>
        <mc:Choice Requires="wps">
          <w:drawing>
            <wp:anchor distT="0" distB="0" distL="63500" distR="63500" simplePos="0" relativeHeight="251659264" behindDoc="1" locked="0" layoutInCell="1" allowOverlap="1" wp14:anchorId="788D69EB" wp14:editId="6425499D">
              <wp:simplePos x="0" y="0"/>
              <wp:positionH relativeFrom="page">
                <wp:posOffset>4357370</wp:posOffset>
              </wp:positionH>
              <wp:positionV relativeFrom="page">
                <wp:posOffset>1061085</wp:posOffset>
              </wp:positionV>
              <wp:extent cx="155575" cy="155575"/>
              <wp:effectExtent l="4445" t="3810" r="1905" b="2540"/>
              <wp:wrapNone/>
              <wp:docPr id="513" name="Πλαίσιο κειμένου 51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55575" cy="15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619D03BC" w14:textId="77777777" w:rsidR="009207EA" w:rsidRDefault="009207EA">
                          <w:pPr>
                            <w:spacing w:line="240" w:lineRule="auto"/>
                          </w:pPr>
                          <w:r>
                            <w:rPr>
                              <w:rStyle w:val="HeaderorfooterTahoma15pt"/>
                            </w:rPr>
                            <w:t>φ</w:t>
                          </w:r>
                        </w:p>
                      </w:txbxContent>
                    </wps:txbx>
                    <wps:bodyPr rot="0" vert="horz" wrap="none" lIns="0" tIns="0" rIns="0" bIns="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88D69EB" id="_x0000_t202" coordsize="21600,21600" o:spt="202" path="m,l,21600r21600,l21600,xe">
              <v:stroke joinstyle="miter"/>
              <v:path gradientshapeok="t" o:connecttype="rect"/>
            </v:shapetype>
            <v:shape id="Πλαίσιο κειμένου 513" o:spid="_x0000_s1165" type="#_x0000_t202" style="position:absolute;margin-left:343.1pt;margin-top:83.55pt;width:12.25pt;height:12.25pt;z-index:-251657216;visibility:visible;mso-wrap-style:none;mso-width-percent:0;mso-height-percent:0;mso-wrap-distance-left:5pt;mso-wrap-distance-top:0;mso-wrap-distance-right:5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" filled="f" stroked="f">
              <v:textbox style="mso-fit-shape-to-text:t" inset="0,0,0,0">
                <w:txbxContent>
                  <w:p w14:paraId="619D03BC" w14:textId="77777777" w:rsidR="009207EA" w:rsidRDefault="009207EA">
                    <w:pPr>
                      <w:spacing w:line="240" w:lineRule="auto"/>
                    </w:pPr>
                    <w:r>
                      <w:rPr>
                        <w:rStyle w:val="HeaderorfooterTahoma15pt"/>
                      </w:rPr>
                      <w:t>φ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A325CF"/>
    <w:multiLevelType w:val="hybridMultilevel"/>
    <w:tmpl w:val="57FE179C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2CE3FC8"/>
    <w:multiLevelType w:val="hybridMultilevel"/>
    <w:tmpl w:val="26200D96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03E33B55"/>
    <w:multiLevelType w:val="hybridMultilevel"/>
    <w:tmpl w:val="27A09228"/>
    <w:lvl w:ilvl="0" w:tplc="B2B2DD08">
      <w:numFmt w:val="bullet"/>
      <w:lvlText w:val="•"/>
      <w:lvlJc w:val="left"/>
      <w:pPr>
        <w:ind w:left="525" w:hanging="525"/>
      </w:pPr>
      <w:rPr>
        <w:rFonts w:ascii="Tahoma-Bold" w:eastAsiaTheme="minorHAnsi" w:hAnsi="Tahoma-Bold" w:cstheme="minorBidi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04420AF3"/>
    <w:multiLevelType w:val="hybridMultilevel"/>
    <w:tmpl w:val="777A156C"/>
    <w:lvl w:ilvl="0" w:tplc="0408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 w15:restartNumberingAfterBreak="0">
    <w:nsid w:val="05263AD7"/>
    <w:multiLevelType w:val="hybridMultilevel"/>
    <w:tmpl w:val="E3909D24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 w15:restartNumberingAfterBreak="0">
    <w:nsid w:val="0648254E"/>
    <w:multiLevelType w:val="hybridMultilevel"/>
    <w:tmpl w:val="C81696D2"/>
    <w:lvl w:ilvl="0" w:tplc="0408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 w15:restartNumberingAfterBreak="0">
    <w:nsid w:val="070D2237"/>
    <w:multiLevelType w:val="hybridMultilevel"/>
    <w:tmpl w:val="B600925A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11E8188C"/>
    <w:multiLevelType w:val="hybridMultilevel"/>
    <w:tmpl w:val="AFE681C4"/>
    <w:lvl w:ilvl="0" w:tplc="0408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 w15:restartNumberingAfterBreak="0">
    <w:nsid w:val="164D418C"/>
    <w:multiLevelType w:val="hybridMultilevel"/>
    <w:tmpl w:val="CAEC6BAC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 w15:restartNumberingAfterBreak="0">
    <w:nsid w:val="283005DB"/>
    <w:multiLevelType w:val="hybridMultilevel"/>
    <w:tmpl w:val="8B42D278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 w15:restartNumberingAfterBreak="0">
    <w:nsid w:val="29514DAC"/>
    <w:multiLevelType w:val="hybridMultilevel"/>
    <w:tmpl w:val="0EF41764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 w15:restartNumberingAfterBreak="0">
    <w:nsid w:val="2C2E25E6"/>
    <w:multiLevelType w:val="hybridMultilevel"/>
    <w:tmpl w:val="4D96CEBC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2C8B0A8D"/>
    <w:multiLevelType w:val="hybridMultilevel"/>
    <w:tmpl w:val="DB9C942E"/>
    <w:lvl w:ilvl="0" w:tplc="0408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 w15:restartNumberingAfterBreak="0">
    <w:nsid w:val="2D7E6A1C"/>
    <w:multiLevelType w:val="hybridMultilevel"/>
    <w:tmpl w:val="EEB2D2A6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3247786B"/>
    <w:multiLevelType w:val="hybridMultilevel"/>
    <w:tmpl w:val="CBB6A922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365C24C9"/>
    <w:multiLevelType w:val="hybridMultilevel"/>
    <w:tmpl w:val="90E648E8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3A062DB4"/>
    <w:multiLevelType w:val="hybridMultilevel"/>
    <w:tmpl w:val="42121064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3A297DD4"/>
    <w:multiLevelType w:val="hybridMultilevel"/>
    <w:tmpl w:val="EDCC651C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 w15:restartNumberingAfterBreak="0">
    <w:nsid w:val="3E494A25"/>
    <w:multiLevelType w:val="hybridMultilevel"/>
    <w:tmpl w:val="7BBC6688"/>
    <w:lvl w:ilvl="0" w:tplc="0408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 w15:restartNumberingAfterBreak="0">
    <w:nsid w:val="3FA030FF"/>
    <w:multiLevelType w:val="hybridMultilevel"/>
    <w:tmpl w:val="C1E88AB4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40890376"/>
    <w:multiLevelType w:val="hybridMultilevel"/>
    <w:tmpl w:val="C1F68220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4CCD1CD0"/>
    <w:multiLevelType w:val="hybridMultilevel"/>
    <w:tmpl w:val="325EA16C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 w15:restartNumberingAfterBreak="0">
    <w:nsid w:val="4CE079DB"/>
    <w:multiLevelType w:val="hybridMultilevel"/>
    <w:tmpl w:val="47BA2E54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 w15:restartNumberingAfterBreak="0">
    <w:nsid w:val="516C6E8D"/>
    <w:multiLevelType w:val="hybridMultilevel"/>
    <w:tmpl w:val="B1CA1E4A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 w15:restartNumberingAfterBreak="0">
    <w:nsid w:val="5B4A6C60"/>
    <w:multiLevelType w:val="hybridMultilevel"/>
    <w:tmpl w:val="3D16E1DC"/>
    <w:lvl w:ilvl="0" w:tplc="0408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 w15:restartNumberingAfterBreak="0">
    <w:nsid w:val="6C4C7696"/>
    <w:multiLevelType w:val="hybridMultilevel"/>
    <w:tmpl w:val="42566EC0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6" w15:restartNumberingAfterBreak="0">
    <w:nsid w:val="6C5A7CC7"/>
    <w:multiLevelType w:val="hybridMultilevel"/>
    <w:tmpl w:val="7E6C6DB0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D">
      <w:start w:val="1"/>
      <w:numFmt w:val="bullet"/>
      <w:lvlText w:val=""/>
      <w:lvlJc w:val="left"/>
      <w:pPr>
        <w:ind w:left="1080" w:hanging="360"/>
      </w:pPr>
      <w:rPr>
        <w:rFonts w:ascii="Wingdings" w:hAnsi="Wingdings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 w15:restartNumberingAfterBreak="0">
    <w:nsid w:val="77635C71"/>
    <w:multiLevelType w:val="hybridMultilevel"/>
    <w:tmpl w:val="400ECD8C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8" w15:restartNumberingAfterBreak="0">
    <w:nsid w:val="78B91B2A"/>
    <w:multiLevelType w:val="hybridMultilevel"/>
    <w:tmpl w:val="88BE4B92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9" w15:restartNumberingAfterBreak="0">
    <w:nsid w:val="7BBB7E8E"/>
    <w:multiLevelType w:val="hybridMultilevel"/>
    <w:tmpl w:val="CC8A73EA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25"/>
  </w:num>
  <w:num w:numId="2">
    <w:abstractNumId w:val="29"/>
  </w:num>
  <w:num w:numId="3">
    <w:abstractNumId w:val="2"/>
  </w:num>
  <w:num w:numId="4">
    <w:abstractNumId w:val="17"/>
  </w:num>
  <w:num w:numId="5">
    <w:abstractNumId w:val="24"/>
  </w:num>
  <w:num w:numId="6">
    <w:abstractNumId w:val="6"/>
  </w:num>
  <w:num w:numId="7">
    <w:abstractNumId w:val="10"/>
  </w:num>
  <w:num w:numId="8">
    <w:abstractNumId w:val="11"/>
  </w:num>
  <w:num w:numId="9">
    <w:abstractNumId w:val="27"/>
  </w:num>
  <w:num w:numId="10">
    <w:abstractNumId w:val="12"/>
  </w:num>
  <w:num w:numId="11">
    <w:abstractNumId w:val="0"/>
  </w:num>
  <w:num w:numId="12">
    <w:abstractNumId w:val="14"/>
  </w:num>
  <w:num w:numId="13">
    <w:abstractNumId w:val="4"/>
  </w:num>
  <w:num w:numId="14">
    <w:abstractNumId w:val="26"/>
  </w:num>
  <w:num w:numId="15">
    <w:abstractNumId w:val="7"/>
  </w:num>
  <w:num w:numId="16">
    <w:abstractNumId w:val="22"/>
  </w:num>
  <w:num w:numId="17">
    <w:abstractNumId w:val="28"/>
  </w:num>
  <w:num w:numId="18">
    <w:abstractNumId w:val="16"/>
  </w:num>
  <w:num w:numId="19">
    <w:abstractNumId w:val="9"/>
  </w:num>
  <w:num w:numId="20">
    <w:abstractNumId w:val="3"/>
  </w:num>
  <w:num w:numId="21">
    <w:abstractNumId w:val="5"/>
  </w:num>
  <w:num w:numId="22">
    <w:abstractNumId w:val="19"/>
  </w:num>
  <w:num w:numId="23">
    <w:abstractNumId w:val="21"/>
  </w:num>
  <w:num w:numId="24">
    <w:abstractNumId w:val="18"/>
  </w:num>
  <w:num w:numId="25">
    <w:abstractNumId w:val="23"/>
  </w:num>
  <w:num w:numId="26">
    <w:abstractNumId w:val="13"/>
  </w:num>
  <w:num w:numId="27">
    <w:abstractNumId w:val="13"/>
  </w:num>
  <w:num w:numId="28">
    <w:abstractNumId w:val="8"/>
  </w:num>
  <w:num w:numId="29">
    <w:abstractNumId w:val="1"/>
  </w:num>
  <w:num w:numId="30">
    <w:abstractNumId w:val="20"/>
  </w:num>
  <w:num w:numId="31">
    <w:abstractNumId w:val="15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3"/>
  <w:proofState w:spelling="clean" w:grammar="clean"/>
  <w:defaultTabStop w:val="720"/>
  <w:autoHyphenation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71182"/>
    <w:rsid w:val="00005376"/>
    <w:rsid w:val="00005406"/>
    <w:rsid w:val="00005A01"/>
    <w:rsid w:val="00007C8D"/>
    <w:rsid w:val="00012100"/>
    <w:rsid w:val="000130F8"/>
    <w:rsid w:val="0001358A"/>
    <w:rsid w:val="00014E4D"/>
    <w:rsid w:val="00015BB8"/>
    <w:rsid w:val="000165E6"/>
    <w:rsid w:val="00017118"/>
    <w:rsid w:val="00017660"/>
    <w:rsid w:val="00017993"/>
    <w:rsid w:val="000206E9"/>
    <w:rsid w:val="00020FE2"/>
    <w:rsid w:val="0002145A"/>
    <w:rsid w:val="00021868"/>
    <w:rsid w:val="00025185"/>
    <w:rsid w:val="00026CF8"/>
    <w:rsid w:val="00027DC6"/>
    <w:rsid w:val="00030E09"/>
    <w:rsid w:val="000316F6"/>
    <w:rsid w:val="00033119"/>
    <w:rsid w:val="00033434"/>
    <w:rsid w:val="0003506D"/>
    <w:rsid w:val="00035D2C"/>
    <w:rsid w:val="00036D69"/>
    <w:rsid w:val="000406E2"/>
    <w:rsid w:val="0004170A"/>
    <w:rsid w:val="00043AA2"/>
    <w:rsid w:val="000443C9"/>
    <w:rsid w:val="00047587"/>
    <w:rsid w:val="000479F1"/>
    <w:rsid w:val="00047ADD"/>
    <w:rsid w:val="000503CE"/>
    <w:rsid w:val="00050BE5"/>
    <w:rsid w:val="00057837"/>
    <w:rsid w:val="00060111"/>
    <w:rsid w:val="00060B37"/>
    <w:rsid w:val="000643EF"/>
    <w:rsid w:val="00065A61"/>
    <w:rsid w:val="00066632"/>
    <w:rsid w:val="00066725"/>
    <w:rsid w:val="000668DE"/>
    <w:rsid w:val="00067C28"/>
    <w:rsid w:val="000705A2"/>
    <w:rsid w:val="00071742"/>
    <w:rsid w:val="00073753"/>
    <w:rsid w:val="00075547"/>
    <w:rsid w:val="00075856"/>
    <w:rsid w:val="00075DB2"/>
    <w:rsid w:val="00076FA5"/>
    <w:rsid w:val="0007718D"/>
    <w:rsid w:val="00077551"/>
    <w:rsid w:val="00080719"/>
    <w:rsid w:val="00080F20"/>
    <w:rsid w:val="000828E9"/>
    <w:rsid w:val="000845F9"/>
    <w:rsid w:val="000846B0"/>
    <w:rsid w:val="00085B33"/>
    <w:rsid w:val="000875AA"/>
    <w:rsid w:val="000879AA"/>
    <w:rsid w:val="0009012D"/>
    <w:rsid w:val="00093263"/>
    <w:rsid w:val="000939D1"/>
    <w:rsid w:val="00093F2B"/>
    <w:rsid w:val="000954B3"/>
    <w:rsid w:val="000A085A"/>
    <w:rsid w:val="000A414E"/>
    <w:rsid w:val="000A46AC"/>
    <w:rsid w:val="000A5D01"/>
    <w:rsid w:val="000B1750"/>
    <w:rsid w:val="000B3322"/>
    <w:rsid w:val="000B53EE"/>
    <w:rsid w:val="000B540A"/>
    <w:rsid w:val="000B5C12"/>
    <w:rsid w:val="000C13F2"/>
    <w:rsid w:val="000C371C"/>
    <w:rsid w:val="000C3A3C"/>
    <w:rsid w:val="000C60EF"/>
    <w:rsid w:val="000D0764"/>
    <w:rsid w:val="000D2FD8"/>
    <w:rsid w:val="000D346B"/>
    <w:rsid w:val="000D408B"/>
    <w:rsid w:val="000D701E"/>
    <w:rsid w:val="000D7124"/>
    <w:rsid w:val="000D73F5"/>
    <w:rsid w:val="000E1FFB"/>
    <w:rsid w:val="000E23CD"/>
    <w:rsid w:val="000E502D"/>
    <w:rsid w:val="000E58D2"/>
    <w:rsid w:val="000E5AB0"/>
    <w:rsid w:val="000E5CEE"/>
    <w:rsid w:val="000F1126"/>
    <w:rsid w:val="000F2AA6"/>
    <w:rsid w:val="000F798E"/>
    <w:rsid w:val="001004FD"/>
    <w:rsid w:val="001013F3"/>
    <w:rsid w:val="0010194B"/>
    <w:rsid w:val="00103BB8"/>
    <w:rsid w:val="001053FA"/>
    <w:rsid w:val="001065EF"/>
    <w:rsid w:val="00111527"/>
    <w:rsid w:val="0011239E"/>
    <w:rsid w:val="0011325A"/>
    <w:rsid w:val="00115D08"/>
    <w:rsid w:val="00120FDD"/>
    <w:rsid w:val="00122912"/>
    <w:rsid w:val="00122C7B"/>
    <w:rsid w:val="0012393B"/>
    <w:rsid w:val="00125766"/>
    <w:rsid w:val="00126204"/>
    <w:rsid w:val="001276DC"/>
    <w:rsid w:val="00131A39"/>
    <w:rsid w:val="00132C2F"/>
    <w:rsid w:val="00132E35"/>
    <w:rsid w:val="00135839"/>
    <w:rsid w:val="00135EFF"/>
    <w:rsid w:val="00135FEC"/>
    <w:rsid w:val="00136C99"/>
    <w:rsid w:val="00136D61"/>
    <w:rsid w:val="00137239"/>
    <w:rsid w:val="00137B3E"/>
    <w:rsid w:val="00140E38"/>
    <w:rsid w:val="0014106F"/>
    <w:rsid w:val="0014167F"/>
    <w:rsid w:val="0014396F"/>
    <w:rsid w:val="0014409A"/>
    <w:rsid w:val="001458FA"/>
    <w:rsid w:val="001464B0"/>
    <w:rsid w:val="0015164E"/>
    <w:rsid w:val="00151AD6"/>
    <w:rsid w:val="00151E8A"/>
    <w:rsid w:val="00152990"/>
    <w:rsid w:val="001613CE"/>
    <w:rsid w:val="00161720"/>
    <w:rsid w:val="00161EDC"/>
    <w:rsid w:val="0016282F"/>
    <w:rsid w:val="00162BD7"/>
    <w:rsid w:val="0016523C"/>
    <w:rsid w:val="00166EA3"/>
    <w:rsid w:val="00167F28"/>
    <w:rsid w:val="00170D1E"/>
    <w:rsid w:val="00173320"/>
    <w:rsid w:val="00173B47"/>
    <w:rsid w:val="001808C0"/>
    <w:rsid w:val="00182D7A"/>
    <w:rsid w:val="0018417F"/>
    <w:rsid w:val="0018460C"/>
    <w:rsid w:val="00184728"/>
    <w:rsid w:val="00186C47"/>
    <w:rsid w:val="00187701"/>
    <w:rsid w:val="00190E79"/>
    <w:rsid w:val="00191A9B"/>
    <w:rsid w:val="00191D33"/>
    <w:rsid w:val="001927E0"/>
    <w:rsid w:val="00193816"/>
    <w:rsid w:val="0019467E"/>
    <w:rsid w:val="00195CD9"/>
    <w:rsid w:val="001A1F28"/>
    <w:rsid w:val="001A24EA"/>
    <w:rsid w:val="001A560A"/>
    <w:rsid w:val="001A5F28"/>
    <w:rsid w:val="001A7BEA"/>
    <w:rsid w:val="001B158E"/>
    <w:rsid w:val="001B1E0B"/>
    <w:rsid w:val="001B2760"/>
    <w:rsid w:val="001B277A"/>
    <w:rsid w:val="001B360A"/>
    <w:rsid w:val="001B3B4B"/>
    <w:rsid w:val="001B5351"/>
    <w:rsid w:val="001B5E63"/>
    <w:rsid w:val="001B657E"/>
    <w:rsid w:val="001B7569"/>
    <w:rsid w:val="001B7FC0"/>
    <w:rsid w:val="001C1AA9"/>
    <w:rsid w:val="001C2239"/>
    <w:rsid w:val="001C3BB6"/>
    <w:rsid w:val="001C7BD8"/>
    <w:rsid w:val="001D15B9"/>
    <w:rsid w:val="001D1ED6"/>
    <w:rsid w:val="001D2B84"/>
    <w:rsid w:val="001D3720"/>
    <w:rsid w:val="001D4C4F"/>
    <w:rsid w:val="001D5BA4"/>
    <w:rsid w:val="001D74CA"/>
    <w:rsid w:val="001E1FC4"/>
    <w:rsid w:val="001E2CD5"/>
    <w:rsid w:val="001E5FC9"/>
    <w:rsid w:val="001F055D"/>
    <w:rsid w:val="001F076F"/>
    <w:rsid w:val="001F0963"/>
    <w:rsid w:val="001F1C69"/>
    <w:rsid w:val="001F4270"/>
    <w:rsid w:val="001F6D0B"/>
    <w:rsid w:val="001F76D5"/>
    <w:rsid w:val="00203001"/>
    <w:rsid w:val="00204DAF"/>
    <w:rsid w:val="00205314"/>
    <w:rsid w:val="00205D5B"/>
    <w:rsid w:val="00206D42"/>
    <w:rsid w:val="00207691"/>
    <w:rsid w:val="00207CC4"/>
    <w:rsid w:val="00210657"/>
    <w:rsid w:val="00210CC6"/>
    <w:rsid w:val="00211C70"/>
    <w:rsid w:val="0021215F"/>
    <w:rsid w:val="0021284D"/>
    <w:rsid w:val="00221EA2"/>
    <w:rsid w:val="002225CC"/>
    <w:rsid w:val="00222B4A"/>
    <w:rsid w:val="00223465"/>
    <w:rsid w:val="002236A1"/>
    <w:rsid w:val="00223B17"/>
    <w:rsid w:val="00224BC8"/>
    <w:rsid w:val="00226FC2"/>
    <w:rsid w:val="00230FD4"/>
    <w:rsid w:val="002324E2"/>
    <w:rsid w:val="00232864"/>
    <w:rsid w:val="00232C4B"/>
    <w:rsid w:val="00232DBC"/>
    <w:rsid w:val="0023571D"/>
    <w:rsid w:val="00237010"/>
    <w:rsid w:val="00237FAE"/>
    <w:rsid w:val="00241041"/>
    <w:rsid w:val="002416EC"/>
    <w:rsid w:val="00244548"/>
    <w:rsid w:val="0024636C"/>
    <w:rsid w:val="0024721C"/>
    <w:rsid w:val="00250EB2"/>
    <w:rsid w:val="00250F5C"/>
    <w:rsid w:val="00251C67"/>
    <w:rsid w:val="0025482C"/>
    <w:rsid w:val="00257640"/>
    <w:rsid w:val="0026041D"/>
    <w:rsid w:val="002631AA"/>
    <w:rsid w:val="00264C6B"/>
    <w:rsid w:val="00265062"/>
    <w:rsid w:val="00265DA7"/>
    <w:rsid w:val="00267E2C"/>
    <w:rsid w:val="0027222F"/>
    <w:rsid w:val="00272E0F"/>
    <w:rsid w:val="00275E7C"/>
    <w:rsid w:val="00276AC5"/>
    <w:rsid w:val="00280F98"/>
    <w:rsid w:val="002815DE"/>
    <w:rsid w:val="00281613"/>
    <w:rsid w:val="00281734"/>
    <w:rsid w:val="002847C6"/>
    <w:rsid w:val="00287A60"/>
    <w:rsid w:val="00290993"/>
    <w:rsid w:val="00290EB5"/>
    <w:rsid w:val="0029151B"/>
    <w:rsid w:val="00293D5B"/>
    <w:rsid w:val="00294349"/>
    <w:rsid w:val="002952F8"/>
    <w:rsid w:val="00295F60"/>
    <w:rsid w:val="002960D1"/>
    <w:rsid w:val="002967C6"/>
    <w:rsid w:val="0029711B"/>
    <w:rsid w:val="002A00E6"/>
    <w:rsid w:val="002A0515"/>
    <w:rsid w:val="002A157D"/>
    <w:rsid w:val="002A18BF"/>
    <w:rsid w:val="002A18F6"/>
    <w:rsid w:val="002A4CAF"/>
    <w:rsid w:val="002A5982"/>
    <w:rsid w:val="002A6C83"/>
    <w:rsid w:val="002A702C"/>
    <w:rsid w:val="002A72C4"/>
    <w:rsid w:val="002B066B"/>
    <w:rsid w:val="002B0ACB"/>
    <w:rsid w:val="002B1ED8"/>
    <w:rsid w:val="002B240A"/>
    <w:rsid w:val="002B3B2B"/>
    <w:rsid w:val="002B4C29"/>
    <w:rsid w:val="002B54BF"/>
    <w:rsid w:val="002B57E5"/>
    <w:rsid w:val="002B611A"/>
    <w:rsid w:val="002B63C2"/>
    <w:rsid w:val="002B6D8F"/>
    <w:rsid w:val="002C0815"/>
    <w:rsid w:val="002C0969"/>
    <w:rsid w:val="002C1B2A"/>
    <w:rsid w:val="002C25D9"/>
    <w:rsid w:val="002C3C46"/>
    <w:rsid w:val="002C3E7A"/>
    <w:rsid w:val="002C427C"/>
    <w:rsid w:val="002C44BE"/>
    <w:rsid w:val="002C472C"/>
    <w:rsid w:val="002C4F45"/>
    <w:rsid w:val="002C50B0"/>
    <w:rsid w:val="002C5442"/>
    <w:rsid w:val="002C564D"/>
    <w:rsid w:val="002C74E9"/>
    <w:rsid w:val="002D0521"/>
    <w:rsid w:val="002D3221"/>
    <w:rsid w:val="002D3242"/>
    <w:rsid w:val="002D641F"/>
    <w:rsid w:val="002E0A7A"/>
    <w:rsid w:val="002E0D38"/>
    <w:rsid w:val="002E1611"/>
    <w:rsid w:val="002E2C5C"/>
    <w:rsid w:val="002E4F4E"/>
    <w:rsid w:val="002E68F3"/>
    <w:rsid w:val="002E6CE9"/>
    <w:rsid w:val="002E71E0"/>
    <w:rsid w:val="002E74BD"/>
    <w:rsid w:val="002E760E"/>
    <w:rsid w:val="002E7F76"/>
    <w:rsid w:val="002F0433"/>
    <w:rsid w:val="002F3FB6"/>
    <w:rsid w:val="002F556D"/>
    <w:rsid w:val="002F67A9"/>
    <w:rsid w:val="002F75C8"/>
    <w:rsid w:val="00301D55"/>
    <w:rsid w:val="00303477"/>
    <w:rsid w:val="003053FB"/>
    <w:rsid w:val="0030561F"/>
    <w:rsid w:val="00307390"/>
    <w:rsid w:val="003073DA"/>
    <w:rsid w:val="0030792C"/>
    <w:rsid w:val="00307A91"/>
    <w:rsid w:val="00311071"/>
    <w:rsid w:val="0031525B"/>
    <w:rsid w:val="00315D13"/>
    <w:rsid w:val="00320C24"/>
    <w:rsid w:val="003234FF"/>
    <w:rsid w:val="0032429D"/>
    <w:rsid w:val="003277FD"/>
    <w:rsid w:val="003278AE"/>
    <w:rsid w:val="0033074B"/>
    <w:rsid w:val="00331A3B"/>
    <w:rsid w:val="00333510"/>
    <w:rsid w:val="00333D23"/>
    <w:rsid w:val="003376F4"/>
    <w:rsid w:val="00340FCE"/>
    <w:rsid w:val="00345E49"/>
    <w:rsid w:val="00352E11"/>
    <w:rsid w:val="003551C0"/>
    <w:rsid w:val="003552B9"/>
    <w:rsid w:val="00355A6B"/>
    <w:rsid w:val="003561E0"/>
    <w:rsid w:val="00356E3A"/>
    <w:rsid w:val="00356F1F"/>
    <w:rsid w:val="0036408B"/>
    <w:rsid w:val="00364487"/>
    <w:rsid w:val="003654A9"/>
    <w:rsid w:val="0037052E"/>
    <w:rsid w:val="003711E6"/>
    <w:rsid w:val="00372678"/>
    <w:rsid w:val="00373425"/>
    <w:rsid w:val="00373AED"/>
    <w:rsid w:val="003749C4"/>
    <w:rsid w:val="00376C4A"/>
    <w:rsid w:val="00377696"/>
    <w:rsid w:val="0037793A"/>
    <w:rsid w:val="00380095"/>
    <w:rsid w:val="0038201F"/>
    <w:rsid w:val="00384645"/>
    <w:rsid w:val="003869CB"/>
    <w:rsid w:val="003870DE"/>
    <w:rsid w:val="003909AD"/>
    <w:rsid w:val="00393888"/>
    <w:rsid w:val="00397A3C"/>
    <w:rsid w:val="003A025C"/>
    <w:rsid w:val="003A1737"/>
    <w:rsid w:val="003A1B1D"/>
    <w:rsid w:val="003A3336"/>
    <w:rsid w:val="003A57CF"/>
    <w:rsid w:val="003A73E7"/>
    <w:rsid w:val="003B012D"/>
    <w:rsid w:val="003B075D"/>
    <w:rsid w:val="003B212B"/>
    <w:rsid w:val="003B2BD6"/>
    <w:rsid w:val="003B4007"/>
    <w:rsid w:val="003B5921"/>
    <w:rsid w:val="003B614E"/>
    <w:rsid w:val="003C0492"/>
    <w:rsid w:val="003C0F2D"/>
    <w:rsid w:val="003C17D0"/>
    <w:rsid w:val="003C3BFA"/>
    <w:rsid w:val="003C6914"/>
    <w:rsid w:val="003D1092"/>
    <w:rsid w:val="003D2872"/>
    <w:rsid w:val="003D4ECE"/>
    <w:rsid w:val="003D6756"/>
    <w:rsid w:val="003E0B2F"/>
    <w:rsid w:val="003E171D"/>
    <w:rsid w:val="003E221C"/>
    <w:rsid w:val="003E2B92"/>
    <w:rsid w:val="003E41FB"/>
    <w:rsid w:val="003E47CB"/>
    <w:rsid w:val="003E6B87"/>
    <w:rsid w:val="003E75A4"/>
    <w:rsid w:val="003F081F"/>
    <w:rsid w:val="003F1734"/>
    <w:rsid w:val="003F41E3"/>
    <w:rsid w:val="003F44C5"/>
    <w:rsid w:val="003F4882"/>
    <w:rsid w:val="003F4C0F"/>
    <w:rsid w:val="003F50A9"/>
    <w:rsid w:val="003F72DA"/>
    <w:rsid w:val="00401049"/>
    <w:rsid w:val="004024F1"/>
    <w:rsid w:val="00402620"/>
    <w:rsid w:val="00405AD7"/>
    <w:rsid w:val="00405DE7"/>
    <w:rsid w:val="0040697F"/>
    <w:rsid w:val="00407067"/>
    <w:rsid w:val="004073F8"/>
    <w:rsid w:val="00407459"/>
    <w:rsid w:val="00410DDF"/>
    <w:rsid w:val="00410E0D"/>
    <w:rsid w:val="00410F2F"/>
    <w:rsid w:val="004112C3"/>
    <w:rsid w:val="00411A8A"/>
    <w:rsid w:val="00411E3C"/>
    <w:rsid w:val="00412CC9"/>
    <w:rsid w:val="00412FE6"/>
    <w:rsid w:val="0041431A"/>
    <w:rsid w:val="0041611D"/>
    <w:rsid w:val="004163B6"/>
    <w:rsid w:val="004163E2"/>
    <w:rsid w:val="00421454"/>
    <w:rsid w:val="004215BA"/>
    <w:rsid w:val="004232E5"/>
    <w:rsid w:val="0042373D"/>
    <w:rsid w:val="00424D84"/>
    <w:rsid w:val="00426AC9"/>
    <w:rsid w:val="004274DB"/>
    <w:rsid w:val="0043270D"/>
    <w:rsid w:val="0043332A"/>
    <w:rsid w:val="00434337"/>
    <w:rsid w:val="004405F5"/>
    <w:rsid w:val="0044106F"/>
    <w:rsid w:val="0044316C"/>
    <w:rsid w:val="0044333B"/>
    <w:rsid w:val="00444C01"/>
    <w:rsid w:val="0044674B"/>
    <w:rsid w:val="00450551"/>
    <w:rsid w:val="00450673"/>
    <w:rsid w:val="00450EC6"/>
    <w:rsid w:val="0045190F"/>
    <w:rsid w:val="00452269"/>
    <w:rsid w:val="004524F8"/>
    <w:rsid w:val="00452984"/>
    <w:rsid w:val="004529A6"/>
    <w:rsid w:val="00453970"/>
    <w:rsid w:val="004544C9"/>
    <w:rsid w:val="00460DE3"/>
    <w:rsid w:val="00461862"/>
    <w:rsid w:val="00462F8A"/>
    <w:rsid w:val="00464DAC"/>
    <w:rsid w:val="00466805"/>
    <w:rsid w:val="004669D2"/>
    <w:rsid w:val="0046757B"/>
    <w:rsid w:val="00470979"/>
    <w:rsid w:val="00471182"/>
    <w:rsid w:val="004717B4"/>
    <w:rsid w:val="00471DE7"/>
    <w:rsid w:val="004723D0"/>
    <w:rsid w:val="00476370"/>
    <w:rsid w:val="00476BCB"/>
    <w:rsid w:val="00480141"/>
    <w:rsid w:val="0048101B"/>
    <w:rsid w:val="00482D31"/>
    <w:rsid w:val="0048307F"/>
    <w:rsid w:val="00483680"/>
    <w:rsid w:val="00486BF9"/>
    <w:rsid w:val="00487346"/>
    <w:rsid w:val="00487BAB"/>
    <w:rsid w:val="0049083E"/>
    <w:rsid w:val="004938D8"/>
    <w:rsid w:val="00493F73"/>
    <w:rsid w:val="00494CA4"/>
    <w:rsid w:val="00495C50"/>
    <w:rsid w:val="004974C5"/>
    <w:rsid w:val="00497919"/>
    <w:rsid w:val="004A029D"/>
    <w:rsid w:val="004A26E6"/>
    <w:rsid w:val="004A39F8"/>
    <w:rsid w:val="004A3C59"/>
    <w:rsid w:val="004A3C83"/>
    <w:rsid w:val="004B0546"/>
    <w:rsid w:val="004B48BE"/>
    <w:rsid w:val="004B6446"/>
    <w:rsid w:val="004C225F"/>
    <w:rsid w:val="004C3043"/>
    <w:rsid w:val="004C372F"/>
    <w:rsid w:val="004C491D"/>
    <w:rsid w:val="004C4F8D"/>
    <w:rsid w:val="004C525F"/>
    <w:rsid w:val="004C6C63"/>
    <w:rsid w:val="004C765C"/>
    <w:rsid w:val="004C7AC4"/>
    <w:rsid w:val="004D2682"/>
    <w:rsid w:val="004D30AF"/>
    <w:rsid w:val="004D4D0C"/>
    <w:rsid w:val="004D667E"/>
    <w:rsid w:val="004E00EE"/>
    <w:rsid w:val="004F0836"/>
    <w:rsid w:val="004F1392"/>
    <w:rsid w:val="004F1CE3"/>
    <w:rsid w:val="004F321A"/>
    <w:rsid w:val="004F3735"/>
    <w:rsid w:val="004F42BD"/>
    <w:rsid w:val="004F4A94"/>
    <w:rsid w:val="004F4B02"/>
    <w:rsid w:val="004F51C9"/>
    <w:rsid w:val="004F52C0"/>
    <w:rsid w:val="004F53B4"/>
    <w:rsid w:val="004F685E"/>
    <w:rsid w:val="004F695C"/>
    <w:rsid w:val="004F77E2"/>
    <w:rsid w:val="00501419"/>
    <w:rsid w:val="005023BC"/>
    <w:rsid w:val="00503034"/>
    <w:rsid w:val="00504108"/>
    <w:rsid w:val="005115B8"/>
    <w:rsid w:val="005121F5"/>
    <w:rsid w:val="00512B9D"/>
    <w:rsid w:val="00513508"/>
    <w:rsid w:val="005136B6"/>
    <w:rsid w:val="0051400C"/>
    <w:rsid w:val="005170AA"/>
    <w:rsid w:val="005211B3"/>
    <w:rsid w:val="00521877"/>
    <w:rsid w:val="00522299"/>
    <w:rsid w:val="005223BD"/>
    <w:rsid w:val="00522F95"/>
    <w:rsid w:val="0052483F"/>
    <w:rsid w:val="005248B8"/>
    <w:rsid w:val="00525062"/>
    <w:rsid w:val="0052764E"/>
    <w:rsid w:val="00532529"/>
    <w:rsid w:val="00532DC3"/>
    <w:rsid w:val="0053358C"/>
    <w:rsid w:val="0053434F"/>
    <w:rsid w:val="00534643"/>
    <w:rsid w:val="00535506"/>
    <w:rsid w:val="005363B9"/>
    <w:rsid w:val="00537066"/>
    <w:rsid w:val="00537515"/>
    <w:rsid w:val="00537E1B"/>
    <w:rsid w:val="00541E66"/>
    <w:rsid w:val="00547375"/>
    <w:rsid w:val="00547F07"/>
    <w:rsid w:val="00552F89"/>
    <w:rsid w:val="0055377C"/>
    <w:rsid w:val="005558A9"/>
    <w:rsid w:val="00555F70"/>
    <w:rsid w:val="005570E0"/>
    <w:rsid w:val="005575C9"/>
    <w:rsid w:val="00557745"/>
    <w:rsid w:val="00557F51"/>
    <w:rsid w:val="00560A58"/>
    <w:rsid w:val="00563D5A"/>
    <w:rsid w:val="005650F4"/>
    <w:rsid w:val="00566704"/>
    <w:rsid w:val="00567858"/>
    <w:rsid w:val="0056788F"/>
    <w:rsid w:val="005710E0"/>
    <w:rsid w:val="005720C1"/>
    <w:rsid w:val="00573C72"/>
    <w:rsid w:val="00574ED1"/>
    <w:rsid w:val="0057513F"/>
    <w:rsid w:val="00576448"/>
    <w:rsid w:val="00581381"/>
    <w:rsid w:val="005831EB"/>
    <w:rsid w:val="00583DF3"/>
    <w:rsid w:val="00585EA9"/>
    <w:rsid w:val="00587517"/>
    <w:rsid w:val="005904E9"/>
    <w:rsid w:val="00590726"/>
    <w:rsid w:val="00591679"/>
    <w:rsid w:val="0059405F"/>
    <w:rsid w:val="00595BFE"/>
    <w:rsid w:val="005962BD"/>
    <w:rsid w:val="005A09E5"/>
    <w:rsid w:val="005A22EA"/>
    <w:rsid w:val="005A714D"/>
    <w:rsid w:val="005B3153"/>
    <w:rsid w:val="005B334A"/>
    <w:rsid w:val="005B3E1C"/>
    <w:rsid w:val="005B4970"/>
    <w:rsid w:val="005B56C7"/>
    <w:rsid w:val="005B5B57"/>
    <w:rsid w:val="005B6EA7"/>
    <w:rsid w:val="005B712B"/>
    <w:rsid w:val="005B72A4"/>
    <w:rsid w:val="005C0227"/>
    <w:rsid w:val="005C4635"/>
    <w:rsid w:val="005C48AE"/>
    <w:rsid w:val="005C4B44"/>
    <w:rsid w:val="005C5138"/>
    <w:rsid w:val="005C7FEB"/>
    <w:rsid w:val="005D1C67"/>
    <w:rsid w:val="005D22F3"/>
    <w:rsid w:val="005D27FE"/>
    <w:rsid w:val="005D30CC"/>
    <w:rsid w:val="005D593A"/>
    <w:rsid w:val="005D6607"/>
    <w:rsid w:val="005E00B2"/>
    <w:rsid w:val="005E0BE3"/>
    <w:rsid w:val="005E1427"/>
    <w:rsid w:val="005E3A31"/>
    <w:rsid w:val="005E3B83"/>
    <w:rsid w:val="005E526A"/>
    <w:rsid w:val="005E67CA"/>
    <w:rsid w:val="005E7765"/>
    <w:rsid w:val="005F29C6"/>
    <w:rsid w:val="005F3489"/>
    <w:rsid w:val="005F39C6"/>
    <w:rsid w:val="005F6392"/>
    <w:rsid w:val="005F6BAF"/>
    <w:rsid w:val="006000A6"/>
    <w:rsid w:val="00600F18"/>
    <w:rsid w:val="00601A42"/>
    <w:rsid w:val="00603192"/>
    <w:rsid w:val="00603592"/>
    <w:rsid w:val="00603A3B"/>
    <w:rsid w:val="00603A7D"/>
    <w:rsid w:val="0061142C"/>
    <w:rsid w:val="00614D12"/>
    <w:rsid w:val="006165B0"/>
    <w:rsid w:val="006166F8"/>
    <w:rsid w:val="00616829"/>
    <w:rsid w:val="0061691D"/>
    <w:rsid w:val="00617A8B"/>
    <w:rsid w:val="00621480"/>
    <w:rsid w:val="0062326B"/>
    <w:rsid w:val="006232BE"/>
    <w:rsid w:val="0062612F"/>
    <w:rsid w:val="00626FA0"/>
    <w:rsid w:val="006317A6"/>
    <w:rsid w:val="0063497D"/>
    <w:rsid w:val="006366B9"/>
    <w:rsid w:val="00636923"/>
    <w:rsid w:val="00636EC8"/>
    <w:rsid w:val="0063700C"/>
    <w:rsid w:val="00637A74"/>
    <w:rsid w:val="00641870"/>
    <w:rsid w:val="00644EE2"/>
    <w:rsid w:val="00645837"/>
    <w:rsid w:val="0064695C"/>
    <w:rsid w:val="00647CAC"/>
    <w:rsid w:val="00650871"/>
    <w:rsid w:val="00650FBD"/>
    <w:rsid w:val="00651B1C"/>
    <w:rsid w:val="00657D2B"/>
    <w:rsid w:val="006623E9"/>
    <w:rsid w:val="00662865"/>
    <w:rsid w:val="006630E4"/>
    <w:rsid w:val="006634DE"/>
    <w:rsid w:val="00664CF0"/>
    <w:rsid w:val="00667CAD"/>
    <w:rsid w:val="00670BFA"/>
    <w:rsid w:val="00673406"/>
    <w:rsid w:val="00677854"/>
    <w:rsid w:val="00680342"/>
    <w:rsid w:val="0068059A"/>
    <w:rsid w:val="006822FA"/>
    <w:rsid w:val="00683236"/>
    <w:rsid w:val="006851BA"/>
    <w:rsid w:val="006872FC"/>
    <w:rsid w:val="00687F30"/>
    <w:rsid w:val="00692F29"/>
    <w:rsid w:val="006948AC"/>
    <w:rsid w:val="006962E0"/>
    <w:rsid w:val="006968E2"/>
    <w:rsid w:val="0069757B"/>
    <w:rsid w:val="00697998"/>
    <w:rsid w:val="006A185E"/>
    <w:rsid w:val="006A3DE8"/>
    <w:rsid w:val="006A4792"/>
    <w:rsid w:val="006A5C7F"/>
    <w:rsid w:val="006A715C"/>
    <w:rsid w:val="006A7E8F"/>
    <w:rsid w:val="006B054D"/>
    <w:rsid w:val="006B1F8E"/>
    <w:rsid w:val="006B20C8"/>
    <w:rsid w:val="006B26DF"/>
    <w:rsid w:val="006B2E54"/>
    <w:rsid w:val="006B33ED"/>
    <w:rsid w:val="006B4B45"/>
    <w:rsid w:val="006B4FBF"/>
    <w:rsid w:val="006B7849"/>
    <w:rsid w:val="006C2249"/>
    <w:rsid w:val="006C3002"/>
    <w:rsid w:val="006C37F7"/>
    <w:rsid w:val="006C406F"/>
    <w:rsid w:val="006C6350"/>
    <w:rsid w:val="006D1FD3"/>
    <w:rsid w:val="006D2120"/>
    <w:rsid w:val="006D43FE"/>
    <w:rsid w:val="006D4541"/>
    <w:rsid w:val="006D6DFA"/>
    <w:rsid w:val="006D788E"/>
    <w:rsid w:val="006D78EB"/>
    <w:rsid w:val="006E0FED"/>
    <w:rsid w:val="006E507F"/>
    <w:rsid w:val="006E59B7"/>
    <w:rsid w:val="006E65A6"/>
    <w:rsid w:val="006E6ECF"/>
    <w:rsid w:val="006E7E2C"/>
    <w:rsid w:val="006F0382"/>
    <w:rsid w:val="006F3521"/>
    <w:rsid w:val="006F3D6C"/>
    <w:rsid w:val="006F6087"/>
    <w:rsid w:val="006F62B1"/>
    <w:rsid w:val="006F650B"/>
    <w:rsid w:val="006F6EA4"/>
    <w:rsid w:val="00701153"/>
    <w:rsid w:val="00701449"/>
    <w:rsid w:val="00702D5F"/>
    <w:rsid w:val="007034D6"/>
    <w:rsid w:val="00703E32"/>
    <w:rsid w:val="00705155"/>
    <w:rsid w:val="00705D35"/>
    <w:rsid w:val="007067FC"/>
    <w:rsid w:val="00706C1E"/>
    <w:rsid w:val="0070732A"/>
    <w:rsid w:val="00707E6B"/>
    <w:rsid w:val="007114A1"/>
    <w:rsid w:val="007128EA"/>
    <w:rsid w:val="00721811"/>
    <w:rsid w:val="00722E1C"/>
    <w:rsid w:val="00723544"/>
    <w:rsid w:val="00723C6B"/>
    <w:rsid w:val="00724872"/>
    <w:rsid w:val="0072545C"/>
    <w:rsid w:val="00726F5F"/>
    <w:rsid w:val="007276A7"/>
    <w:rsid w:val="00731724"/>
    <w:rsid w:val="00731C95"/>
    <w:rsid w:val="00733429"/>
    <w:rsid w:val="0073430C"/>
    <w:rsid w:val="0073484E"/>
    <w:rsid w:val="007368C8"/>
    <w:rsid w:val="00737EE0"/>
    <w:rsid w:val="00740E03"/>
    <w:rsid w:val="007447F1"/>
    <w:rsid w:val="00744C78"/>
    <w:rsid w:val="00745032"/>
    <w:rsid w:val="00745870"/>
    <w:rsid w:val="00745A2D"/>
    <w:rsid w:val="00745EF7"/>
    <w:rsid w:val="00747C25"/>
    <w:rsid w:val="00750D9E"/>
    <w:rsid w:val="00751BF4"/>
    <w:rsid w:val="007535DC"/>
    <w:rsid w:val="0075489A"/>
    <w:rsid w:val="007556D4"/>
    <w:rsid w:val="00760827"/>
    <w:rsid w:val="00761246"/>
    <w:rsid w:val="00761317"/>
    <w:rsid w:val="007634EE"/>
    <w:rsid w:val="00763A4C"/>
    <w:rsid w:val="00763D45"/>
    <w:rsid w:val="0076460B"/>
    <w:rsid w:val="0076688E"/>
    <w:rsid w:val="00766AAB"/>
    <w:rsid w:val="00766C7F"/>
    <w:rsid w:val="00772BE9"/>
    <w:rsid w:val="00773540"/>
    <w:rsid w:val="00773A68"/>
    <w:rsid w:val="00773C40"/>
    <w:rsid w:val="00780125"/>
    <w:rsid w:val="00780A7B"/>
    <w:rsid w:val="00780AF9"/>
    <w:rsid w:val="007814BE"/>
    <w:rsid w:val="00781ABA"/>
    <w:rsid w:val="007820B7"/>
    <w:rsid w:val="007844D9"/>
    <w:rsid w:val="00785A3F"/>
    <w:rsid w:val="00786E79"/>
    <w:rsid w:val="007908A3"/>
    <w:rsid w:val="00793513"/>
    <w:rsid w:val="00793E1D"/>
    <w:rsid w:val="00793E39"/>
    <w:rsid w:val="00795453"/>
    <w:rsid w:val="00795528"/>
    <w:rsid w:val="00795B4E"/>
    <w:rsid w:val="00797DE8"/>
    <w:rsid w:val="007A078C"/>
    <w:rsid w:val="007A2B33"/>
    <w:rsid w:val="007A640E"/>
    <w:rsid w:val="007A67FF"/>
    <w:rsid w:val="007B19BA"/>
    <w:rsid w:val="007B47DF"/>
    <w:rsid w:val="007B4CB9"/>
    <w:rsid w:val="007B5FFB"/>
    <w:rsid w:val="007B7B5C"/>
    <w:rsid w:val="007C19D9"/>
    <w:rsid w:val="007C2B64"/>
    <w:rsid w:val="007C383A"/>
    <w:rsid w:val="007C447C"/>
    <w:rsid w:val="007C490B"/>
    <w:rsid w:val="007C4CEC"/>
    <w:rsid w:val="007C6D27"/>
    <w:rsid w:val="007C7152"/>
    <w:rsid w:val="007D172B"/>
    <w:rsid w:val="007D35B4"/>
    <w:rsid w:val="007D3EF0"/>
    <w:rsid w:val="007D45A8"/>
    <w:rsid w:val="007D4E7E"/>
    <w:rsid w:val="007D558B"/>
    <w:rsid w:val="007D5E72"/>
    <w:rsid w:val="007D637E"/>
    <w:rsid w:val="007D6C8D"/>
    <w:rsid w:val="007E03CF"/>
    <w:rsid w:val="007E4EC7"/>
    <w:rsid w:val="007E6267"/>
    <w:rsid w:val="007F0AA9"/>
    <w:rsid w:val="007F0C5F"/>
    <w:rsid w:val="007F15B2"/>
    <w:rsid w:val="007F5129"/>
    <w:rsid w:val="007F5324"/>
    <w:rsid w:val="007F563F"/>
    <w:rsid w:val="007F5862"/>
    <w:rsid w:val="007F5B10"/>
    <w:rsid w:val="007F71D5"/>
    <w:rsid w:val="00800415"/>
    <w:rsid w:val="008004D3"/>
    <w:rsid w:val="00800B97"/>
    <w:rsid w:val="00801843"/>
    <w:rsid w:val="00801981"/>
    <w:rsid w:val="0080344C"/>
    <w:rsid w:val="00803B3D"/>
    <w:rsid w:val="008102A0"/>
    <w:rsid w:val="00811279"/>
    <w:rsid w:val="008116B2"/>
    <w:rsid w:val="00812B45"/>
    <w:rsid w:val="0081456E"/>
    <w:rsid w:val="00815187"/>
    <w:rsid w:val="0081551E"/>
    <w:rsid w:val="00815798"/>
    <w:rsid w:val="00815E4C"/>
    <w:rsid w:val="0081668B"/>
    <w:rsid w:val="00816F87"/>
    <w:rsid w:val="00820A22"/>
    <w:rsid w:val="00821147"/>
    <w:rsid w:val="00821D7A"/>
    <w:rsid w:val="0082502C"/>
    <w:rsid w:val="008255CF"/>
    <w:rsid w:val="00827ACC"/>
    <w:rsid w:val="00830649"/>
    <w:rsid w:val="00831E3E"/>
    <w:rsid w:val="008327C0"/>
    <w:rsid w:val="008331B9"/>
    <w:rsid w:val="008332EA"/>
    <w:rsid w:val="008342A9"/>
    <w:rsid w:val="00836179"/>
    <w:rsid w:val="0084147B"/>
    <w:rsid w:val="008420A0"/>
    <w:rsid w:val="0084243D"/>
    <w:rsid w:val="008424DC"/>
    <w:rsid w:val="0084319B"/>
    <w:rsid w:val="00843839"/>
    <w:rsid w:val="00845958"/>
    <w:rsid w:val="00845B3E"/>
    <w:rsid w:val="00845BC8"/>
    <w:rsid w:val="00845CE0"/>
    <w:rsid w:val="00846DB0"/>
    <w:rsid w:val="00850062"/>
    <w:rsid w:val="008509F0"/>
    <w:rsid w:val="00852628"/>
    <w:rsid w:val="00853AF1"/>
    <w:rsid w:val="00855915"/>
    <w:rsid w:val="008574D8"/>
    <w:rsid w:val="00857DD6"/>
    <w:rsid w:val="00860200"/>
    <w:rsid w:val="008607CA"/>
    <w:rsid w:val="00861050"/>
    <w:rsid w:val="00862708"/>
    <w:rsid w:val="00862B95"/>
    <w:rsid w:val="00863A7F"/>
    <w:rsid w:val="00865846"/>
    <w:rsid w:val="00867A47"/>
    <w:rsid w:val="00870618"/>
    <w:rsid w:val="0087063C"/>
    <w:rsid w:val="00872010"/>
    <w:rsid w:val="008733B5"/>
    <w:rsid w:val="0087463A"/>
    <w:rsid w:val="00876C70"/>
    <w:rsid w:val="00877855"/>
    <w:rsid w:val="00882D8A"/>
    <w:rsid w:val="00883F16"/>
    <w:rsid w:val="00884B8E"/>
    <w:rsid w:val="00884C74"/>
    <w:rsid w:val="00885807"/>
    <w:rsid w:val="00891322"/>
    <w:rsid w:val="0089166A"/>
    <w:rsid w:val="00891ECA"/>
    <w:rsid w:val="00892B68"/>
    <w:rsid w:val="008936A5"/>
    <w:rsid w:val="00896C9C"/>
    <w:rsid w:val="008A1B56"/>
    <w:rsid w:val="008A268A"/>
    <w:rsid w:val="008A3030"/>
    <w:rsid w:val="008A3CE3"/>
    <w:rsid w:val="008A4506"/>
    <w:rsid w:val="008A463A"/>
    <w:rsid w:val="008A47B3"/>
    <w:rsid w:val="008A6D88"/>
    <w:rsid w:val="008B1AB8"/>
    <w:rsid w:val="008B2AE8"/>
    <w:rsid w:val="008B3D9C"/>
    <w:rsid w:val="008B522C"/>
    <w:rsid w:val="008B6FEE"/>
    <w:rsid w:val="008B799F"/>
    <w:rsid w:val="008C0D1F"/>
    <w:rsid w:val="008C3685"/>
    <w:rsid w:val="008C37C2"/>
    <w:rsid w:val="008C42F7"/>
    <w:rsid w:val="008C6377"/>
    <w:rsid w:val="008C7DC3"/>
    <w:rsid w:val="008D164C"/>
    <w:rsid w:val="008D179E"/>
    <w:rsid w:val="008D3211"/>
    <w:rsid w:val="008D46DE"/>
    <w:rsid w:val="008D5590"/>
    <w:rsid w:val="008D55A0"/>
    <w:rsid w:val="008D57A9"/>
    <w:rsid w:val="008D66B2"/>
    <w:rsid w:val="008D7295"/>
    <w:rsid w:val="008D7AE5"/>
    <w:rsid w:val="008D7BBE"/>
    <w:rsid w:val="008E074F"/>
    <w:rsid w:val="008E0ACE"/>
    <w:rsid w:val="008E25FC"/>
    <w:rsid w:val="008E34D7"/>
    <w:rsid w:val="008E4386"/>
    <w:rsid w:val="008F06B5"/>
    <w:rsid w:val="008F0C0D"/>
    <w:rsid w:val="008F0CDB"/>
    <w:rsid w:val="008F1A6E"/>
    <w:rsid w:val="008F1C33"/>
    <w:rsid w:val="008F27DC"/>
    <w:rsid w:val="008F3E0F"/>
    <w:rsid w:val="008F7628"/>
    <w:rsid w:val="0090242C"/>
    <w:rsid w:val="009031FC"/>
    <w:rsid w:val="0090496D"/>
    <w:rsid w:val="00904F13"/>
    <w:rsid w:val="0090552C"/>
    <w:rsid w:val="00907A0B"/>
    <w:rsid w:val="00907C99"/>
    <w:rsid w:val="00907E19"/>
    <w:rsid w:val="0091139E"/>
    <w:rsid w:val="009116B8"/>
    <w:rsid w:val="00911AF1"/>
    <w:rsid w:val="0091510E"/>
    <w:rsid w:val="00915392"/>
    <w:rsid w:val="009155B8"/>
    <w:rsid w:val="0091598E"/>
    <w:rsid w:val="0091609F"/>
    <w:rsid w:val="009207EA"/>
    <w:rsid w:val="009219E9"/>
    <w:rsid w:val="009222A5"/>
    <w:rsid w:val="009243E2"/>
    <w:rsid w:val="00924665"/>
    <w:rsid w:val="00925880"/>
    <w:rsid w:val="00926E88"/>
    <w:rsid w:val="0093186D"/>
    <w:rsid w:val="00931F67"/>
    <w:rsid w:val="009356C4"/>
    <w:rsid w:val="00935BEA"/>
    <w:rsid w:val="009364CE"/>
    <w:rsid w:val="009404E5"/>
    <w:rsid w:val="009405B7"/>
    <w:rsid w:val="00940A9C"/>
    <w:rsid w:val="00944584"/>
    <w:rsid w:val="009507F0"/>
    <w:rsid w:val="00950931"/>
    <w:rsid w:val="00950BDF"/>
    <w:rsid w:val="00951AD3"/>
    <w:rsid w:val="00952DEF"/>
    <w:rsid w:val="0095335E"/>
    <w:rsid w:val="0095551B"/>
    <w:rsid w:val="009560CB"/>
    <w:rsid w:val="00956A69"/>
    <w:rsid w:val="00961C4A"/>
    <w:rsid w:val="00962AEA"/>
    <w:rsid w:val="00963D92"/>
    <w:rsid w:val="0096419E"/>
    <w:rsid w:val="00964938"/>
    <w:rsid w:val="009707CE"/>
    <w:rsid w:val="00970C46"/>
    <w:rsid w:val="00971970"/>
    <w:rsid w:val="009719B7"/>
    <w:rsid w:val="0097257F"/>
    <w:rsid w:val="00973020"/>
    <w:rsid w:val="00973B66"/>
    <w:rsid w:val="009758EA"/>
    <w:rsid w:val="00977A5D"/>
    <w:rsid w:val="00980D76"/>
    <w:rsid w:val="00981744"/>
    <w:rsid w:val="00981752"/>
    <w:rsid w:val="0098300F"/>
    <w:rsid w:val="00983C88"/>
    <w:rsid w:val="00983E2A"/>
    <w:rsid w:val="00984A3A"/>
    <w:rsid w:val="00986BF8"/>
    <w:rsid w:val="00990A53"/>
    <w:rsid w:val="009911FD"/>
    <w:rsid w:val="0099157A"/>
    <w:rsid w:val="009915D6"/>
    <w:rsid w:val="00991AF4"/>
    <w:rsid w:val="0099207F"/>
    <w:rsid w:val="00993523"/>
    <w:rsid w:val="00993FB6"/>
    <w:rsid w:val="009942AC"/>
    <w:rsid w:val="00995844"/>
    <w:rsid w:val="00995F4D"/>
    <w:rsid w:val="009964F4"/>
    <w:rsid w:val="009A3098"/>
    <w:rsid w:val="009A4C3D"/>
    <w:rsid w:val="009A67BD"/>
    <w:rsid w:val="009A68E5"/>
    <w:rsid w:val="009B24A3"/>
    <w:rsid w:val="009B2D40"/>
    <w:rsid w:val="009B2E7B"/>
    <w:rsid w:val="009B34F1"/>
    <w:rsid w:val="009B39C3"/>
    <w:rsid w:val="009B3CF2"/>
    <w:rsid w:val="009B4D83"/>
    <w:rsid w:val="009B68B3"/>
    <w:rsid w:val="009B6D1A"/>
    <w:rsid w:val="009C139E"/>
    <w:rsid w:val="009C3F0F"/>
    <w:rsid w:val="009C4B3E"/>
    <w:rsid w:val="009D3BD5"/>
    <w:rsid w:val="009D42AB"/>
    <w:rsid w:val="009D4413"/>
    <w:rsid w:val="009D52A3"/>
    <w:rsid w:val="009D60B2"/>
    <w:rsid w:val="009D7D74"/>
    <w:rsid w:val="009E28CB"/>
    <w:rsid w:val="009E3A7D"/>
    <w:rsid w:val="009E574F"/>
    <w:rsid w:val="009E6A6B"/>
    <w:rsid w:val="009E70B9"/>
    <w:rsid w:val="009E711B"/>
    <w:rsid w:val="009E7BF3"/>
    <w:rsid w:val="009F0271"/>
    <w:rsid w:val="009F1D57"/>
    <w:rsid w:val="009F33B8"/>
    <w:rsid w:val="009F33CA"/>
    <w:rsid w:val="009F45DC"/>
    <w:rsid w:val="009F4A84"/>
    <w:rsid w:val="00A03824"/>
    <w:rsid w:val="00A04E05"/>
    <w:rsid w:val="00A05C95"/>
    <w:rsid w:val="00A05CBC"/>
    <w:rsid w:val="00A075AC"/>
    <w:rsid w:val="00A10738"/>
    <w:rsid w:val="00A10AD9"/>
    <w:rsid w:val="00A12E9B"/>
    <w:rsid w:val="00A148FD"/>
    <w:rsid w:val="00A14C0E"/>
    <w:rsid w:val="00A14C5E"/>
    <w:rsid w:val="00A14FA9"/>
    <w:rsid w:val="00A150E9"/>
    <w:rsid w:val="00A15223"/>
    <w:rsid w:val="00A15F7F"/>
    <w:rsid w:val="00A17691"/>
    <w:rsid w:val="00A176BA"/>
    <w:rsid w:val="00A20CDC"/>
    <w:rsid w:val="00A20EFA"/>
    <w:rsid w:val="00A2372C"/>
    <w:rsid w:val="00A2388F"/>
    <w:rsid w:val="00A24670"/>
    <w:rsid w:val="00A2496C"/>
    <w:rsid w:val="00A262BB"/>
    <w:rsid w:val="00A26BFF"/>
    <w:rsid w:val="00A329F6"/>
    <w:rsid w:val="00A32C17"/>
    <w:rsid w:val="00A347D7"/>
    <w:rsid w:val="00A34C10"/>
    <w:rsid w:val="00A35BB1"/>
    <w:rsid w:val="00A364E5"/>
    <w:rsid w:val="00A402A1"/>
    <w:rsid w:val="00A40EA2"/>
    <w:rsid w:val="00A42220"/>
    <w:rsid w:val="00A451BF"/>
    <w:rsid w:val="00A47AF3"/>
    <w:rsid w:val="00A5198C"/>
    <w:rsid w:val="00A52D53"/>
    <w:rsid w:val="00A54C91"/>
    <w:rsid w:val="00A60265"/>
    <w:rsid w:val="00A609AD"/>
    <w:rsid w:val="00A64A7A"/>
    <w:rsid w:val="00A6522F"/>
    <w:rsid w:val="00A6730C"/>
    <w:rsid w:val="00A715AF"/>
    <w:rsid w:val="00A71897"/>
    <w:rsid w:val="00A71EB0"/>
    <w:rsid w:val="00A722AD"/>
    <w:rsid w:val="00A82DF9"/>
    <w:rsid w:val="00A83E89"/>
    <w:rsid w:val="00A84B6A"/>
    <w:rsid w:val="00A87C1B"/>
    <w:rsid w:val="00A906BA"/>
    <w:rsid w:val="00A92774"/>
    <w:rsid w:val="00A92C3A"/>
    <w:rsid w:val="00A93AB6"/>
    <w:rsid w:val="00A93B6B"/>
    <w:rsid w:val="00A955F7"/>
    <w:rsid w:val="00A96CB3"/>
    <w:rsid w:val="00A978BF"/>
    <w:rsid w:val="00AA0007"/>
    <w:rsid w:val="00AA16C9"/>
    <w:rsid w:val="00AA1C3B"/>
    <w:rsid w:val="00AA1F97"/>
    <w:rsid w:val="00AA21A5"/>
    <w:rsid w:val="00AA2B4B"/>
    <w:rsid w:val="00AA57F8"/>
    <w:rsid w:val="00AA5CC7"/>
    <w:rsid w:val="00AA742D"/>
    <w:rsid w:val="00AB2331"/>
    <w:rsid w:val="00AB2E42"/>
    <w:rsid w:val="00AB2FA3"/>
    <w:rsid w:val="00AB3356"/>
    <w:rsid w:val="00AB484B"/>
    <w:rsid w:val="00AB4B3C"/>
    <w:rsid w:val="00AB6BC5"/>
    <w:rsid w:val="00AB726E"/>
    <w:rsid w:val="00AC0539"/>
    <w:rsid w:val="00AC496B"/>
    <w:rsid w:val="00AC6279"/>
    <w:rsid w:val="00AC64C1"/>
    <w:rsid w:val="00AC67E3"/>
    <w:rsid w:val="00AC7057"/>
    <w:rsid w:val="00AC77A0"/>
    <w:rsid w:val="00AC7955"/>
    <w:rsid w:val="00AD0C6F"/>
    <w:rsid w:val="00AD1949"/>
    <w:rsid w:val="00AD2701"/>
    <w:rsid w:val="00AD2713"/>
    <w:rsid w:val="00AD2CA4"/>
    <w:rsid w:val="00AD633A"/>
    <w:rsid w:val="00AD7B44"/>
    <w:rsid w:val="00AE22D2"/>
    <w:rsid w:val="00AE3B52"/>
    <w:rsid w:val="00AE3C6F"/>
    <w:rsid w:val="00AE4272"/>
    <w:rsid w:val="00AE5C4E"/>
    <w:rsid w:val="00AE6A5D"/>
    <w:rsid w:val="00AE6DEA"/>
    <w:rsid w:val="00AE7326"/>
    <w:rsid w:val="00AE7EA0"/>
    <w:rsid w:val="00AF422A"/>
    <w:rsid w:val="00AF4370"/>
    <w:rsid w:val="00AF5AF2"/>
    <w:rsid w:val="00AF5E92"/>
    <w:rsid w:val="00B02A44"/>
    <w:rsid w:val="00B0381A"/>
    <w:rsid w:val="00B056E8"/>
    <w:rsid w:val="00B05FD8"/>
    <w:rsid w:val="00B06C5D"/>
    <w:rsid w:val="00B07E65"/>
    <w:rsid w:val="00B102E7"/>
    <w:rsid w:val="00B10F47"/>
    <w:rsid w:val="00B1107E"/>
    <w:rsid w:val="00B12537"/>
    <w:rsid w:val="00B125E7"/>
    <w:rsid w:val="00B1262B"/>
    <w:rsid w:val="00B12C27"/>
    <w:rsid w:val="00B13699"/>
    <w:rsid w:val="00B13BDA"/>
    <w:rsid w:val="00B15E08"/>
    <w:rsid w:val="00B1608B"/>
    <w:rsid w:val="00B1641B"/>
    <w:rsid w:val="00B2048C"/>
    <w:rsid w:val="00B2122D"/>
    <w:rsid w:val="00B22324"/>
    <w:rsid w:val="00B24C19"/>
    <w:rsid w:val="00B261D7"/>
    <w:rsid w:val="00B26AC8"/>
    <w:rsid w:val="00B26B77"/>
    <w:rsid w:val="00B2754B"/>
    <w:rsid w:val="00B31745"/>
    <w:rsid w:val="00B34515"/>
    <w:rsid w:val="00B357EA"/>
    <w:rsid w:val="00B37949"/>
    <w:rsid w:val="00B42B4B"/>
    <w:rsid w:val="00B46BA5"/>
    <w:rsid w:val="00B46CF9"/>
    <w:rsid w:val="00B507D3"/>
    <w:rsid w:val="00B50DDC"/>
    <w:rsid w:val="00B51FDE"/>
    <w:rsid w:val="00B52779"/>
    <w:rsid w:val="00B53AB9"/>
    <w:rsid w:val="00B53B06"/>
    <w:rsid w:val="00B54D35"/>
    <w:rsid w:val="00B56297"/>
    <w:rsid w:val="00B57815"/>
    <w:rsid w:val="00B6159F"/>
    <w:rsid w:val="00B622A2"/>
    <w:rsid w:val="00B62541"/>
    <w:rsid w:val="00B64149"/>
    <w:rsid w:val="00B7148F"/>
    <w:rsid w:val="00B714CB"/>
    <w:rsid w:val="00B715ED"/>
    <w:rsid w:val="00B73A15"/>
    <w:rsid w:val="00B8113D"/>
    <w:rsid w:val="00B8205F"/>
    <w:rsid w:val="00B8337D"/>
    <w:rsid w:val="00B83C88"/>
    <w:rsid w:val="00B84404"/>
    <w:rsid w:val="00B85BCA"/>
    <w:rsid w:val="00B86581"/>
    <w:rsid w:val="00B91C5F"/>
    <w:rsid w:val="00B9276D"/>
    <w:rsid w:val="00B93385"/>
    <w:rsid w:val="00B93593"/>
    <w:rsid w:val="00B93AC6"/>
    <w:rsid w:val="00B94865"/>
    <w:rsid w:val="00B956A8"/>
    <w:rsid w:val="00B964F2"/>
    <w:rsid w:val="00B968C6"/>
    <w:rsid w:val="00B97477"/>
    <w:rsid w:val="00B97C2B"/>
    <w:rsid w:val="00BA05A4"/>
    <w:rsid w:val="00BA0B08"/>
    <w:rsid w:val="00BA0CC6"/>
    <w:rsid w:val="00BA0FB5"/>
    <w:rsid w:val="00BA3EA6"/>
    <w:rsid w:val="00BA42E3"/>
    <w:rsid w:val="00BA6CF5"/>
    <w:rsid w:val="00BA7790"/>
    <w:rsid w:val="00BA7E5C"/>
    <w:rsid w:val="00BB0D0A"/>
    <w:rsid w:val="00BB36C1"/>
    <w:rsid w:val="00BB4D16"/>
    <w:rsid w:val="00BB7C48"/>
    <w:rsid w:val="00BC49B9"/>
    <w:rsid w:val="00BD0BB7"/>
    <w:rsid w:val="00BD12F9"/>
    <w:rsid w:val="00BD2754"/>
    <w:rsid w:val="00BD2F44"/>
    <w:rsid w:val="00BD3718"/>
    <w:rsid w:val="00BD484B"/>
    <w:rsid w:val="00BD50C7"/>
    <w:rsid w:val="00BE14CB"/>
    <w:rsid w:val="00BE4B71"/>
    <w:rsid w:val="00BE529A"/>
    <w:rsid w:val="00BE5918"/>
    <w:rsid w:val="00BE73FA"/>
    <w:rsid w:val="00BE76C9"/>
    <w:rsid w:val="00BF0AE6"/>
    <w:rsid w:val="00BF0E34"/>
    <w:rsid w:val="00BF0FF9"/>
    <w:rsid w:val="00BF1082"/>
    <w:rsid w:val="00BF3E73"/>
    <w:rsid w:val="00BF4437"/>
    <w:rsid w:val="00BF612A"/>
    <w:rsid w:val="00BF6480"/>
    <w:rsid w:val="00BF6A82"/>
    <w:rsid w:val="00BF7BF4"/>
    <w:rsid w:val="00C00CEB"/>
    <w:rsid w:val="00C02D73"/>
    <w:rsid w:val="00C03FD7"/>
    <w:rsid w:val="00C0439B"/>
    <w:rsid w:val="00C058D4"/>
    <w:rsid w:val="00C05E02"/>
    <w:rsid w:val="00C06C43"/>
    <w:rsid w:val="00C0737A"/>
    <w:rsid w:val="00C0742D"/>
    <w:rsid w:val="00C1062A"/>
    <w:rsid w:val="00C10C8D"/>
    <w:rsid w:val="00C10FBA"/>
    <w:rsid w:val="00C13428"/>
    <w:rsid w:val="00C1464B"/>
    <w:rsid w:val="00C16137"/>
    <w:rsid w:val="00C164BB"/>
    <w:rsid w:val="00C17F90"/>
    <w:rsid w:val="00C2101E"/>
    <w:rsid w:val="00C21DDA"/>
    <w:rsid w:val="00C22223"/>
    <w:rsid w:val="00C22684"/>
    <w:rsid w:val="00C22E3F"/>
    <w:rsid w:val="00C261A9"/>
    <w:rsid w:val="00C26740"/>
    <w:rsid w:val="00C30DB5"/>
    <w:rsid w:val="00C32779"/>
    <w:rsid w:val="00C3312B"/>
    <w:rsid w:val="00C337D3"/>
    <w:rsid w:val="00C33D2E"/>
    <w:rsid w:val="00C3528F"/>
    <w:rsid w:val="00C35594"/>
    <w:rsid w:val="00C3698D"/>
    <w:rsid w:val="00C3727E"/>
    <w:rsid w:val="00C436C5"/>
    <w:rsid w:val="00C43EAD"/>
    <w:rsid w:val="00C44A65"/>
    <w:rsid w:val="00C468E3"/>
    <w:rsid w:val="00C52AF6"/>
    <w:rsid w:val="00C532B4"/>
    <w:rsid w:val="00C5354A"/>
    <w:rsid w:val="00C535AE"/>
    <w:rsid w:val="00C56426"/>
    <w:rsid w:val="00C56FB3"/>
    <w:rsid w:val="00C641E0"/>
    <w:rsid w:val="00C64E27"/>
    <w:rsid w:val="00C65EAF"/>
    <w:rsid w:val="00C70261"/>
    <w:rsid w:val="00C711BA"/>
    <w:rsid w:val="00C71DBF"/>
    <w:rsid w:val="00C75CDB"/>
    <w:rsid w:val="00C76574"/>
    <w:rsid w:val="00C83A08"/>
    <w:rsid w:val="00C868E8"/>
    <w:rsid w:val="00C90340"/>
    <w:rsid w:val="00C905A5"/>
    <w:rsid w:val="00C91CEF"/>
    <w:rsid w:val="00C939B5"/>
    <w:rsid w:val="00C93B6A"/>
    <w:rsid w:val="00C93F9E"/>
    <w:rsid w:val="00C9489C"/>
    <w:rsid w:val="00C96B07"/>
    <w:rsid w:val="00C96B79"/>
    <w:rsid w:val="00C96CB7"/>
    <w:rsid w:val="00C97581"/>
    <w:rsid w:val="00CA026A"/>
    <w:rsid w:val="00CA0FF7"/>
    <w:rsid w:val="00CA1F1B"/>
    <w:rsid w:val="00CA392B"/>
    <w:rsid w:val="00CA566B"/>
    <w:rsid w:val="00CA5FEB"/>
    <w:rsid w:val="00CA6DE0"/>
    <w:rsid w:val="00CA7D25"/>
    <w:rsid w:val="00CB0CD2"/>
    <w:rsid w:val="00CB1A6E"/>
    <w:rsid w:val="00CB1D1E"/>
    <w:rsid w:val="00CB2445"/>
    <w:rsid w:val="00CB2A9F"/>
    <w:rsid w:val="00CB39BF"/>
    <w:rsid w:val="00CB4A90"/>
    <w:rsid w:val="00CB5A0C"/>
    <w:rsid w:val="00CB5B16"/>
    <w:rsid w:val="00CC0E87"/>
    <w:rsid w:val="00CC3132"/>
    <w:rsid w:val="00CC36D1"/>
    <w:rsid w:val="00CC37F9"/>
    <w:rsid w:val="00CC5464"/>
    <w:rsid w:val="00CC5EB2"/>
    <w:rsid w:val="00CD058D"/>
    <w:rsid w:val="00CD49C9"/>
    <w:rsid w:val="00CD56B9"/>
    <w:rsid w:val="00CD56E9"/>
    <w:rsid w:val="00CD671C"/>
    <w:rsid w:val="00CD7175"/>
    <w:rsid w:val="00CE0894"/>
    <w:rsid w:val="00CE0C73"/>
    <w:rsid w:val="00CE0C94"/>
    <w:rsid w:val="00CE145F"/>
    <w:rsid w:val="00CE485C"/>
    <w:rsid w:val="00CE5F7E"/>
    <w:rsid w:val="00CE6A1D"/>
    <w:rsid w:val="00CE6A63"/>
    <w:rsid w:val="00CE777F"/>
    <w:rsid w:val="00CF0754"/>
    <w:rsid w:val="00CF0D91"/>
    <w:rsid w:val="00CF276E"/>
    <w:rsid w:val="00CF29FF"/>
    <w:rsid w:val="00CF38EE"/>
    <w:rsid w:val="00CF5836"/>
    <w:rsid w:val="00CF7A80"/>
    <w:rsid w:val="00D0024E"/>
    <w:rsid w:val="00D03089"/>
    <w:rsid w:val="00D03E2D"/>
    <w:rsid w:val="00D03F47"/>
    <w:rsid w:val="00D04662"/>
    <w:rsid w:val="00D0499C"/>
    <w:rsid w:val="00D04BBD"/>
    <w:rsid w:val="00D04D08"/>
    <w:rsid w:val="00D05F84"/>
    <w:rsid w:val="00D10108"/>
    <w:rsid w:val="00D11D2F"/>
    <w:rsid w:val="00D13FF0"/>
    <w:rsid w:val="00D14252"/>
    <w:rsid w:val="00D1753F"/>
    <w:rsid w:val="00D2016B"/>
    <w:rsid w:val="00D20A98"/>
    <w:rsid w:val="00D20F54"/>
    <w:rsid w:val="00D21139"/>
    <w:rsid w:val="00D248EA"/>
    <w:rsid w:val="00D24CCE"/>
    <w:rsid w:val="00D25108"/>
    <w:rsid w:val="00D26BB0"/>
    <w:rsid w:val="00D27C33"/>
    <w:rsid w:val="00D30052"/>
    <w:rsid w:val="00D30726"/>
    <w:rsid w:val="00D30738"/>
    <w:rsid w:val="00D31860"/>
    <w:rsid w:val="00D31A88"/>
    <w:rsid w:val="00D35375"/>
    <w:rsid w:val="00D407BE"/>
    <w:rsid w:val="00D4260F"/>
    <w:rsid w:val="00D43F34"/>
    <w:rsid w:val="00D44DF1"/>
    <w:rsid w:val="00D47B42"/>
    <w:rsid w:val="00D5070E"/>
    <w:rsid w:val="00D50A4D"/>
    <w:rsid w:val="00D53E4E"/>
    <w:rsid w:val="00D54F4A"/>
    <w:rsid w:val="00D62087"/>
    <w:rsid w:val="00D62FA0"/>
    <w:rsid w:val="00D63012"/>
    <w:rsid w:val="00D650BD"/>
    <w:rsid w:val="00D65549"/>
    <w:rsid w:val="00D65BCB"/>
    <w:rsid w:val="00D6758E"/>
    <w:rsid w:val="00D70A5A"/>
    <w:rsid w:val="00D72F7E"/>
    <w:rsid w:val="00D732EE"/>
    <w:rsid w:val="00D73D6B"/>
    <w:rsid w:val="00D73F6B"/>
    <w:rsid w:val="00D752EC"/>
    <w:rsid w:val="00D765E1"/>
    <w:rsid w:val="00D76A2B"/>
    <w:rsid w:val="00D817D6"/>
    <w:rsid w:val="00D81999"/>
    <w:rsid w:val="00D8476A"/>
    <w:rsid w:val="00D901BA"/>
    <w:rsid w:val="00D9197F"/>
    <w:rsid w:val="00D9424C"/>
    <w:rsid w:val="00D94310"/>
    <w:rsid w:val="00D9501A"/>
    <w:rsid w:val="00D97204"/>
    <w:rsid w:val="00D972FA"/>
    <w:rsid w:val="00DA04E7"/>
    <w:rsid w:val="00DA2735"/>
    <w:rsid w:val="00DA2D92"/>
    <w:rsid w:val="00DA4927"/>
    <w:rsid w:val="00DA5685"/>
    <w:rsid w:val="00DA785B"/>
    <w:rsid w:val="00DB2490"/>
    <w:rsid w:val="00DB25D9"/>
    <w:rsid w:val="00DB46CA"/>
    <w:rsid w:val="00DB4B03"/>
    <w:rsid w:val="00DB522A"/>
    <w:rsid w:val="00DB5E69"/>
    <w:rsid w:val="00DB63E9"/>
    <w:rsid w:val="00DC202A"/>
    <w:rsid w:val="00DC2FB7"/>
    <w:rsid w:val="00DC461E"/>
    <w:rsid w:val="00DC4896"/>
    <w:rsid w:val="00DC571F"/>
    <w:rsid w:val="00DC5F2F"/>
    <w:rsid w:val="00DC7049"/>
    <w:rsid w:val="00DD2591"/>
    <w:rsid w:val="00DD6E26"/>
    <w:rsid w:val="00DD75DC"/>
    <w:rsid w:val="00DE0BD1"/>
    <w:rsid w:val="00DE1EC9"/>
    <w:rsid w:val="00DE42EC"/>
    <w:rsid w:val="00DE464D"/>
    <w:rsid w:val="00DE507D"/>
    <w:rsid w:val="00DE6D12"/>
    <w:rsid w:val="00DE7520"/>
    <w:rsid w:val="00DE77A5"/>
    <w:rsid w:val="00DF0A78"/>
    <w:rsid w:val="00DF0ACA"/>
    <w:rsid w:val="00DF0E80"/>
    <w:rsid w:val="00DF34FE"/>
    <w:rsid w:val="00DF5A10"/>
    <w:rsid w:val="00DF67E1"/>
    <w:rsid w:val="00DF72AF"/>
    <w:rsid w:val="00DF7EA5"/>
    <w:rsid w:val="00E014B3"/>
    <w:rsid w:val="00E03935"/>
    <w:rsid w:val="00E03995"/>
    <w:rsid w:val="00E0556D"/>
    <w:rsid w:val="00E06013"/>
    <w:rsid w:val="00E0627D"/>
    <w:rsid w:val="00E06F7B"/>
    <w:rsid w:val="00E10A82"/>
    <w:rsid w:val="00E1442C"/>
    <w:rsid w:val="00E1536A"/>
    <w:rsid w:val="00E169C4"/>
    <w:rsid w:val="00E16D1C"/>
    <w:rsid w:val="00E17C20"/>
    <w:rsid w:val="00E206BE"/>
    <w:rsid w:val="00E20D01"/>
    <w:rsid w:val="00E23497"/>
    <w:rsid w:val="00E235F3"/>
    <w:rsid w:val="00E238C4"/>
    <w:rsid w:val="00E25B1C"/>
    <w:rsid w:val="00E26240"/>
    <w:rsid w:val="00E27B7B"/>
    <w:rsid w:val="00E32246"/>
    <w:rsid w:val="00E32273"/>
    <w:rsid w:val="00E3371C"/>
    <w:rsid w:val="00E34301"/>
    <w:rsid w:val="00E35734"/>
    <w:rsid w:val="00E3777D"/>
    <w:rsid w:val="00E42173"/>
    <w:rsid w:val="00E42D06"/>
    <w:rsid w:val="00E43EE4"/>
    <w:rsid w:val="00E43F8B"/>
    <w:rsid w:val="00E45538"/>
    <w:rsid w:val="00E51768"/>
    <w:rsid w:val="00E52E46"/>
    <w:rsid w:val="00E533F8"/>
    <w:rsid w:val="00E53A1B"/>
    <w:rsid w:val="00E54656"/>
    <w:rsid w:val="00E607DB"/>
    <w:rsid w:val="00E61EBB"/>
    <w:rsid w:val="00E6554D"/>
    <w:rsid w:val="00E663CE"/>
    <w:rsid w:val="00E66802"/>
    <w:rsid w:val="00E679E9"/>
    <w:rsid w:val="00E70079"/>
    <w:rsid w:val="00E70442"/>
    <w:rsid w:val="00E70DC5"/>
    <w:rsid w:val="00E71E2D"/>
    <w:rsid w:val="00E73871"/>
    <w:rsid w:val="00E73D26"/>
    <w:rsid w:val="00E802EE"/>
    <w:rsid w:val="00E823C5"/>
    <w:rsid w:val="00E82539"/>
    <w:rsid w:val="00E82543"/>
    <w:rsid w:val="00E83237"/>
    <w:rsid w:val="00E833CF"/>
    <w:rsid w:val="00E83707"/>
    <w:rsid w:val="00E867A0"/>
    <w:rsid w:val="00E912F7"/>
    <w:rsid w:val="00E91B80"/>
    <w:rsid w:val="00E92000"/>
    <w:rsid w:val="00E93E92"/>
    <w:rsid w:val="00E959C3"/>
    <w:rsid w:val="00E965F7"/>
    <w:rsid w:val="00EA262C"/>
    <w:rsid w:val="00EA307D"/>
    <w:rsid w:val="00EA50A2"/>
    <w:rsid w:val="00EA776A"/>
    <w:rsid w:val="00EB1748"/>
    <w:rsid w:val="00EB1A7E"/>
    <w:rsid w:val="00EB1E30"/>
    <w:rsid w:val="00EB4806"/>
    <w:rsid w:val="00EB498B"/>
    <w:rsid w:val="00EB49F5"/>
    <w:rsid w:val="00EB5967"/>
    <w:rsid w:val="00EC04CD"/>
    <w:rsid w:val="00EC300F"/>
    <w:rsid w:val="00EC42EE"/>
    <w:rsid w:val="00EC4639"/>
    <w:rsid w:val="00EC4E7E"/>
    <w:rsid w:val="00EC563D"/>
    <w:rsid w:val="00EC7784"/>
    <w:rsid w:val="00ED0083"/>
    <w:rsid w:val="00ED0F78"/>
    <w:rsid w:val="00ED1027"/>
    <w:rsid w:val="00ED4301"/>
    <w:rsid w:val="00ED60C6"/>
    <w:rsid w:val="00ED7D4E"/>
    <w:rsid w:val="00EE02C8"/>
    <w:rsid w:val="00EE07F9"/>
    <w:rsid w:val="00EE0FBC"/>
    <w:rsid w:val="00EE1E7C"/>
    <w:rsid w:val="00EE32E6"/>
    <w:rsid w:val="00EE3722"/>
    <w:rsid w:val="00EE395B"/>
    <w:rsid w:val="00EE3D19"/>
    <w:rsid w:val="00EE75F0"/>
    <w:rsid w:val="00EE7D46"/>
    <w:rsid w:val="00EF0936"/>
    <w:rsid w:val="00EF24F8"/>
    <w:rsid w:val="00EF4663"/>
    <w:rsid w:val="00EF4CBD"/>
    <w:rsid w:val="00EF51B5"/>
    <w:rsid w:val="00EF5746"/>
    <w:rsid w:val="00EF5B7F"/>
    <w:rsid w:val="00EF6D42"/>
    <w:rsid w:val="00EF6D6A"/>
    <w:rsid w:val="00EF78F5"/>
    <w:rsid w:val="00F00771"/>
    <w:rsid w:val="00F01BFC"/>
    <w:rsid w:val="00F02B99"/>
    <w:rsid w:val="00F0482A"/>
    <w:rsid w:val="00F0487A"/>
    <w:rsid w:val="00F04E0B"/>
    <w:rsid w:val="00F04EC1"/>
    <w:rsid w:val="00F05FDD"/>
    <w:rsid w:val="00F07599"/>
    <w:rsid w:val="00F1080E"/>
    <w:rsid w:val="00F10B0B"/>
    <w:rsid w:val="00F11C4C"/>
    <w:rsid w:val="00F126AE"/>
    <w:rsid w:val="00F12A82"/>
    <w:rsid w:val="00F16979"/>
    <w:rsid w:val="00F17216"/>
    <w:rsid w:val="00F1780A"/>
    <w:rsid w:val="00F17CA5"/>
    <w:rsid w:val="00F226D6"/>
    <w:rsid w:val="00F22903"/>
    <w:rsid w:val="00F23B7F"/>
    <w:rsid w:val="00F24538"/>
    <w:rsid w:val="00F258F2"/>
    <w:rsid w:val="00F25926"/>
    <w:rsid w:val="00F31CB7"/>
    <w:rsid w:val="00F32E48"/>
    <w:rsid w:val="00F3323A"/>
    <w:rsid w:val="00F34C97"/>
    <w:rsid w:val="00F358E5"/>
    <w:rsid w:val="00F36301"/>
    <w:rsid w:val="00F364E1"/>
    <w:rsid w:val="00F3682D"/>
    <w:rsid w:val="00F36990"/>
    <w:rsid w:val="00F36DA1"/>
    <w:rsid w:val="00F401CC"/>
    <w:rsid w:val="00F40B0C"/>
    <w:rsid w:val="00F43069"/>
    <w:rsid w:val="00F43956"/>
    <w:rsid w:val="00F43973"/>
    <w:rsid w:val="00F46596"/>
    <w:rsid w:val="00F471F5"/>
    <w:rsid w:val="00F47700"/>
    <w:rsid w:val="00F478BA"/>
    <w:rsid w:val="00F47DB0"/>
    <w:rsid w:val="00F531E8"/>
    <w:rsid w:val="00F554D8"/>
    <w:rsid w:val="00F55D49"/>
    <w:rsid w:val="00F57686"/>
    <w:rsid w:val="00F60E28"/>
    <w:rsid w:val="00F62EB2"/>
    <w:rsid w:val="00F62ECA"/>
    <w:rsid w:val="00F6312F"/>
    <w:rsid w:val="00F64500"/>
    <w:rsid w:val="00F66377"/>
    <w:rsid w:val="00F67C17"/>
    <w:rsid w:val="00F71BA3"/>
    <w:rsid w:val="00F7318F"/>
    <w:rsid w:val="00F7409F"/>
    <w:rsid w:val="00F74979"/>
    <w:rsid w:val="00F754CB"/>
    <w:rsid w:val="00F75743"/>
    <w:rsid w:val="00F75931"/>
    <w:rsid w:val="00F76C1D"/>
    <w:rsid w:val="00F81646"/>
    <w:rsid w:val="00F81915"/>
    <w:rsid w:val="00F86A7E"/>
    <w:rsid w:val="00F8715B"/>
    <w:rsid w:val="00F9060E"/>
    <w:rsid w:val="00F90E1F"/>
    <w:rsid w:val="00F915EE"/>
    <w:rsid w:val="00F9190C"/>
    <w:rsid w:val="00F92D1D"/>
    <w:rsid w:val="00F93F12"/>
    <w:rsid w:val="00F94EFF"/>
    <w:rsid w:val="00F95E22"/>
    <w:rsid w:val="00F9665E"/>
    <w:rsid w:val="00F97643"/>
    <w:rsid w:val="00F9784F"/>
    <w:rsid w:val="00F97F71"/>
    <w:rsid w:val="00FA0838"/>
    <w:rsid w:val="00FA1BE3"/>
    <w:rsid w:val="00FA25D0"/>
    <w:rsid w:val="00FA3F1B"/>
    <w:rsid w:val="00FA5D8F"/>
    <w:rsid w:val="00FB1AB3"/>
    <w:rsid w:val="00FB368C"/>
    <w:rsid w:val="00FB6285"/>
    <w:rsid w:val="00FC02D1"/>
    <w:rsid w:val="00FC1447"/>
    <w:rsid w:val="00FC1EB2"/>
    <w:rsid w:val="00FC2D6C"/>
    <w:rsid w:val="00FC33B3"/>
    <w:rsid w:val="00FC438F"/>
    <w:rsid w:val="00FC4880"/>
    <w:rsid w:val="00FC67BD"/>
    <w:rsid w:val="00FC78E8"/>
    <w:rsid w:val="00FC7A82"/>
    <w:rsid w:val="00FD0C64"/>
    <w:rsid w:val="00FD1954"/>
    <w:rsid w:val="00FD21CB"/>
    <w:rsid w:val="00FD291E"/>
    <w:rsid w:val="00FD5964"/>
    <w:rsid w:val="00FD5DDC"/>
    <w:rsid w:val="00FD6519"/>
    <w:rsid w:val="00FE0E9D"/>
    <w:rsid w:val="00FE3F5C"/>
    <w:rsid w:val="00FE68E1"/>
    <w:rsid w:val="00FE7761"/>
    <w:rsid w:val="00FE7C13"/>
    <w:rsid w:val="00FF0356"/>
    <w:rsid w:val="00FF0F9C"/>
    <w:rsid w:val="00FF1C30"/>
    <w:rsid w:val="00FF4B61"/>
    <w:rsid w:val="00FF65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57EB9D5A"/>
  <w15:docId w15:val="{B8E58C94-3A3F-42EF-A818-9A96665FF5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61C4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71182"/>
    <w:pPr>
      <w:ind w:left="720"/>
      <w:contextualSpacing/>
    </w:pPr>
  </w:style>
  <w:style w:type="table" w:styleId="a4">
    <w:name w:val="Table Grid"/>
    <w:basedOn w:val="a1"/>
    <w:uiPriority w:val="39"/>
    <w:rsid w:val="0047118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-">
    <w:name w:val="Hyperlink"/>
    <w:basedOn w:val="a0"/>
    <w:uiPriority w:val="99"/>
    <w:unhideWhenUsed/>
    <w:rsid w:val="00471182"/>
    <w:rPr>
      <w:color w:val="0000FF"/>
      <w:u w:val="single"/>
    </w:rPr>
  </w:style>
  <w:style w:type="paragraph" w:styleId="a5">
    <w:name w:val="Balloon Text"/>
    <w:basedOn w:val="a"/>
    <w:link w:val="Char"/>
    <w:uiPriority w:val="99"/>
    <w:semiHidden/>
    <w:unhideWhenUsed/>
    <w:rsid w:val="0047118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5"/>
    <w:uiPriority w:val="99"/>
    <w:semiHidden/>
    <w:rsid w:val="00471182"/>
    <w:rPr>
      <w:rFonts w:ascii="Tahoma" w:hAnsi="Tahoma" w:cs="Tahoma"/>
      <w:sz w:val="16"/>
      <w:szCs w:val="16"/>
    </w:rPr>
  </w:style>
  <w:style w:type="table" w:customStyle="1" w:styleId="1">
    <w:name w:val="Πλέγμα πίνακα1"/>
    <w:basedOn w:val="a1"/>
    <w:next w:val="a4"/>
    <w:uiPriority w:val="59"/>
    <w:rsid w:val="006634D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6">
    <w:name w:val="Unresolved Mention"/>
    <w:basedOn w:val="a0"/>
    <w:uiPriority w:val="99"/>
    <w:semiHidden/>
    <w:unhideWhenUsed/>
    <w:rsid w:val="006634DE"/>
    <w:rPr>
      <w:color w:val="808080"/>
      <w:shd w:val="clear" w:color="auto" w:fill="E6E6E6"/>
    </w:rPr>
  </w:style>
  <w:style w:type="table" w:customStyle="1" w:styleId="2">
    <w:name w:val="Πλέγμα πίνακα2"/>
    <w:basedOn w:val="a1"/>
    <w:next w:val="a4"/>
    <w:uiPriority w:val="39"/>
    <w:rsid w:val="00B13BD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">
    <w:name w:val="Πλέγμα πίνακα3"/>
    <w:basedOn w:val="a1"/>
    <w:next w:val="a4"/>
    <w:uiPriority w:val="59"/>
    <w:rsid w:val="00F9665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">
    <w:name w:val="Πλέγμα πίνακα4"/>
    <w:basedOn w:val="a1"/>
    <w:next w:val="a4"/>
    <w:uiPriority w:val="39"/>
    <w:rsid w:val="00F9665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">
    <w:name w:val="Πλέγμα πίνακα5"/>
    <w:basedOn w:val="a1"/>
    <w:next w:val="a4"/>
    <w:uiPriority w:val="59"/>
    <w:rsid w:val="00FC33B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Πλέγμα πίνακα11"/>
    <w:basedOn w:val="a1"/>
    <w:next w:val="a4"/>
    <w:uiPriority w:val="59"/>
    <w:rsid w:val="007C383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">
    <w:name w:val="Πλέγμα πίνακα6"/>
    <w:basedOn w:val="a1"/>
    <w:next w:val="a4"/>
    <w:uiPriority w:val="39"/>
    <w:rsid w:val="00DB46C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">
    <w:name w:val="Πλέγμα πίνακα12"/>
    <w:basedOn w:val="a1"/>
    <w:next w:val="a4"/>
    <w:uiPriority w:val="59"/>
    <w:rsid w:val="00DB46C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">
    <w:name w:val="Πλέγμα πίνακα7"/>
    <w:basedOn w:val="a1"/>
    <w:next w:val="a4"/>
    <w:uiPriority w:val="39"/>
    <w:rsid w:val="0064695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Πλέγμα πίνακα21"/>
    <w:basedOn w:val="a1"/>
    <w:next w:val="a4"/>
    <w:uiPriority w:val="59"/>
    <w:rsid w:val="00B715E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">
    <w:name w:val="Πλέγμα πίνακα111"/>
    <w:basedOn w:val="a1"/>
    <w:next w:val="a4"/>
    <w:uiPriority w:val="59"/>
    <w:rsid w:val="00B715E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3">
    <w:name w:val="Πλέγμα πίνακα13"/>
    <w:basedOn w:val="a1"/>
    <w:next w:val="a4"/>
    <w:uiPriority w:val="59"/>
    <w:rsid w:val="004F139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">
    <w:name w:val="Πλέγμα πίνακα8"/>
    <w:basedOn w:val="a1"/>
    <w:next w:val="a4"/>
    <w:uiPriority w:val="59"/>
    <w:rsid w:val="0007755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1">
    <w:name w:val="Πλέγμα πίνακα1111"/>
    <w:basedOn w:val="a1"/>
    <w:next w:val="a4"/>
    <w:uiPriority w:val="59"/>
    <w:rsid w:val="0007755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1">
    <w:name w:val="Πλέγμα πίνακα211"/>
    <w:basedOn w:val="a1"/>
    <w:next w:val="a4"/>
    <w:uiPriority w:val="59"/>
    <w:rsid w:val="0007755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4">
    <w:name w:val="Πλέγμα πίνακα14"/>
    <w:basedOn w:val="a1"/>
    <w:next w:val="a4"/>
    <w:uiPriority w:val="59"/>
    <w:rsid w:val="009243E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Web">
    <w:name w:val="Normal (Web)"/>
    <w:basedOn w:val="a"/>
    <w:uiPriority w:val="99"/>
    <w:semiHidden/>
    <w:unhideWhenUsed/>
    <w:rsid w:val="009243E2"/>
    <w:rPr>
      <w:rFonts w:ascii="Times New Roman" w:hAnsi="Times New Roman" w:cs="Times New Roman"/>
      <w:sz w:val="24"/>
      <w:szCs w:val="24"/>
    </w:rPr>
  </w:style>
  <w:style w:type="table" w:customStyle="1" w:styleId="9">
    <w:name w:val="Πλέγμα πίνακα9"/>
    <w:basedOn w:val="a1"/>
    <w:next w:val="a4"/>
    <w:uiPriority w:val="59"/>
    <w:rsid w:val="00963D9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2">
    <w:name w:val="Πλέγμα πίνακα22"/>
    <w:basedOn w:val="a1"/>
    <w:next w:val="a4"/>
    <w:uiPriority w:val="59"/>
    <w:rsid w:val="00963D9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2">
    <w:name w:val="Πλέγμα πίνακα212"/>
    <w:basedOn w:val="a1"/>
    <w:next w:val="a4"/>
    <w:uiPriority w:val="59"/>
    <w:rsid w:val="00963D9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11">
    <w:name w:val="Πλέγμα πίνακα11111"/>
    <w:basedOn w:val="a1"/>
    <w:next w:val="a4"/>
    <w:uiPriority w:val="59"/>
    <w:rsid w:val="00963D9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0">
    <w:name w:val="Πλέγμα πίνακα10"/>
    <w:basedOn w:val="a1"/>
    <w:next w:val="a4"/>
    <w:uiPriority w:val="59"/>
    <w:rsid w:val="00FD596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21">
    <w:name w:val="Πλέγμα πίνακα221"/>
    <w:basedOn w:val="a1"/>
    <w:next w:val="a4"/>
    <w:uiPriority w:val="59"/>
    <w:rsid w:val="00A075A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21">
    <w:name w:val="Πλέγμα πίνακα2121"/>
    <w:basedOn w:val="a1"/>
    <w:next w:val="a4"/>
    <w:uiPriority w:val="59"/>
    <w:rsid w:val="00A075A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111">
    <w:name w:val="Πλέγμα πίνακα111111"/>
    <w:basedOn w:val="a1"/>
    <w:next w:val="a4"/>
    <w:uiPriority w:val="59"/>
    <w:rsid w:val="00A075A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5">
    <w:name w:val="Πλέγμα πίνακα15"/>
    <w:basedOn w:val="a1"/>
    <w:next w:val="a4"/>
    <w:uiPriority w:val="59"/>
    <w:rsid w:val="00AF5AF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211">
    <w:name w:val="Πλέγμα πίνακα2211"/>
    <w:basedOn w:val="a1"/>
    <w:next w:val="a4"/>
    <w:uiPriority w:val="59"/>
    <w:rsid w:val="00EF51B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1111">
    <w:name w:val="Πλέγμα πίνακα1111111"/>
    <w:basedOn w:val="a1"/>
    <w:next w:val="a4"/>
    <w:uiPriority w:val="59"/>
    <w:rsid w:val="00EF51B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6">
    <w:name w:val="Πλέγμα πίνακα16"/>
    <w:basedOn w:val="a1"/>
    <w:next w:val="a4"/>
    <w:uiPriority w:val="59"/>
    <w:rsid w:val="009942A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7">
    <w:name w:val="Πλέγμα πίνακα17"/>
    <w:basedOn w:val="a1"/>
    <w:next w:val="a4"/>
    <w:uiPriority w:val="59"/>
    <w:rsid w:val="009942A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2111">
    <w:name w:val="Πλέγμα πίνακα22111"/>
    <w:basedOn w:val="a1"/>
    <w:next w:val="a4"/>
    <w:uiPriority w:val="59"/>
    <w:rsid w:val="009942A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1112">
    <w:name w:val="Πλέγμα πίνακα1111112"/>
    <w:basedOn w:val="a1"/>
    <w:next w:val="a4"/>
    <w:uiPriority w:val="59"/>
    <w:rsid w:val="009942A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8">
    <w:name w:val="Πλέγμα πίνακα18"/>
    <w:basedOn w:val="a1"/>
    <w:next w:val="a4"/>
    <w:uiPriority w:val="39"/>
    <w:rsid w:val="00A14C0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9">
    <w:name w:val="Πλέγμα πίνακα19"/>
    <w:basedOn w:val="a1"/>
    <w:next w:val="a4"/>
    <w:uiPriority w:val="39"/>
    <w:rsid w:val="00DA273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0">
    <w:name w:val="Πλέγμα πίνακα20"/>
    <w:basedOn w:val="a1"/>
    <w:next w:val="a4"/>
    <w:uiPriority w:val="39"/>
    <w:rsid w:val="00151AD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3">
    <w:name w:val="Πλέγμα πίνακα23"/>
    <w:basedOn w:val="a1"/>
    <w:next w:val="a4"/>
    <w:uiPriority w:val="39"/>
    <w:rsid w:val="00F7409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4">
    <w:name w:val="Πλέγμα πίνακα24"/>
    <w:basedOn w:val="a1"/>
    <w:next w:val="a4"/>
    <w:uiPriority w:val="39"/>
    <w:rsid w:val="000845F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5">
    <w:name w:val="Πλέγμα πίνακα25"/>
    <w:basedOn w:val="a1"/>
    <w:next w:val="a4"/>
    <w:uiPriority w:val="39"/>
    <w:rsid w:val="00A1769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6">
    <w:name w:val="Πλέγμα πίνακα26"/>
    <w:basedOn w:val="a1"/>
    <w:next w:val="a4"/>
    <w:uiPriority w:val="39"/>
    <w:rsid w:val="00A1769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">
    <w:name w:val="Πλέγμα πίνακα27"/>
    <w:basedOn w:val="a1"/>
    <w:next w:val="a4"/>
    <w:uiPriority w:val="39"/>
    <w:rsid w:val="00065A6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8">
    <w:name w:val="Πλέγμα πίνακα28"/>
    <w:basedOn w:val="a1"/>
    <w:next w:val="a4"/>
    <w:uiPriority w:val="39"/>
    <w:rsid w:val="00FC488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">
    <w:name w:val="Πλέγμα πίνακα41"/>
    <w:basedOn w:val="a1"/>
    <w:next w:val="a4"/>
    <w:uiPriority w:val="59"/>
    <w:rsid w:val="00FC488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">
    <w:name w:val="Πλέγμα πίνακα51"/>
    <w:basedOn w:val="a1"/>
    <w:next w:val="a4"/>
    <w:uiPriority w:val="59"/>
    <w:rsid w:val="00FC488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1">
    <w:name w:val="Πλέγμα πίνακα411"/>
    <w:basedOn w:val="a1"/>
    <w:next w:val="a4"/>
    <w:uiPriority w:val="59"/>
    <w:rsid w:val="00FC488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1">
    <w:name w:val="Πλέγμα πίνακα511"/>
    <w:basedOn w:val="a1"/>
    <w:next w:val="a4"/>
    <w:uiPriority w:val="59"/>
    <w:rsid w:val="00FC488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11">
    <w:name w:val="Πλέγμα πίνακα4111"/>
    <w:basedOn w:val="a1"/>
    <w:next w:val="a4"/>
    <w:uiPriority w:val="59"/>
    <w:rsid w:val="00FC488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9">
    <w:name w:val="Πλέγμα πίνακα29"/>
    <w:basedOn w:val="a1"/>
    <w:next w:val="a4"/>
    <w:uiPriority w:val="39"/>
    <w:rsid w:val="00FC488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Πλέγμα πίνακα31"/>
    <w:basedOn w:val="a1"/>
    <w:next w:val="a4"/>
    <w:uiPriority w:val="59"/>
    <w:rsid w:val="00FC488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0">
    <w:name w:val="Πλέγμα πίνακα30"/>
    <w:basedOn w:val="a1"/>
    <w:next w:val="a4"/>
    <w:uiPriority w:val="39"/>
    <w:rsid w:val="006C37F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1">
    <w:name w:val="Πλέγμα πίνακα61"/>
    <w:basedOn w:val="a1"/>
    <w:next w:val="a4"/>
    <w:uiPriority w:val="39"/>
    <w:rsid w:val="00D54F4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">
    <w:name w:val="Πλέγμα πίνακα32"/>
    <w:basedOn w:val="a1"/>
    <w:next w:val="a4"/>
    <w:uiPriority w:val="39"/>
    <w:rsid w:val="00DC571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3">
    <w:name w:val="Πλέγμα πίνακα33"/>
    <w:basedOn w:val="a1"/>
    <w:next w:val="a4"/>
    <w:uiPriority w:val="59"/>
    <w:rsid w:val="00DC571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1">
    <w:name w:val="Πλέγμα πίνακα321"/>
    <w:basedOn w:val="a1"/>
    <w:next w:val="a4"/>
    <w:uiPriority w:val="39"/>
    <w:rsid w:val="006366B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4">
    <w:name w:val="Πλέγμα πίνακα34"/>
    <w:basedOn w:val="a1"/>
    <w:next w:val="a4"/>
    <w:uiPriority w:val="39"/>
    <w:rsid w:val="00FD0C6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5">
    <w:name w:val="Πλέγμα πίνακα35"/>
    <w:basedOn w:val="a1"/>
    <w:next w:val="a4"/>
    <w:uiPriority w:val="59"/>
    <w:rsid w:val="00FD0C6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1">
    <w:name w:val="Πλέγμα πίνακα81"/>
    <w:basedOn w:val="a1"/>
    <w:next w:val="a4"/>
    <w:uiPriority w:val="59"/>
    <w:rsid w:val="00FD0C64"/>
    <w:pPr>
      <w:spacing w:after="0" w:line="240" w:lineRule="auto"/>
    </w:pPr>
    <w:rPr>
      <w:rFonts w:eastAsia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6">
    <w:name w:val="Πλέγμα πίνακα36"/>
    <w:basedOn w:val="a1"/>
    <w:next w:val="a4"/>
    <w:uiPriority w:val="39"/>
    <w:rsid w:val="007D172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7">
    <w:name w:val="Πλέγμα πίνακα37"/>
    <w:basedOn w:val="a1"/>
    <w:next w:val="a4"/>
    <w:uiPriority w:val="59"/>
    <w:rsid w:val="007D172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91">
    <w:name w:val="Πλέγμα πίνακα91"/>
    <w:basedOn w:val="a1"/>
    <w:next w:val="a4"/>
    <w:uiPriority w:val="39"/>
    <w:rsid w:val="007D172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8">
    <w:name w:val="Πλέγμα πίνακα38"/>
    <w:basedOn w:val="a1"/>
    <w:next w:val="a4"/>
    <w:uiPriority w:val="39"/>
    <w:rsid w:val="001938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1">
    <w:name w:val="Πλέγμα πίνακα71"/>
    <w:basedOn w:val="a1"/>
    <w:next w:val="a4"/>
    <w:uiPriority w:val="39"/>
    <w:rsid w:val="001938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9">
    <w:name w:val="Πλέγμα πίνακα39"/>
    <w:basedOn w:val="a1"/>
    <w:next w:val="a4"/>
    <w:uiPriority w:val="39"/>
    <w:rsid w:val="00471DE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0">
    <w:name w:val="Πλέγμα πίνακα40"/>
    <w:basedOn w:val="a1"/>
    <w:next w:val="a4"/>
    <w:uiPriority w:val="39"/>
    <w:rsid w:val="00D3537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2">
    <w:name w:val="Πλέγμα πίνακα42"/>
    <w:basedOn w:val="a1"/>
    <w:next w:val="a4"/>
    <w:uiPriority w:val="39"/>
    <w:rsid w:val="00D3537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3">
    <w:name w:val="Πλέγμα πίνακα43"/>
    <w:basedOn w:val="a1"/>
    <w:next w:val="a4"/>
    <w:uiPriority w:val="39"/>
    <w:rsid w:val="009356C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0">
    <w:name w:val="Πλέγμα πίνακα310"/>
    <w:basedOn w:val="a1"/>
    <w:next w:val="a4"/>
    <w:uiPriority w:val="59"/>
    <w:rsid w:val="009356C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4">
    <w:name w:val="Πλέγμα πίνακα44"/>
    <w:basedOn w:val="a1"/>
    <w:next w:val="a4"/>
    <w:uiPriority w:val="39"/>
    <w:rsid w:val="0069757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1">
    <w:name w:val="Πλέγμα πίνακα121"/>
    <w:basedOn w:val="a1"/>
    <w:next w:val="a4"/>
    <w:uiPriority w:val="39"/>
    <w:rsid w:val="0069757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5">
    <w:name w:val="Πλέγμα πίνακα45"/>
    <w:basedOn w:val="a1"/>
    <w:next w:val="a4"/>
    <w:uiPriority w:val="39"/>
    <w:rsid w:val="00B9276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6">
    <w:name w:val="Πλέγμα πίνακα46"/>
    <w:basedOn w:val="a1"/>
    <w:next w:val="a4"/>
    <w:uiPriority w:val="39"/>
    <w:rsid w:val="0014396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0">
    <w:name w:val="Πλέγμα πίνακα110"/>
    <w:basedOn w:val="a1"/>
    <w:next w:val="a4"/>
    <w:uiPriority w:val="59"/>
    <w:rsid w:val="0014396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31">
    <w:name w:val="Πλέγμα πίνακα131"/>
    <w:basedOn w:val="a1"/>
    <w:next w:val="a4"/>
    <w:uiPriority w:val="39"/>
    <w:rsid w:val="0096493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7">
    <w:name w:val="Πλέγμα πίνακα47"/>
    <w:basedOn w:val="a1"/>
    <w:next w:val="a4"/>
    <w:uiPriority w:val="39"/>
    <w:rsid w:val="002B3B2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">
    <w:name w:val="Heading #1"/>
    <w:basedOn w:val="a0"/>
    <w:rsid w:val="008331B9"/>
    <w:rPr>
      <w:rFonts w:ascii="Arial" w:eastAsia="Arial" w:hAnsi="Arial" w:cs="Arial"/>
      <w:b/>
      <w:bCs/>
      <w:i w:val="0"/>
      <w:iCs w:val="0"/>
      <w:smallCaps w:val="0"/>
      <w:strike w:val="0"/>
      <w:color w:val="000000"/>
      <w:spacing w:val="-20"/>
      <w:w w:val="100"/>
      <w:position w:val="0"/>
      <w:sz w:val="116"/>
      <w:szCs w:val="116"/>
      <w:u w:val="none"/>
      <w:lang w:val="el-GR" w:eastAsia="el-GR" w:bidi="el-GR"/>
    </w:rPr>
  </w:style>
  <w:style w:type="character" w:customStyle="1" w:styleId="HeaderorfooterTahoma15pt">
    <w:name w:val="Header or footer + Tahoma;15 pt"/>
    <w:basedOn w:val="a0"/>
    <w:rsid w:val="008331B9"/>
    <w:rPr>
      <w:rFonts w:ascii="Tahoma" w:eastAsia="Tahoma" w:hAnsi="Tahoma" w:cs="Tahoma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30"/>
      <w:szCs w:val="30"/>
      <w:u w:val="none"/>
      <w:lang w:val="el-GR" w:eastAsia="el-GR" w:bidi="el-GR"/>
    </w:rPr>
  </w:style>
  <w:style w:type="character" w:customStyle="1" w:styleId="Headerorfooter">
    <w:name w:val="Header or footer"/>
    <w:basedOn w:val="a0"/>
    <w:rsid w:val="008331B9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1"/>
      <w:szCs w:val="11"/>
      <w:u w:val="none"/>
      <w:lang w:val="en-US" w:eastAsia="en-US" w:bidi="en-US"/>
    </w:rPr>
  </w:style>
  <w:style w:type="character" w:customStyle="1" w:styleId="Bodytext2">
    <w:name w:val="Body text (2)"/>
    <w:basedOn w:val="a0"/>
    <w:rsid w:val="008331B9"/>
    <w:rPr>
      <w:rFonts w:ascii="Arial" w:eastAsia="Arial" w:hAnsi="Arial" w:cs="Arial"/>
      <w:b/>
      <w:bCs/>
      <w:i w:val="0"/>
      <w:iCs w:val="0"/>
      <w:smallCaps w:val="0"/>
      <w:strike w:val="0"/>
      <w:color w:val="000000"/>
      <w:spacing w:val="0"/>
      <w:w w:val="100"/>
      <w:position w:val="0"/>
      <w:sz w:val="54"/>
      <w:szCs w:val="54"/>
      <w:u w:val="none"/>
      <w:lang w:val="el-GR" w:eastAsia="el-GR" w:bidi="el-GR"/>
    </w:rPr>
  </w:style>
  <w:style w:type="character" w:customStyle="1" w:styleId="Bodytext3">
    <w:name w:val="Body text (3)_"/>
    <w:basedOn w:val="a0"/>
    <w:link w:val="Bodytext30"/>
    <w:rsid w:val="008331B9"/>
    <w:rPr>
      <w:rFonts w:ascii="Times New Roman" w:eastAsia="Times New Roman" w:hAnsi="Times New Roman" w:cs="Times New Roman"/>
      <w:sz w:val="36"/>
      <w:szCs w:val="36"/>
      <w:shd w:val="clear" w:color="auto" w:fill="FFFFFF"/>
    </w:rPr>
  </w:style>
  <w:style w:type="character" w:customStyle="1" w:styleId="Bodytext4">
    <w:name w:val="Body text (4)"/>
    <w:basedOn w:val="a0"/>
    <w:rsid w:val="008331B9"/>
    <w:rPr>
      <w:rFonts w:ascii="Tahoma" w:eastAsia="Tahoma" w:hAnsi="Tahoma" w:cs="Tahoma"/>
      <w:b/>
      <w:bCs/>
      <w:i w:val="0"/>
      <w:iCs w:val="0"/>
      <w:smallCaps w:val="0"/>
      <w:strike w:val="0"/>
      <w:color w:val="000000"/>
      <w:spacing w:val="0"/>
      <w:w w:val="100"/>
      <w:position w:val="0"/>
      <w:sz w:val="66"/>
      <w:szCs w:val="66"/>
      <w:u w:val="none"/>
      <w:lang w:val="el-GR" w:eastAsia="el-GR" w:bidi="el-GR"/>
    </w:rPr>
  </w:style>
  <w:style w:type="paragraph" w:customStyle="1" w:styleId="Bodytext30">
    <w:name w:val="Body text (3)"/>
    <w:basedOn w:val="a"/>
    <w:link w:val="Bodytext3"/>
    <w:rsid w:val="008331B9"/>
    <w:pPr>
      <w:widowControl w:val="0"/>
      <w:shd w:val="clear" w:color="auto" w:fill="FFFFFF"/>
      <w:spacing w:before="1260" w:after="360" w:line="0" w:lineRule="atLeast"/>
      <w:jc w:val="both"/>
    </w:pPr>
    <w:rPr>
      <w:rFonts w:ascii="Times New Roman" w:eastAsia="Times New Roman" w:hAnsi="Times New Roman" w:cs="Times New Roman"/>
      <w:sz w:val="36"/>
      <w:szCs w:val="36"/>
    </w:rPr>
  </w:style>
  <w:style w:type="paragraph" w:styleId="a7">
    <w:name w:val="header"/>
    <w:basedOn w:val="a"/>
    <w:link w:val="Char0"/>
    <w:uiPriority w:val="99"/>
    <w:unhideWhenUsed/>
    <w:rsid w:val="00950BDF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Κεφαλίδα Char"/>
    <w:basedOn w:val="a0"/>
    <w:link w:val="a7"/>
    <w:uiPriority w:val="99"/>
    <w:rsid w:val="00950BDF"/>
  </w:style>
  <w:style w:type="paragraph" w:styleId="a8">
    <w:name w:val="footer"/>
    <w:basedOn w:val="a"/>
    <w:link w:val="Char1"/>
    <w:uiPriority w:val="99"/>
    <w:unhideWhenUsed/>
    <w:rsid w:val="00950BDF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1">
    <w:name w:val="Υποσέλιδο Char"/>
    <w:basedOn w:val="a0"/>
    <w:link w:val="a8"/>
    <w:uiPriority w:val="99"/>
    <w:rsid w:val="00950BDF"/>
  </w:style>
  <w:style w:type="table" w:customStyle="1" w:styleId="291">
    <w:name w:val="Πλέγμα πίνακα291"/>
    <w:basedOn w:val="a1"/>
    <w:next w:val="a4"/>
    <w:uiPriority w:val="39"/>
    <w:rsid w:val="00AC77A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01">
    <w:name w:val="fontstyle01"/>
    <w:basedOn w:val="a0"/>
    <w:rsid w:val="00CA6DE0"/>
    <w:rPr>
      <w:rFonts w:ascii="Arial-BoldMT" w:hAnsi="Arial-BoldMT" w:hint="default"/>
      <w:b/>
      <w:bCs/>
      <w:i w:val="0"/>
      <w:iCs w:val="0"/>
      <w:color w:val="242021"/>
      <w:sz w:val="56"/>
      <w:szCs w:val="56"/>
    </w:rPr>
  </w:style>
  <w:style w:type="table" w:customStyle="1" w:styleId="2911">
    <w:name w:val="Πλέγμα πίνακα2911"/>
    <w:basedOn w:val="a1"/>
    <w:next w:val="a4"/>
    <w:uiPriority w:val="39"/>
    <w:rsid w:val="005D22F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8">
    <w:name w:val="Πλέγμα πίνακα48"/>
    <w:basedOn w:val="a1"/>
    <w:next w:val="a4"/>
    <w:uiPriority w:val="39"/>
    <w:rsid w:val="003E6B8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icturecaption">
    <w:name w:val="Picture caption"/>
    <w:basedOn w:val="a0"/>
    <w:rsid w:val="003E6B87"/>
    <w:rPr>
      <w:rFonts w:ascii="Arial" w:eastAsia="Arial" w:hAnsi="Arial" w:cs="Arial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54"/>
      <w:szCs w:val="54"/>
      <w:u w:val="none"/>
      <w:effect w:val="none"/>
      <w:lang w:val="el-GR" w:eastAsia="el-GR" w:bidi="el-GR"/>
    </w:rPr>
  </w:style>
  <w:style w:type="table" w:customStyle="1" w:styleId="49">
    <w:name w:val="Πλέγμα πίνακα49"/>
    <w:basedOn w:val="a1"/>
    <w:next w:val="a4"/>
    <w:uiPriority w:val="39"/>
    <w:rsid w:val="0032429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2">
    <w:name w:val="Πλέγμα πίνακα412"/>
    <w:basedOn w:val="a1"/>
    <w:next w:val="a4"/>
    <w:uiPriority w:val="59"/>
    <w:rsid w:val="009707C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21">
    <w:name w:val="fontstyle21"/>
    <w:basedOn w:val="a0"/>
    <w:rsid w:val="007C6D27"/>
    <w:rPr>
      <w:rFonts w:ascii="Arial-BoldMT" w:hAnsi="Arial-BoldMT" w:hint="default"/>
      <w:b/>
      <w:bCs/>
      <w:i w:val="0"/>
      <w:iCs w:val="0"/>
      <w:color w:val="242021"/>
      <w:sz w:val="56"/>
      <w:szCs w:val="56"/>
    </w:rPr>
  </w:style>
  <w:style w:type="table" w:customStyle="1" w:styleId="50">
    <w:name w:val="Πλέγμα πίνακα50"/>
    <w:basedOn w:val="a1"/>
    <w:next w:val="a4"/>
    <w:uiPriority w:val="39"/>
    <w:rsid w:val="00C1613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01">
    <w:name w:val="Πλέγμα πίνακα501"/>
    <w:basedOn w:val="a1"/>
    <w:next w:val="a4"/>
    <w:uiPriority w:val="39"/>
    <w:rsid w:val="00C1613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01">
    <w:name w:val="Πλέγμα πίνακα3101"/>
    <w:basedOn w:val="a1"/>
    <w:next w:val="a4"/>
    <w:uiPriority w:val="59"/>
    <w:rsid w:val="00014E4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2">
    <w:name w:val="Πλέγμα πίνακα52"/>
    <w:basedOn w:val="a1"/>
    <w:next w:val="a4"/>
    <w:uiPriority w:val="39"/>
    <w:rsid w:val="00BF648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1">
    <w:name w:val="Πλέγμα πίνακα311"/>
    <w:basedOn w:val="a1"/>
    <w:next w:val="a4"/>
    <w:uiPriority w:val="59"/>
    <w:rsid w:val="0001711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9111">
    <w:name w:val="Πλέγμα πίνακα29111"/>
    <w:basedOn w:val="a1"/>
    <w:next w:val="a4"/>
    <w:uiPriority w:val="39"/>
    <w:rsid w:val="00C1464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1">
    <w:name w:val="Πλέγμα πίνακα271"/>
    <w:basedOn w:val="a1"/>
    <w:next w:val="a4"/>
    <w:uiPriority w:val="39"/>
    <w:rsid w:val="005C7FE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2">
    <w:name w:val="Πλέγμα πίνακα272"/>
    <w:basedOn w:val="a1"/>
    <w:next w:val="a4"/>
    <w:uiPriority w:val="39"/>
    <w:rsid w:val="003B012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3">
    <w:name w:val="Πλέγμα πίνακα53"/>
    <w:basedOn w:val="a1"/>
    <w:next w:val="a4"/>
    <w:uiPriority w:val="39"/>
    <w:rsid w:val="00A715A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3">
    <w:name w:val="Πλέγμα πίνακα413"/>
    <w:basedOn w:val="a1"/>
    <w:next w:val="a4"/>
    <w:uiPriority w:val="59"/>
    <w:rsid w:val="00C44A6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4">
    <w:name w:val="Πλέγμα πίνακα54"/>
    <w:basedOn w:val="a1"/>
    <w:next w:val="a4"/>
    <w:uiPriority w:val="39"/>
    <w:rsid w:val="008936A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4">
    <w:name w:val="Πλέγμα πίνακα414"/>
    <w:basedOn w:val="a1"/>
    <w:next w:val="a4"/>
    <w:uiPriority w:val="59"/>
    <w:rsid w:val="008936A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02">
    <w:name w:val="Πλέγμα πίνακα3102"/>
    <w:basedOn w:val="a1"/>
    <w:next w:val="a4"/>
    <w:uiPriority w:val="59"/>
    <w:rsid w:val="000939D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9112">
    <w:name w:val="Πλέγμα πίνακα29112"/>
    <w:basedOn w:val="a1"/>
    <w:next w:val="a4"/>
    <w:uiPriority w:val="39"/>
    <w:rsid w:val="00A52D5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5">
    <w:name w:val="Πλέγμα πίνακα55"/>
    <w:basedOn w:val="a1"/>
    <w:next w:val="a4"/>
    <w:uiPriority w:val="39"/>
    <w:rsid w:val="0053751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6">
    <w:name w:val="Πλέγμα πίνακα56"/>
    <w:basedOn w:val="a1"/>
    <w:next w:val="a4"/>
    <w:uiPriority w:val="39"/>
    <w:rsid w:val="000B53E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7">
    <w:name w:val="Πλέγμα πίνακα57"/>
    <w:basedOn w:val="a1"/>
    <w:next w:val="a4"/>
    <w:uiPriority w:val="39"/>
    <w:rsid w:val="00600F1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5">
    <w:name w:val="Πλέγμα πίνακα415"/>
    <w:basedOn w:val="a1"/>
    <w:next w:val="a4"/>
    <w:uiPriority w:val="59"/>
    <w:rsid w:val="00600F1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8">
    <w:name w:val="Πλέγμα πίνακα58"/>
    <w:basedOn w:val="a1"/>
    <w:next w:val="a4"/>
    <w:uiPriority w:val="39"/>
    <w:rsid w:val="00C91CE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6">
    <w:name w:val="Πλέγμα πίνακα416"/>
    <w:basedOn w:val="a1"/>
    <w:next w:val="a4"/>
    <w:uiPriority w:val="59"/>
    <w:rsid w:val="00C91CE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03">
    <w:name w:val="Πλέγμα πίνακα3103"/>
    <w:basedOn w:val="a1"/>
    <w:next w:val="a4"/>
    <w:uiPriority w:val="59"/>
    <w:rsid w:val="0098174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9113">
    <w:name w:val="Πλέγμα πίνακα29113"/>
    <w:basedOn w:val="a1"/>
    <w:next w:val="a4"/>
    <w:uiPriority w:val="39"/>
    <w:rsid w:val="00CB0CD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04">
    <w:name w:val="Πλέγμα πίνακα3104"/>
    <w:basedOn w:val="a1"/>
    <w:next w:val="a4"/>
    <w:uiPriority w:val="59"/>
    <w:rsid w:val="00AD2C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9114">
    <w:name w:val="Πλέγμα πίνακα29114"/>
    <w:basedOn w:val="a1"/>
    <w:next w:val="a4"/>
    <w:uiPriority w:val="39"/>
    <w:rsid w:val="0010194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9">
    <w:name w:val="Πλέγμα πίνακα59"/>
    <w:basedOn w:val="a1"/>
    <w:next w:val="a4"/>
    <w:uiPriority w:val="39"/>
    <w:rsid w:val="007F586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21">
    <w:name w:val="Πλέγμα πίνακα2721"/>
    <w:basedOn w:val="a1"/>
    <w:next w:val="a4"/>
    <w:uiPriority w:val="39"/>
    <w:rsid w:val="007F586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0">
    <w:name w:val="Πλέγμα πίνακα60"/>
    <w:basedOn w:val="a1"/>
    <w:next w:val="a4"/>
    <w:uiPriority w:val="39"/>
    <w:rsid w:val="0068034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2">
    <w:name w:val="Πλέγμα πίνακα62"/>
    <w:basedOn w:val="a1"/>
    <w:next w:val="a4"/>
    <w:uiPriority w:val="39"/>
    <w:rsid w:val="003F44C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7">
    <w:name w:val="Πλέγμα πίνακα417"/>
    <w:basedOn w:val="a1"/>
    <w:next w:val="a4"/>
    <w:uiPriority w:val="59"/>
    <w:rsid w:val="003F44C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9115">
    <w:name w:val="Πλέγμα πίνακα29115"/>
    <w:basedOn w:val="a1"/>
    <w:next w:val="a4"/>
    <w:uiPriority w:val="39"/>
    <w:rsid w:val="000D73F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3">
    <w:name w:val="Πλέγμα πίνακα63"/>
    <w:basedOn w:val="a1"/>
    <w:next w:val="a4"/>
    <w:uiPriority w:val="39"/>
    <w:rsid w:val="004232E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22">
    <w:name w:val="Πλέγμα πίνακα2722"/>
    <w:basedOn w:val="a1"/>
    <w:next w:val="a4"/>
    <w:uiPriority w:val="39"/>
    <w:rsid w:val="004232E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4">
    <w:name w:val="Πλέγμα πίνακα64"/>
    <w:basedOn w:val="a1"/>
    <w:next w:val="a4"/>
    <w:uiPriority w:val="39"/>
    <w:rsid w:val="002C427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5">
    <w:name w:val="Πλέγμα πίνακα65"/>
    <w:basedOn w:val="a1"/>
    <w:next w:val="a4"/>
    <w:uiPriority w:val="39"/>
    <w:rsid w:val="00D50A4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8">
    <w:name w:val="Πλέγμα πίνακα418"/>
    <w:basedOn w:val="a1"/>
    <w:next w:val="a4"/>
    <w:uiPriority w:val="59"/>
    <w:rsid w:val="00D50A4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6">
    <w:name w:val="Πλέγμα πίνακα66"/>
    <w:basedOn w:val="a1"/>
    <w:next w:val="a4"/>
    <w:uiPriority w:val="39"/>
    <w:rsid w:val="00D50A4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9">
    <w:name w:val="Πλέγμα πίνακα419"/>
    <w:basedOn w:val="a1"/>
    <w:next w:val="a4"/>
    <w:uiPriority w:val="59"/>
    <w:rsid w:val="00D50A4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7">
    <w:name w:val="Πλέγμα πίνακα67"/>
    <w:basedOn w:val="a1"/>
    <w:next w:val="a4"/>
    <w:uiPriority w:val="39"/>
    <w:rsid w:val="00D50A4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10">
    <w:name w:val="Πλέγμα πίνακα4110"/>
    <w:basedOn w:val="a1"/>
    <w:next w:val="a4"/>
    <w:uiPriority w:val="59"/>
    <w:rsid w:val="00D50A4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8">
    <w:name w:val="Πλέγμα πίνακα68"/>
    <w:basedOn w:val="a1"/>
    <w:next w:val="a4"/>
    <w:uiPriority w:val="39"/>
    <w:rsid w:val="00115D0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05">
    <w:name w:val="Πλέγμα πίνακα3105"/>
    <w:basedOn w:val="a1"/>
    <w:next w:val="a4"/>
    <w:uiPriority w:val="59"/>
    <w:rsid w:val="000875A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9116">
    <w:name w:val="Πλέγμα πίνακα29116"/>
    <w:basedOn w:val="a1"/>
    <w:next w:val="a4"/>
    <w:uiPriority w:val="39"/>
    <w:rsid w:val="000643E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9">
    <w:name w:val="Πλέγμα πίνακα69"/>
    <w:basedOn w:val="a1"/>
    <w:next w:val="a4"/>
    <w:uiPriority w:val="39"/>
    <w:rsid w:val="0007174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23">
    <w:name w:val="Πλέγμα πίνακα2723"/>
    <w:basedOn w:val="a1"/>
    <w:next w:val="a4"/>
    <w:uiPriority w:val="39"/>
    <w:rsid w:val="0007174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0">
    <w:name w:val="Πλέγμα πίνακα70"/>
    <w:basedOn w:val="a1"/>
    <w:next w:val="a4"/>
    <w:uiPriority w:val="39"/>
    <w:rsid w:val="0069799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12">
    <w:name w:val="Πλέγμα πίνακα4112"/>
    <w:basedOn w:val="a1"/>
    <w:next w:val="a4"/>
    <w:uiPriority w:val="59"/>
    <w:rsid w:val="0069799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06">
    <w:name w:val="Πλέγμα πίνακα3106"/>
    <w:basedOn w:val="a1"/>
    <w:next w:val="a4"/>
    <w:uiPriority w:val="59"/>
    <w:rsid w:val="0042145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9117">
    <w:name w:val="Πλέγμα πίνακα29117"/>
    <w:basedOn w:val="a1"/>
    <w:next w:val="a4"/>
    <w:uiPriority w:val="39"/>
    <w:rsid w:val="007E626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2">
    <w:name w:val="Πλέγμα πίνακα72"/>
    <w:basedOn w:val="a1"/>
    <w:next w:val="a4"/>
    <w:uiPriority w:val="39"/>
    <w:rsid w:val="00BB0D0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24">
    <w:name w:val="Πλέγμα πίνακα2724"/>
    <w:basedOn w:val="a1"/>
    <w:next w:val="a4"/>
    <w:uiPriority w:val="39"/>
    <w:rsid w:val="00BB0D0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3">
    <w:name w:val="Πλέγμα πίνακα73"/>
    <w:basedOn w:val="a1"/>
    <w:next w:val="a4"/>
    <w:uiPriority w:val="39"/>
    <w:rsid w:val="007B19B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0">
    <w:name w:val="Πλέγμα πίνακα510"/>
    <w:basedOn w:val="a1"/>
    <w:next w:val="a4"/>
    <w:uiPriority w:val="39"/>
    <w:rsid w:val="0098300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13">
    <w:name w:val="Πλέγμα πίνακα4113"/>
    <w:basedOn w:val="a1"/>
    <w:next w:val="a4"/>
    <w:uiPriority w:val="59"/>
    <w:rsid w:val="0098300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07">
    <w:name w:val="Πλέγμα πίνακα3107"/>
    <w:basedOn w:val="a1"/>
    <w:next w:val="a4"/>
    <w:uiPriority w:val="59"/>
    <w:rsid w:val="00DB522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9118">
    <w:name w:val="Πλέγμα πίνακα29118"/>
    <w:basedOn w:val="a1"/>
    <w:next w:val="a4"/>
    <w:uiPriority w:val="39"/>
    <w:rsid w:val="00C96CB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01">
    <w:name w:val="Πλέγμα πίνακα301"/>
    <w:basedOn w:val="a1"/>
    <w:next w:val="a4"/>
    <w:uiPriority w:val="39"/>
    <w:rsid w:val="005E526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4">
    <w:name w:val="Πλέγμα πίνακα74"/>
    <w:basedOn w:val="a1"/>
    <w:next w:val="a4"/>
    <w:uiPriority w:val="39"/>
    <w:rsid w:val="004F1CE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5">
    <w:name w:val="Πλέγμα πίνακα75"/>
    <w:basedOn w:val="a1"/>
    <w:next w:val="a4"/>
    <w:uiPriority w:val="39"/>
    <w:rsid w:val="00A14FA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25">
    <w:name w:val="Πλέγμα πίνακα2725"/>
    <w:basedOn w:val="a1"/>
    <w:next w:val="a4"/>
    <w:uiPriority w:val="39"/>
    <w:rsid w:val="00A14FA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2">
    <w:name w:val="Πλέγμα πίνακα322"/>
    <w:basedOn w:val="a1"/>
    <w:next w:val="a4"/>
    <w:uiPriority w:val="39"/>
    <w:rsid w:val="0021284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3">
    <w:name w:val="Πλέγμα πίνακα323"/>
    <w:basedOn w:val="a1"/>
    <w:next w:val="a4"/>
    <w:uiPriority w:val="39"/>
    <w:rsid w:val="003D675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4">
    <w:name w:val="Πλέγμα πίνακα324"/>
    <w:basedOn w:val="a1"/>
    <w:next w:val="a4"/>
    <w:uiPriority w:val="39"/>
    <w:rsid w:val="00F92D1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5">
    <w:name w:val="Πλέγμα πίνακα325"/>
    <w:basedOn w:val="a1"/>
    <w:next w:val="a4"/>
    <w:uiPriority w:val="39"/>
    <w:rsid w:val="00F92D1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6">
    <w:name w:val="Πλέγμα πίνακα76"/>
    <w:basedOn w:val="a1"/>
    <w:next w:val="a4"/>
    <w:uiPriority w:val="39"/>
    <w:rsid w:val="00647CA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7">
    <w:name w:val="Πλέγμα πίνακα77"/>
    <w:basedOn w:val="a1"/>
    <w:next w:val="a4"/>
    <w:uiPriority w:val="39"/>
    <w:rsid w:val="007634E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14">
    <w:name w:val="Πλέγμα πίνακα4114"/>
    <w:basedOn w:val="a1"/>
    <w:next w:val="a4"/>
    <w:uiPriority w:val="59"/>
    <w:rsid w:val="007634E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15">
    <w:name w:val="Πλέγμα πίνακα4115"/>
    <w:basedOn w:val="a1"/>
    <w:next w:val="a4"/>
    <w:uiPriority w:val="59"/>
    <w:rsid w:val="004669D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08">
    <w:name w:val="Πλέγμα πίνακα3108"/>
    <w:basedOn w:val="a1"/>
    <w:next w:val="a4"/>
    <w:uiPriority w:val="59"/>
    <w:rsid w:val="003C3B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09">
    <w:name w:val="Πλέγμα πίνακα3109"/>
    <w:basedOn w:val="a1"/>
    <w:next w:val="a4"/>
    <w:uiPriority w:val="59"/>
    <w:rsid w:val="002B240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9119">
    <w:name w:val="Πλέγμα πίνακα29119"/>
    <w:basedOn w:val="a1"/>
    <w:next w:val="a4"/>
    <w:uiPriority w:val="39"/>
    <w:rsid w:val="00F36DA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51">
    <w:name w:val="Πλέγμα πίνακα751"/>
    <w:basedOn w:val="a1"/>
    <w:next w:val="a4"/>
    <w:uiPriority w:val="39"/>
    <w:rsid w:val="00A451B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251">
    <w:name w:val="Πλέγμα πίνακα27251"/>
    <w:basedOn w:val="a1"/>
    <w:next w:val="a4"/>
    <w:uiPriority w:val="39"/>
    <w:rsid w:val="00A451B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8">
    <w:name w:val="Πλέγμα πίνακα78"/>
    <w:basedOn w:val="a1"/>
    <w:next w:val="a4"/>
    <w:uiPriority w:val="39"/>
    <w:rsid w:val="0046186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16">
    <w:name w:val="Πλέγμα πίνακα4116"/>
    <w:basedOn w:val="a1"/>
    <w:next w:val="a4"/>
    <w:uiPriority w:val="59"/>
    <w:rsid w:val="0046186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9">
    <w:name w:val="Πλέγμα πίνακα79"/>
    <w:basedOn w:val="a1"/>
    <w:next w:val="a4"/>
    <w:uiPriority w:val="39"/>
    <w:rsid w:val="00CF29F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17">
    <w:name w:val="Πλέγμα πίνακα4117"/>
    <w:basedOn w:val="a1"/>
    <w:next w:val="a4"/>
    <w:uiPriority w:val="59"/>
    <w:rsid w:val="00CF29F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010">
    <w:name w:val="Πλέγμα πίνακα31010"/>
    <w:basedOn w:val="a1"/>
    <w:next w:val="a4"/>
    <w:uiPriority w:val="59"/>
    <w:rsid w:val="007F532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91110">
    <w:name w:val="Πλέγμα πίνακα291110"/>
    <w:basedOn w:val="a1"/>
    <w:next w:val="a4"/>
    <w:uiPriority w:val="39"/>
    <w:rsid w:val="00882D8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52">
    <w:name w:val="Πλέγμα πίνακα752"/>
    <w:basedOn w:val="a1"/>
    <w:next w:val="a4"/>
    <w:uiPriority w:val="39"/>
    <w:rsid w:val="00BF6A8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252">
    <w:name w:val="Πλέγμα πίνακα27252"/>
    <w:basedOn w:val="a1"/>
    <w:next w:val="a4"/>
    <w:uiPriority w:val="39"/>
    <w:rsid w:val="00BF6A8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0">
    <w:name w:val="Πλέγμα πίνακα80"/>
    <w:basedOn w:val="a1"/>
    <w:next w:val="a4"/>
    <w:uiPriority w:val="39"/>
    <w:rsid w:val="008A268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2">
    <w:name w:val="Πλέγμα πίνακα82"/>
    <w:basedOn w:val="a1"/>
    <w:next w:val="a4"/>
    <w:uiPriority w:val="39"/>
    <w:rsid w:val="0030739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3">
    <w:name w:val="Πλέγμα πίνακα83"/>
    <w:basedOn w:val="a1"/>
    <w:next w:val="a4"/>
    <w:uiPriority w:val="39"/>
    <w:rsid w:val="002952F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18">
    <w:name w:val="Πλέγμα πίνακα4118"/>
    <w:basedOn w:val="a1"/>
    <w:next w:val="a4"/>
    <w:uiPriority w:val="59"/>
    <w:rsid w:val="002952F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4">
    <w:name w:val="Πλέγμα πίνακα84"/>
    <w:basedOn w:val="a1"/>
    <w:next w:val="a4"/>
    <w:uiPriority w:val="39"/>
    <w:rsid w:val="009915D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5">
    <w:name w:val="Πλέγμα πίνακα85"/>
    <w:basedOn w:val="a1"/>
    <w:next w:val="a4"/>
    <w:uiPriority w:val="39"/>
    <w:rsid w:val="0044316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6">
    <w:name w:val="Πλέγμα πίνακα86"/>
    <w:basedOn w:val="a1"/>
    <w:next w:val="a4"/>
    <w:uiPriority w:val="39"/>
    <w:rsid w:val="0056670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21">
    <w:name w:val="Πλέγμα πίνακα821"/>
    <w:basedOn w:val="a1"/>
    <w:next w:val="a4"/>
    <w:uiPriority w:val="39"/>
    <w:rsid w:val="003C17D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11">
    <w:name w:val="fontstyle11"/>
    <w:basedOn w:val="a0"/>
    <w:rsid w:val="00497919"/>
    <w:rPr>
      <w:rFonts w:ascii="Tahoma-Bold" w:hAnsi="Tahoma-Bold" w:hint="default"/>
      <w:b/>
      <w:bCs/>
      <w:i w:val="0"/>
      <w:iCs w:val="0"/>
      <w:color w:val="0089CF"/>
      <w:sz w:val="56"/>
      <w:szCs w:val="56"/>
    </w:rPr>
  </w:style>
  <w:style w:type="character" w:customStyle="1" w:styleId="fontstyle31">
    <w:name w:val="fontstyle31"/>
    <w:basedOn w:val="a0"/>
    <w:rsid w:val="00860200"/>
    <w:rPr>
      <w:rFonts w:ascii="Arial-BoldMT" w:hAnsi="Arial-BoldMT" w:hint="default"/>
      <w:b/>
      <w:bCs/>
      <w:i w:val="0"/>
      <w:iCs w:val="0"/>
      <w:color w:val="242021"/>
      <w:sz w:val="56"/>
      <w:szCs w:val="56"/>
    </w:rPr>
  </w:style>
  <w:style w:type="table" w:customStyle="1" w:styleId="861">
    <w:name w:val="Πλέγμα πίνακα861"/>
    <w:basedOn w:val="a1"/>
    <w:next w:val="a4"/>
    <w:uiPriority w:val="39"/>
    <w:rsid w:val="00846DB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7">
    <w:name w:val="Πλέγμα πίνακα87"/>
    <w:basedOn w:val="a1"/>
    <w:next w:val="a4"/>
    <w:uiPriority w:val="39"/>
    <w:rsid w:val="001013F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19">
    <w:name w:val="Πλέγμα πίνακα4119"/>
    <w:basedOn w:val="a1"/>
    <w:next w:val="a4"/>
    <w:uiPriority w:val="59"/>
    <w:rsid w:val="001013F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011">
    <w:name w:val="Πλέγμα πίνακα31011"/>
    <w:basedOn w:val="a1"/>
    <w:next w:val="a4"/>
    <w:uiPriority w:val="59"/>
    <w:rsid w:val="001013F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91111">
    <w:name w:val="Πλέγμα πίνακα291111"/>
    <w:basedOn w:val="a1"/>
    <w:next w:val="a4"/>
    <w:uiPriority w:val="39"/>
    <w:rsid w:val="001013F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26">
    <w:name w:val="Πλέγμα πίνακα2726"/>
    <w:basedOn w:val="a1"/>
    <w:next w:val="a4"/>
    <w:uiPriority w:val="39"/>
    <w:rsid w:val="001013F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71">
    <w:name w:val="Πλέγμα πίνακα871"/>
    <w:basedOn w:val="a1"/>
    <w:next w:val="a4"/>
    <w:uiPriority w:val="39"/>
    <w:rsid w:val="0001766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917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89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94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64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29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56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93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048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1060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16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3042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965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49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998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250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765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473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43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05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402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293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170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141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506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79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2539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885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390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182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609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406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817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701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805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252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946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271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5630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383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205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090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081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662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865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003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052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428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529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732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651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545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72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799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819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233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247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255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928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121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658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946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741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481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404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397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627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761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327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604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692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276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136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89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730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045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163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350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755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763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202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116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87.wmf"/><Relationship Id="rId21" Type="http://schemas.openxmlformats.org/officeDocument/2006/relationships/image" Target="media/image9.wmf"/><Relationship Id="rId42" Type="http://schemas.openxmlformats.org/officeDocument/2006/relationships/image" Target="media/image26.emf"/><Relationship Id="rId63" Type="http://schemas.openxmlformats.org/officeDocument/2006/relationships/image" Target="media/image46.wmf"/><Relationship Id="rId84" Type="http://schemas.openxmlformats.org/officeDocument/2006/relationships/image" Target="media/image63.wmf"/><Relationship Id="rId138" Type="http://schemas.openxmlformats.org/officeDocument/2006/relationships/image" Target="media/image102.png"/><Relationship Id="rId159" Type="http://schemas.openxmlformats.org/officeDocument/2006/relationships/image" Target="media/image123.emf"/><Relationship Id="rId107" Type="http://schemas.openxmlformats.org/officeDocument/2006/relationships/oleObject" Target="embeddings/oleObject17.bin"/><Relationship Id="rId11" Type="http://schemas.openxmlformats.org/officeDocument/2006/relationships/image" Target="media/image4.emf"/><Relationship Id="rId32" Type="http://schemas.openxmlformats.org/officeDocument/2006/relationships/image" Target="media/image16.png"/><Relationship Id="rId53" Type="http://schemas.openxmlformats.org/officeDocument/2006/relationships/image" Target="media/image37.png"/><Relationship Id="rId74" Type="http://schemas.openxmlformats.org/officeDocument/2006/relationships/oleObject" Target="embeddings/oleObject9.bin"/><Relationship Id="rId128" Type="http://schemas.openxmlformats.org/officeDocument/2006/relationships/image" Target="media/image96.png"/><Relationship Id="rId149" Type="http://schemas.openxmlformats.org/officeDocument/2006/relationships/image" Target="media/image113.png"/><Relationship Id="rId5" Type="http://schemas.openxmlformats.org/officeDocument/2006/relationships/webSettings" Target="webSettings.xml"/><Relationship Id="rId95" Type="http://schemas.openxmlformats.org/officeDocument/2006/relationships/image" Target="media/image70.png"/><Relationship Id="rId160" Type="http://schemas.openxmlformats.org/officeDocument/2006/relationships/fontTable" Target="fontTable.xml"/><Relationship Id="rId22" Type="http://schemas.openxmlformats.org/officeDocument/2006/relationships/oleObject" Target="embeddings/oleObject3.bin"/><Relationship Id="rId43" Type="http://schemas.openxmlformats.org/officeDocument/2006/relationships/image" Target="media/image27.emf"/><Relationship Id="rId64" Type="http://schemas.openxmlformats.org/officeDocument/2006/relationships/oleObject" Target="embeddings/oleObject7.bin"/><Relationship Id="rId118" Type="http://schemas.openxmlformats.org/officeDocument/2006/relationships/oleObject" Target="embeddings/oleObject20.bin"/><Relationship Id="rId139" Type="http://schemas.openxmlformats.org/officeDocument/2006/relationships/image" Target="media/image103.png"/><Relationship Id="rId85" Type="http://schemas.openxmlformats.org/officeDocument/2006/relationships/oleObject" Target="embeddings/oleObject11.bin"/><Relationship Id="rId150" Type="http://schemas.openxmlformats.org/officeDocument/2006/relationships/image" Target="media/image114.png"/><Relationship Id="rId12" Type="http://schemas.openxmlformats.org/officeDocument/2006/relationships/image" Target="media/image5.emf"/><Relationship Id="rId17" Type="http://schemas.openxmlformats.org/officeDocument/2006/relationships/footer" Target="footer2.xml"/><Relationship Id="rId33" Type="http://schemas.openxmlformats.org/officeDocument/2006/relationships/image" Target="media/image17.emf"/><Relationship Id="rId38" Type="http://schemas.openxmlformats.org/officeDocument/2006/relationships/image" Target="media/image22.emf"/><Relationship Id="rId59" Type="http://schemas.openxmlformats.org/officeDocument/2006/relationships/image" Target="media/image43.png"/><Relationship Id="rId103" Type="http://schemas.openxmlformats.org/officeDocument/2006/relationships/image" Target="media/image76.png"/><Relationship Id="rId108" Type="http://schemas.openxmlformats.org/officeDocument/2006/relationships/image" Target="media/image80.wmf"/><Relationship Id="rId124" Type="http://schemas.openxmlformats.org/officeDocument/2006/relationships/image" Target="media/image92.emf"/><Relationship Id="rId129" Type="http://schemas.openxmlformats.org/officeDocument/2006/relationships/image" Target="media/image97.wmf"/><Relationship Id="rId54" Type="http://schemas.openxmlformats.org/officeDocument/2006/relationships/image" Target="media/image38.png"/><Relationship Id="rId70" Type="http://schemas.openxmlformats.org/officeDocument/2006/relationships/image" Target="media/image52.png"/><Relationship Id="rId75" Type="http://schemas.openxmlformats.org/officeDocument/2006/relationships/image" Target="media/image55.png"/><Relationship Id="rId91" Type="http://schemas.openxmlformats.org/officeDocument/2006/relationships/image" Target="media/image68.wmf"/><Relationship Id="rId96" Type="http://schemas.openxmlformats.org/officeDocument/2006/relationships/image" Target="media/image71.png"/><Relationship Id="rId140" Type="http://schemas.openxmlformats.org/officeDocument/2006/relationships/image" Target="media/image104.emf"/><Relationship Id="rId145" Type="http://schemas.openxmlformats.org/officeDocument/2006/relationships/image" Target="media/image109.png"/><Relationship Id="rId16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10.jpeg"/><Relationship Id="rId28" Type="http://schemas.openxmlformats.org/officeDocument/2006/relationships/oleObject" Target="embeddings/oleObject4.bin"/><Relationship Id="rId49" Type="http://schemas.openxmlformats.org/officeDocument/2006/relationships/image" Target="media/image33.emf"/><Relationship Id="rId114" Type="http://schemas.openxmlformats.org/officeDocument/2006/relationships/image" Target="media/image85.wmf"/><Relationship Id="rId119" Type="http://schemas.openxmlformats.org/officeDocument/2006/relationships/image" Target="media/image88.wmf"/><Relationship Id="rId44" Type="http://schemas.openxmlformats.org/officeDocument/2006/relationships/image" Target="media/image28.png"/><Relationship Id="rId60" Type="http://schemas.openxmlformats.org/officeDocument/2006/relationships/image" Target="media/image44.png"/><Relationship Id="rId65" Type="http://schemas.openxmlformats.org/officeDocument/2006/relationships/image" Target="media/image47.emf"/><Relationship Id="rId81" Type="http://schemas.openxmlformats.org/officeDocument/2006/relationships/image" Target="media/image60.png"/><Relationship Id="rId86" Type="http://schemas.openxmlformats.org/officeDocument/2006/relationships/image" Target="media/image64.png"/><Relationship Id="rId130" Type="http://schemas.openxmlformats.org/officeDocument/2006/relationships/oleObject" Target="embeddings/oleObject22.bin"/><Relationship Id="rId135" Type="http://schemas.openxmlformats.org/officeDocument/2006/relationships/oleObject" Target="embeddings/oleObject25.bin"/><Relationship Id="rId151" Type="http://schemas.openxmlformats.org/officeDocument/2006/relationships/image" Target="media/image115.png"/><Relationship Id="rId156" Type="http://schemas.openxmlformats.org/officeDocument/2006/relationships/image" Target="media/image120.png"/><Relationship Id="rId13" Type="http://schemas.openxmlformats.org/officeDocument/2006/relationships/image" Target="media/image6.wmf"/><Relationship Id="rId18" Type="http://schemas.openxmlformats.org/officeDocument/2006/relationships/image" Target="media/image7.png"/><Relationship Id="rId39" Type="http://schemas.openxmlformats.org/officeDocument/2006/relationships/image" Target="media/image23.emf"/><Relationship Id="rId109" Type="http://schemas.openxmlformats.org/officeDocument/2006/relationships/oleObject" Target="embeddings/oleObject18.bin"/><Relationship Id="rId34" Type="http://schemas.openxmlformats.org/officeDocument/2006/relationships/image" Target="media/image18.png"/><Relationship Id="rId50" Type="http://schemas.openxmlformats.org/officeDocument/2006/relationships/image" Target="media/image34.emf"/><Relationship Id="rId55" Type="http://schemas.openxmlformats.org/officeDocument/2006/relationships/image" Target="media/image39.png"/><Relationship Id="rId76" Type="http://schemas.openxmlformats.org/officeDocument/2006/relationships/image" Target="media/image56.png"/><Relationship Id="rId97" Type="http://schemas.openxmlformats.org/officeDocument/2006/relationships/image" Target="media/image72.png"/><Relationship Id="rId104" Type="http://schemas.openxmlformats.org/officeDocument/2006/relationships/image" Target="media/image77.png"/><Relationship Id="rId120" Type="http://schemas.openxmlformats.org/officeDocument/2006/relationships/oleObject" Target="embeddings/oleObject21.bin"/><Relationship Id="rId125" Type="http://schemas.openxmlformats.org/officeDocument/2006/relationships/image" Target="media/image93.png"/><Relationship Id="rId141" Type="http://schemas.openxmlformats.org/officeDocument/2006/relationships/image" Target="media/image105.png"/><Relationship Id="rId146" Type="http://schemas.openxmlformats.org/officeDocument/2006/relationships/image" Target="media/image110.png"/><Relationship Id="rId7" Type="http://schemas.openxmlformats.org/officeDocument/2006/relationships/endnotes" Target="endnotes.xml"/><Relationship Id="rId71" Type="http://schemas.openxmlformats.org/officeDocument/2006/relationships/image" Target="media/image53.wmf"/><Relationship Id="rId92" Type="http://schemas.openxmlformats.org/officeDocument/2006/relationships/oleObject" Target="embeddings/oleObject13.bin"/><Relationship Id="rId2" Type="http://schemas.openxmlformats.org/officeDocument/2006/relationships/numbering" Target="numbering.xml"/><Relationship Id="rId29" Type="http://schemas.openxmlformats.org/officeDocument/2006/relationships/image" Target="media/image14.wmf"/><Relationship Id="rId24" Type="http://schemas.openxmlformats.org/officeDocument/2006/relationships/image" Target="media/image3.jpeg" TargetMode="External"/><Relationship Id="rId40" Type="http://schemas.openxmlformats.org/officeDocument/2006/relationships/image" Target="media/image24.emf"/><Relationship Id="rId45" Type="http://schemas.openxmlformats.org/officeDocument/2006/relationships/image" Target="media/image29.png"/><Relationship Id="rId66" Type="http://schemas.openxmlformats.org/officeDocument/2006/relationships/image" Target="media/image48.emf"/><Relationship Id="rId87" Type="http://schemas.openxmlformats.org/officeDocument/2006/relationships/image" Target="media/image65.png"/><Relationship Id="rId110" Type="http://schemas.openxmlformats.org/officeDocument/2006/relationships/image" Target="media/image81.png"/><Relationship Id="rId115" Type="http://schemas.openxmlformats.org/officeDocument/2006/relationships/oleObject" Target="embeddings/oleObject19.bin"/><Relationship Id="rId131" Type="http://schemas.openxmlformats.org/officeDocument/2006/relationships/image" Target="media/image98.png"/><Relationship Id="rId136" Type="http://schemas.openxmlformats.org/officeDocument/2006/relationships/image" Target="media/image100.png"/><Relationship Id="rId157" Type="http://schemas.openxmlformats.org/officeDocument/2006/relationships/image" Target="media/image121.png"/><Relationship Id="rId61" Type="http://schemas.openxmlformats.org/officeDocument/2006/relationships/image" Target="media/image45.wmf"/><Relationship Id="rId82" Type="http://schemas.openxmlformats.org/officeDocument/2006/relationships/image" Target="media/image61.png"/><Relationship Id="rId152" Type="http://schemas.openxmlformats.org/officeDocument/2006/relationships/image" Target="media/image116.png"/><Relationship Id="rId19" Type="http://schemas.openxmlformats.org/officeDocument/2006/relationships/image" Target="media/image8.jpeg"/><Relationship Id="rId14" Type="http://schemas.openxmlformats.org/officeDocument/2006/relationships/oleObject" Target="embeddings/oleObject1.bin"/><Relationship Id="rId30" Type="http://schemas.openxmlformats.org/officeDocument/2006/relationships/oleObject" Target="embeddings/oleObject5.bin"/><Relationship Id="rId35" Type="http://schemas.openxmlformats.org/officeDocument/2006/relationships/image" Target="media/image19.emf"/><Relationship Id="rId56" Type="http://schemas.openxmlformats.org/officeDocument/2006/relationships/image" Target="media/image40.emf"/><Relationship Id="rId77" Type="http://schemas.openxmlformats.org/officeDocument/2006/relationships/image" Target="media/image57.wmf"/><Relationship Id="rId100" Type="http://schemas.openxmlformats.org/officeDocument/2006/relationships/oleObject" Target="embeddings/oleObject15.bin"/><Relationship Id="rId105" Type="http://schemas.openxmlformats.org/officeDocument/2006/relationships/image" Target="media/image78.png"/><Relationship Id="rId126" Type="http://schemas.openxmlformats.org/officeDocument/2006/relationships/image" Target="media/image94.png"/><Relationship Id="rId147" Type="http://schemas.openxmlformats.org/officeDocument/2006/relationships/image" Target="media/image111.png"/><Relationship Id="rId8" Type="http://schemas.openxmlformats.org/officeDocument/2006/relationships/image" Target="media/image1.jpeg"/><Relationship Id="rId51" Type="http://schemas.openxmlformats.org/officeDocument/2006/relationships/image" Target="media/image35.emf"/><Relationship Id="rId72" Type="http://schemas.openxmlformats.org/officeDocument/2006/relationships/oleObject" Target="embeddings/oleObject8.bin"/><Relationship Id="rId93" Type="http://schemas.openxmlformats.org/officeDocument/2006/relationships/image" Target="media/image69.png"/><Relationship Id="rId98" Type="http://schemas.openxmlformats.org/officeDocument/2006/relationships/image" Target="media/image73.png"/><Relationship Id="rId121" Type="http://schemas.openxmlformats.org/officeDocument/2006/relationships/image" Target="media/image89.png"/><Relationship Id="rId142" Type="http://schemas.openxmlformats.org/officeDocument/2006/relationships/image" Target="media/image106.png"/><Relationship Id="rId3" Type="http://schemas.openxmlformats.org/officeDocument/2006/relationships/styles" Target="styles.xml"/><Relationship Id="rId25" Type="http://schemas.openxmlformats.org/officeDocument/2006/relationships/image" Target="media/image11.png"/><Relationship Id="rId46" Type="http://schemas.openxmlformats.org/officeDocument/2006/relationships/image" Target="media/image30.png"/><Relationship Id="rId67" Type="http://schemas.openxmlformats.org/officeDocument/2006/relationships/image" Target="media/image49.emf"/><Relationship Id="rId116" Type="http://schemas.openxmlformats.org/officeDocument/2006/relationships/image" Target="media/image86.png"/><Relationship Id="rId137" Type="http://schemas.openxmlformats.org/officeDocument/2006/relationships/image" Target="media/image101.png"/><Relationship Id="rId158" Type="http://schemas.openxmlformats.org/officeDocument/2006/relationships/image" Target="media/image122.emf"/><Relationship Id="rId20" Type="http://schemas.openxmlformats.org/officeDocument/2006/relationships/oleObject" Target="embeddings/oleObject2.bin"/><Relationship Id="rId41" Type="http://schemas.openxmlformats.org/officeDocument/2006/relationships/image" Target="media/image25.png"/><Relationship Id="rId62" Type="http://schemas.openxmlformats.org/officeDocument/2006/relationships/oleObject" Target="embeddings/oleObject6.bin"/><Relationship Id="rId83" Type="http://schemas.openxmlformats.org/officeDocument/2006/relationships/image" Target="media/image62.emf"/><Relationship Id="rId88" Type="http://schemas.openxmlformats.org/officeDocument/2006/relationships/image" Target="media/image66.wmf"/><Relationship Id="rId111" Type="http://schemas.openxmlformats.org/officeDocument/2006/relationships/image" Target="media/image82.png"/><Relationship Id="rId132" Type="http://schemas.openxmlformats.org/officeDocument/2006/relationships/image" Target="media/image99.png"/><Relationship Id="rId153" Type="http://schemas.openxmlformats.org/officeDocument/2006/relationships/image" Target="media/image117.png"/><Relationship Id="rId15" Type="http://schemas.openxmlformats.org/officeDocument/2006/relationships/header" Target="header1.xml"/><Relationship Id="rId36" Type="http://schemas.openxmlformats.org/officeDocument/2006/relationships/image" Target="media/image20.emf"/><Relationship Id="rId57" Type="http://schemas.openxmlformats.org/officeDocument/2006/relationships/image" Target="media/image41.emf"/><Relationship Id="rId106" Type="http://schemas.openxmlformats.org/officeDocument/2006/relationships/image" Target="media/image79.wmf"/><Relationship Id="rId127" Type="http://schemas.openxmlformats.org/officeDocument/2006/relationships/image" Target="media/image95.png"/><Relationship Id="rId10" Type="http://schemas.openxmlformats.org/officeDocument/2006/relationships/image" Target="media/image3.png"/><Relationship Id="rId31" Type="http://schemas.openxmlformats.org/officeDocument/2006/relationships/image" Target="media/image15.emf"/><Relationship Id="rId52" Type="http://schemas.openxmlformats.org/officeDocument/2006/relationships/image" Target="media/image36.emf"/><Relationship Id="rId73" Type="http://schemas.openxmlformats.org/officeDocument/2006/relationships/image" Target="media/image54.wmf"/><Relationship Id="rId78" Type="http://schemas.openxmlformats.org/officeDocument/2006/relationships/oleObject" Target="embeddings/oleObject10.bin"/><Relationship Id="rId94" Type="http://schemas.openxmlformats.org/officeDocument/2006/relationships/oleObject" Target="embeddings/oleObject14.bin"/><Relationship Id="rId99" Type="http://schemas.openxmlformats.org/officeDocument/2006/relationships/image" Target="media/image74.wmf"/><Relationship Id="rId101" Type="http://schemas.openxmlformats.org/officeDocument/2006/relationships/image" Target="media/image75.wmf"/><Relationship Id="rId122" Type="http://schemas.openxmlformats.org/officeDocument/2006/relationships/image" Target="media/image90.png"/><Relationship Id="rId143" Type="http://schemas.openxmlformats.org/officeDocument/2006/relationships/image" Target="media/image107.png"/><Relationship Id="rId148" Type="http://schemas.openxmlformats.org/officeDocument/2006/relationships/image" Target="media/image112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26" Type="http://schemas.openxmlformats.org/officeDocument/2006/relationships/image" Target="media/image12.png"/><Relationship Id="rId47" Type="http://schemas.openxmlformats.org/officeDocument/2006/relationships/image" Target="media/image31.png"/><Relationship Id="rId68" Type="http://schemas.openxmlformats.org/officeDocument/2006/relationships/image" Target="media/image50.png"/><Relationship Id="rId89" Type="http://schemas.openxmlformats.org/officeDocument/2006/relationships/oleObject" Target="embeddings/oleObject12.bin"/><Relationship Id="rId112" Type="http://schemas.openxmlformats.org/officeDocument/2006/relationships/image" Target="media/image83.png"/><Relationship Id="rId133" Type="http://schemas.openxmlformats.org/officeDocument/2006/relationships/oleObject" Target="embeddings/oleObject23.bin"/><Relationship Id="rId154" Type="http://schemas.openxmlformats.org/officeDocument/2006/relationships/image" Target="media/image118.png"/><Relationship Id="rId16" Type="http://schemas.openxmlformats.org/officeDocument/2006/relationships/footer" Target="footer1.xml"/><Relationship Id="rId37" Type="http://schemas.openxmlformats.org/officeDocument/2006/relationships/image" Target="media/image21.emf"/><Relationship Id="rId58" Type="http://schemas.openxmlformats.org/officeDocument/2006/relationships/image" Target="media/image42.emf"/><Relationship Id="rId79" Type="http://schemas.openxmlformats.org/officeDocument/2006/relationships/image" Target="media/image58.png"/><Relationship Id="rId102" Type="http://schemas.openxmlformats.org/officeDocument/2006/relationships/oleObject" Target="embeddings/oleObject16.bin"/><Relationship Id="rId123" Type="http://schemas.openxmlformats.org/officeDocument/2006/relationships/image" Target="media/image91.png"/><Relationship Id="rId144" Type="http://schemas.openxmlformats.org/officeDocument/2006/relationships/image" Target="media/image108.png"/><Relationship Id="rId90" Type="http://schemas.openxmlformats.org/officeDocument/2006/relationships/image" Target="media/image67.png"/><Relationship Id="rId27" Type="http://schemas.openxmlformats.org/officeDocument/2006/relationships/image" Target="media/image13.wmf"/><Relationship Id="rId48" Type="http://schemas.openxmlformats.org/officeDocument/2006/relationships/image" Target="media/image32.png"/><Relationship Id="rId69" Type="http://schemas.openxmlformats.org/officeDocument/2006/relationships/image" Target="media/image51.png"/><Relationship Id="rId113" Type="http://schemas.openxmlformats.org/officeDocument/2006/relationships/image" Target="media/image84.png"/><Relationship Id="rId134" Type="http://schemas.openxmlformats.org/officeDocument/2006/relationships/oleObject" Target="embeddings/oleObject24.bin"/><Relationship Id="rId80" Type="http://schemas.openxmlformats.org/officeDocument/2006/relationships/image" Target="media/image59.png"/><Relationship Id="rId155" Type="http://schemas.openxmlformats.org/officeDocument/2006/relationships/image" Target="media/image119.png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0041874-1C5B-49DF-B43F-098849215EA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84</TotalTime>
  <Pages>142</Pages>
  <Words>5513</Words>
  <Characters>29772</Characters>
  <Application>Microsoft Office Word</Application>
  <DocSecurity>0</DocSecurity>
  <Lines>248</Lines>
  <Paragraphs>70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2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kou</dc:creator>
  <cp:keywords/>
  <dc:description/>
  <cp:lastModifiedBy>kostas girtis</cp:lastModifiedBy>
  <cp:revision>201</cp:revision>
  <cp:lastPrinted>2019-05-28T10:06:00Z</cp:lastPrinted>
  <dcterms:created xsi:type="dcterms:W3CDTF">2018-12-12T12:44:00Z</dcterms:created>
  <dcterms:modified xsi:type="dcterms:W3CDTF">2019-05-28T10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